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C00455" w14:textId="63273878" w:rsidR="00A84446" w:rsidRPr="00BC3A11" w:rsidRDefault="00AC15B8" w:rsidP="00BC3A1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Wymagania edukacyjne dla klas</w:t>
      </w:r>
      <w:r w:rsidR="003663A2">
        <w:rPr>
          <w:b/>
          <w:sz w:val="32"/>
          <w:szCs w:val="32"/>
        </w:rPr>
        <w:t xml:space="preserve"> </w:t>
      </w:r>
      <w:r w:rsidR="00A84446" w:rsidRPr="00BC3A11">
        <w:rPr>
          <w:b/>
          <w:sz w:val="32"/>
          <w:szCs w:val="32"/>
        </w:rPr>
        <w:t>V</w:t>
      </w:r>
      <w:r w:rsidR="00A62E96">
        <w:rPr>
          <w:b/>
          <w:sz w:val="32"/>
          <w:szCs w:val="32"/>
        </w:rPr>
        <w:t>I</w:t>
      </w:r>
      <w:r w:rsidR="009770C6">
        <w:rPr>
          <w:b/>
          <w:sz w:val="32"/>
          <w:szCs w:val="32"/>
        </w:rPr>
        <w:t>I</w:t>
      </w:r>
      <w:r w:rsidR="00E42E49">
        <w:rPr>
          <w:b/>
          <w:sz w:val="32"/>
          <w:szCs w:val="32"/>
        </w:rPr>
        <w:t>I</w:t>
      </w:r>
    </w:p>
    <w:p w14:paraId="0B730CAB" w14:textId="77777777" w:rsidR="00A84446" w:rsidRDefault="00A84446" w:rsidP="00A84446">
      <w:pPr>
        <w:rPr>
          <w:sz w:val="44"/>
          <w:szCs w:val="4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8"/>
        <w:gridCol w:w="4698"/>
      </w:tblGrid>
      <w:tr w:rsidR="00A84446" w14:paraId="3B345677" w14:textId="77777777" w:rsidTr="00234DD4">
        <w:trPr>
          <w:trHeight w:val="901"/>
        </w:trPr>
        <w:tc>
          <w:tcPr>
            <w:tcW w:w="4698" w:type="dxa"/>
          </w:tcPr>
          <w:p w14:paraId="57B9C327" w14:textId="77777777" w:rsidR="00A84446" w:rsidRPr="00BC3A11" w:rsidRDefault="00A84446" w:rsidP="00A84446">
            <w:pPr>
              <w:jc w:val="center"/>
              <w:rPr>
                <w:b/>
                <w:sz w:val="32"/>
                <w:szCs w:val="32"/>
              </w:rPr>
            </w:pPr>
            <w:r w:rsidRPr="00BC3A11">
              <w:rPr>
                <w:b/>
                <w:sz w:val="32"/>
                <w:szCs w:val="32"/>
              </w:rPr>
              <w:t xml:space="preserve">Wymagania edukacyjne na </w:t>
            </w:r>
            <w:proofErr w:type="spellStart"/>
            <w:r w:rsidRPr="00BC3A11">
              <w:rPr>
                <w:b/>
                <w:sz w:val="32"/>
                <w:szCs w:val="32"/>
              </w:rPr>
              <w:t>śródrocze</w:t>
            </w:r>
            <w:proofErr w:type="spellEnd"/>
          </w:p>
        </w:tc>
        <w:tc>
          <w:tcPr>
            <w:tcW w:w="4698" w:type="dxa"/>
          </w:tcPr>
          <w:p w14:paraId="0C809081" w14:textId="77777777" w:rsidR="00A84446" w:rsidRPr="00BC3A11" w:rsidRDefault="00A84446" w:rsidP="00A84446">
            <w:pPr>
              <w:jc w:val="center"/>
              <w:rPr>
                <w:b/>
                <w:sz w:val="32"/>
                <w:szCs w:val="32"/>
              </w:rPr>
            </w:pPr>
            <w:r w:rsidRPr="00BC3A11">
              <w:rPr>
                <w:b/>
                <w:sz w:val="32"/>
                <w:szCs w:val="32"/>
              </w:rPr>
              <w:t>Wymagania edukacyjne na koniec roku</w:t>
            </w:r>
          </w:p>
        </w:tc>
      </w:tr>
      <w:tr w:rsidR="003663A2" w:rsidRPr="00BC3A11" w14:paraId="71FD2518" w14:textId="77777777" w:rsidTr="001C6206">
        <w:trPr>
          <w:trHeight w:val="3392"/>
        </w:trPr>
        <w:tc>
          <w:tcPr>
            <w:tcW w:w="4698" w:type="dxa"/>
          </w:tcPr>
          <w:p w14:paraId="61E5F682" w14:textId="77777777" w:rsidR="001F7A85" w:rsidRPr="001F7A85" w:rsidRDefault="001F7A85" w:rsidP="001F7A85">
            <w:pPr>
              <w:pStyle w:val="Domynie"/>
              <w:spacing w:line="200" w:lineRule="atLeast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b/>
                <w:sz w:val="32"/>
                <w:szCs w:val="24"/>
                <w:u w:val="single"/>
              </w:rPr>
              <w:t>Język angielski</w:t>
            </w:r>
          </w:p>
          <w:p w14:paraId="4E2ECCEA" w14:textId="77777777" w:rsidR="001F7A85" w:rsidRPr="001F7A85" w:rsidRDefault="001F7A85" w:rsidP="001F7A85">
            <w:pPr>
              <w:pStyle w:val="Domynie"/>
              <w:spacing w:line="200" w:lineRule="atLeast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 6</w:t>
            </w:r>
          </w:p>
          <w:p w14:paraId="7478183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celując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3E466680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znajomości środków językowych posługuje się podstawowym zasobem środków językowych (leksykalnych, gramatycznych, ortograficznych oraz fonetycznych) określonych programem nauczania w danej klasie nie popełniając błędów</w:t>
            </w:r>
          </w:p>
          <w:p w14:paraId="2DD7190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określone programem nauczania w danej klasie nie popełniając błędów</w:t>
            </w:r>
          </w:p>
          <w:p w14:paraId="2FE8549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samodzielnie formułuje krótkie, proste, spójne i logiczne wypowiedzi ustne i pisemne, określone programem nauczania w danej klasie nie popełniając błędów</w:t>
            </w:r>
          </w:p>
          <w:p w14:paraId="7F03363E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 w sposób płynny, reaguje w sposób zrozumiały, adekwatnie do sytuacji komunikacyjnej, ustnie lub pisemnie w formie prostego tekstu określone programem nauczania w danej klasie nie popełniając błędów</w:t>
            </w:r>
          </w:p>
          <w:p w14:paraId="3944EA9A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w sposób płynny formę przekazu ustnego lub pisemnego określonego programem nauczania w danej klasie nie popełniając błędów</w:t>
            </w:r>
          </w:p>
          <w:p w14:paraId="23E8D603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3666F02E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2618EC4E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5</w:t>
            </w:r>
          </w:p>
          <w:p w14:paraId="252E2CC7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bardzo dobr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który:</w:t>
            </w:r>
          </w:p>
          <w:p w14:paraId="777889DC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znajomości środków językowych posługuje się podstawowym zasobem środków językowych (leksykalnych, gramatycznych, ortograficznych oraz fonetycznych) określonych programem nauczania w danej klasie popełniając niewielkie  błędy</w:t>
            </w:r>
          </w:p>
          <w:p w14:paraId="664DA645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określone programem nauczania w danej klasie popełniając niewielkie  błędy</w:t>
            </w:r>
          </w:p>
          <w:p w14:paraId="4BF08DE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samodzielnie formułuje krótkie, proste, spójne i logiczne wypowiedzi ustne i pisemne, określone programem nauczania w danej klasie popełniając niewielkie  błędy</w:t>
            </w:r>
          </w:p>
          <w:p w14:paraId="66804216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określone programem nauczania w danej klasie popełniając drobne błędy językowe nie wpływające na zrozumienie wypowiedzi</w:t>
            </w:r>
          </w:p>
          <w:p w14:paraId="6174332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określonego programem nauczania w danej klasie popełniając niewielkie błędy</w:t>
            </w:r>
          </w:p>
          <w:p w14:paraId="41DB9EA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</w:p>
          <w:p w14:paraId="216383E8" w14:textId="77777777" w:rsidR="001F7A85" w:rsidRP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4</w:t>
            </w:r>
          </w:p>
          <w:p w14:paraId="01C8171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dobr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742A0BC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podstawowym zasobem środków językowych (leksykalnych, gramatycznych, ortograficznych oraz fonetycznych) na poziomie przekraczającym 75% wymagań określonych programem nauczania w danej klasie,  popełniając nieliczne błędy </w:t>
            </w:r>
          </w:p>
          <w:p w14:paraId="0C134710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rozumienia wypowiedzi rozumie proste wypowiedzi ustne artykułowane wyraźnie, w standardowej odmianie języka, a także proste wypowiedzi pisemne na poziomie przekraczającym 75% wymagań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określonych programem nauczania w danej klasie popełniając niewielkie  błędy</w:t>
            </w:r>
          </w:p>
          <w:p w14:paraId="5A99F2F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samodzielnie formułuje krótkie, proste, spójne i logiczne wypowiedzi ustne i pisemne, na poziomie przekraczającym 75% wymagań określonych programem nauczania w danej klasie popełniając niewielkie  błędy nie wpływające na zrozumienie wypowiedzi</w:t>
            </w:r>
          </w:p>
          <w:p w14:paraId="5F0B2335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na poziomie przekraczającym 75% wymagań określonych programem nauczania w danej klasie popełniając drobne błędy językowe nie wpływające na zrozumienie wypowiedzi</w:t>
            </w:r>
          </w:p>
          <w:p w14:paraId="49527F8C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na poziomie przekraczającym 75% wymagań określonych programem nauczania w danej klasie popełniając niewielkie błędy nie wpływające na zrozumienie wypowiedzi</w:t>
            </w:r>
          </w:p>
          <w:p w14:paraId="7CF3E8C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</w:p>
          <w:p w14:paraId="34365970" w14:textId="77777777" w:rsidR="001F7A85" w:rsidRP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3</w:t>
            </w:r>
          </w:p>
          <w:p w14:paraId="2411DF40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dostateczn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5CAE719D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podstawowym zasobem środków językowych (leksykalnych, gramatycznych, ortograficznych oraz fonetycznych) na poziomie przekraczającym 50% wymagań określonych programem nauczania w danej klasie,  popełniając dużo błędów </w:t>
            </w:r>
          </w:p>
          <w:p w14:paraId="2B498C4C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na poziomie przekraczającym 50% wymagań określonych programem nauczania w danej klasie popełniając błędy, które w niewielkim stopniu wpływają na zrozumienie wypowiedzi</w:t>
            </w:r>
          </w:p>
          <w:p w14:paraId="3F98078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tworzenia wypowiedzi samodzielnie formułuje krótkie, proste, spójne i logiczne wypowiedzi ustne i pisemne, na poziomie przekraczającym 50% wymagań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określonych programem nauczania w danej klasie popełniając błędy które w niewielkim stopniu wpływają na zrozumienie wypowiedzi</w:t>
            </w:r>
          </w:p>
          <w:p w14:paraId="4666215C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na poziomie przekraczającym 50% wymagań określonych programem nauczania w danej klasie, popełniając błędy językowe które w niewielkim stopniu wpływają na zrozumienie wypowiedzi</w:t>
            </w:r>
          </w:p>
          <w:p w14:paraId="571A934C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na poziomie przekraczającym 50% wymagań określonych programem nauczania w danej klasie popełniając błędy, które w niewielkim stopniu wpływają na zrozumienie wypowiedzi</w:t>
            </w:r>
          </w:p>
          <w:p w14:paraId="3191B263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</w:p>
          <w:p w14:paraId="3D754965" w14:textId="77777777" w:rsidR="001F7A85" w:rsidRP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2</w:t>
            </w:r>
          </w:p>
          <w:p w14:paraId="578D81D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dopuszczając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6ABA8F8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podstawowym zasobem środków językowych (leksykalnych, gramatycznych, ortograficznych oraz fonetycznych) na poziomie przekraczającym 30% wymagań określonych programem nauczania w danej klasie,  popełniając bardzo dużo błędów </w:t>
            </w:r>
          </w:p>
          <w:p w14:paraId="1222503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na poziomie przekraczającym 30% wymagań określonych programem nauczania w danej klasie popełniając bardzo dużo błędów, które w znacznym stopniu wpływają na właściwe zrozumienie wypowiedzi</w:t>
            </w:r>
          </w:p>
          <w:p w14:paraId="496C4411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tworzenia wypowiedzi samodzielnie formułuje krótkie, proste, spójne i logiczne wypowiedzi ustne i pisemne, na poziomie przekraczającym 30% wymagań określonych programem nauczania w danej klasie popełniając bardzo dużo błędów które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w znacznym stopniu wpływają na właściwe zrozumienie wypowiedzi</w:t>
            </w:r>
          </w:p>
          <w:p w14:paraId="597C243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na poziomie przekraczającym 30% wymagań określonych programem nauczania w danej klasie, popełniając bardzo dużo błędów językowych, które w znacznym stopniu wpływają na właściwe zrozumienie wypowiedzi</w:t>
            </w:r>
          </w:p>
          <w:p w14:paraId="0A85CB8A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na poziomie przekraczającym 30% wymagań określonych programem nauczania w danej klasie popełniając bardzo dużo błędów, które w znacznym stopniu wpływają na właściwe zrozumienie wypowiedzi</w:t>
            </w:r>
          </w:p>
          <w:p w14:paraId="49DE2F25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6BC37941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1</w:t>
            </w:r>
          </w:p>
          <w:p w14:paraId="450F9226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niedostateczn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01668610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bardzo ograniczonym zasobem środków językowych (leksykalnych, gramatycznych, ortograficznych oraz fonetycznych) na poziomie poniżej  30% wymagań określonych programem nauczania w danej klasie,  </w:t>
            </w:r>
          </w:p>
          <w:p w14:paraId="5531C783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nawet z pomocą nauczyciela tylko częściowo rozumie wypowiedzi ustne artykułowane wyraźnie, w standardowej odmianie języka, a także proste wypowiedzi pisemne na poziomie poniżej  30% wymagań określonych programem nauczania w danej klasie popełniając liczne błędy językowe  wpływające na zrozumienie wypowiedzi</w:t>
            </w:r>
          </w:p>
          <w:p w14:paraId="71BFD32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tylko z pomocą nauczyciela formułuje krótkie, proste, spójne i logiczne wypowiedzi ustne i pisemne, na poziomie poniżej  30% wymagań określonych programem nauczania w danej klasie popełniając liczne błędy językowe  wpływające na zrozumienie wypowiedzi</w:t>
            </w:r>
          </w:p>
          <w:p w14:paraId="6714F11C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- W zakresie reagowania na wypowiedzi uczestniczy w rozmowie i w typowych sytuacjach z pomocą nauczyciela, niekiedy reaguje w sposób zrozumiały i adekwatny do sytuacji komunikacyjnej, na poziomie poniżej  30% wymagań określonych programem nauczania w danej klasie popełniając liczne błędy językowe  wpływające na zrozumienie wypowiedzi</w:t>
            </w:r>
          </w:p>
          <w:p w14:paraId="2972ACF2" w14:textId="77777777" w:rsidR="001F7A85" w:rsidRPr="001F7A85" w:rsidRDefault="37F1B6D8" w:rsidP="001F7A85">
            <w:pPr>
              <w:pStyle w:val="Domynie"/>
              <w:rPr>
                <w:rFonts w:cs="Times New Roman"/>
                <w:szCs w:val="24"/>
              </w:rPr>
            </w:pPr>
            <w:r w:rsidRPr="38F540EA">
              <w:rPr>
                <w:rFonts w:ascii="Times New Roman" w:cs="Times New Roman"/>
                <w:sz w:val="24"/>
                <w:szCs w:val="24"/>
              </w:rPr>
              <w:t>- W zakresie przetwarzania wypowiedzi często błędnie interpretuje treści, zmienia formę przekazu ustnego lub pisemnego na poziomie poniżej  30% wymagań określonego programem nauczania w danej klasie popełniając liczne błędy językowe  wpływające na zrozumienie wypowiedzi</w:t>
            </w:r>
          </w:p>
          <w:p w14:paraId="75FDF7AF" w14:textId="42DF52A9" w:rsidR="64C94C29" w:rsidRDefault="64C94C29" w:rsidP="38F540EA">
            <w:pPr>
              <w:spacing w:line="276" w:lineRule="auto"/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422D3E32" w14:textId="13A2C182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  <w:t>Matematyka</w:t>
            </w:r>
            <w:r w:rsidR="64C94C29">
              <w:br/>
            </w:r>
          </w:p>
          <w:p w14:paraId="1FB3B430" w14:textId="61E3F4E8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6</w:t>
            </w:r>
          </w:p>
          <w:p w14:paraId="792BC825" w14:textId="6551DCF4" w:rsidR="64C94C29" w:rsidRDefault="06F678CF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magania na ocenę celującą </w:t>
            </w:r>
          </w:p>
          <w:p w14:paraId="46751C92" w14:textId="25A1A438" w:rsidR="64C94C29" w:rsidRDefault="06F678CF" w:rsidP="38F540EA"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tosowanie znanych wiadomości i umiejętności w sytuacjach trudnych, nietypowych, złożonych. Uczeń (oprócz spełnienia wymagań na ocenę dopuszczającą, dostateczną, dobrą, bardzo dobrą)</w:t>
            </w:r>
            <w:r w:rsidR="64C94C29">
              <w:br/>
            </w:r>
          </w:p>
          <w:p w14:paraId="18D7DC82" w14:textId="7C5ECC44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Liczby i działania:</w:t>
            </w:r>
          </w:p>
          <w:p w14:paraId="28C3E62A" w14:textId="72D454E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nietypowe zadania tekstowe związane </w:t>
            </w:r>
            <w:r w:rsidR="64C94C29">
              <w:tab/>
            </w:r>
          </w:p>
          <w:p w14:paraId="1DE93EC9" w14:textId="52878F0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z dzieleniem zresztą</w:t>
            </w:r>
          </w:p>
          <w:p w14:paraId="084EDB3F" w14:textId="56EC6F09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:</w:t>
            </w:r>
          </w:p>
          <w:p w14:paraId="305C8A03" w14:textId="2D6F707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stosować przekształcenia wyrażeń algebraicznych </w:t>
            </w:r>
            <w:r w:rsidR="64C94C29">
              <w:tab/>
            </w:r>
          </w:p>
          <w:p w14:paraId="452AC60B" w14:textId="7F49572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daniach tekstowych </w:t>
            </w:r>
            <w:r w:rsidR="64C94C29">
              <w:tab/>
            </w:r>
          </w:p>
          <w:p w14:paraId="36A01C57" w14:textId="13524AD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zastosowaniem równań </w:t>
            </w:r>
            <w:r w:rsidR="64C94C29">
              <w:tab/>
            </w:r>
          </w:p>
          <w:p w14:paraId="1280D0FD" w14:textId="3E81081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ić treść zadania za pomocą proporcji </w:t>
            </w:r>
          </w:p>
          <w:p w14:paraId="00F24265" w14:textId="6AD8009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a pomocą proporcji </w:t>
            </w:r>
            <w:r w:rsidR="64C94C29">
              <w:tab/>
            </w:r>
          </w:p>
          <w:p w14:paraId="463F98B9" w14:textId="67754F0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wielkościami wprost </w:t>
            </w:r>
            <w:r w:rsidR="64C94C29">
              <w:lastRenderedPageBreak/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roporcjonalnymi</w:t>
            </w:r>
            <w:r w:rsidR="64C94C29">
              <w:br/>
            </w:r>
          </w:p>
          <w:p w14:paraId="2D6F35DF" w14:textId="5C6DE3C8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6FDFFC9A" w14:textId="342E7CD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wielokątami </w:t>
            </w:r>
            <w:r w:rsidR="64C94C29">
              <w:tab/>
            </w:r>
          </w:p>
          <w:p w14:paraId="483331F5" w14:textId="0F46A17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asadnić twierdzenie Pitagorasa </w:t>
            </w:r>
            <w:r w:rsidR="64C94C29">
              <w:tab/>
            </w:r>
            <w:r w:rsidR="64C94C29">
              <w:tab/>
            </w:r>
          </w:p>
          <w:p w14:paraId="61929931" w14:textId="3C59A7A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200030FC" w14:textId="0F558EE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zależności międz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bokami i kątami trójkąta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2EA48457" w14:textId="5ADF1160" w:rsidR="64C94C29" w:rsidRDefault="64C94C29" w:rsidP="38F540EA">
            <w:pPr>
              <w:spacing w:line="276" w:lineRule="auto"/>
            </w:pPr>
            <w:r>
              <w:br/>
            </w:r>
            <w:r w:rsidR="06F678CF"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6B804E78" w14:textId="460BB39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</w:t>
            </w:r>
            <w:r w:rsidR="64C94C29">
              <w:tab/>
            </w:r>
            <w:r w:rsidR="64C94C29">
              <w:tab/>
            </w:r>
          </w:p>
          <w:p w14:paraId="333293C7" w14:textId="7CFB45E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procentowaniem </w:t>
            </w:r>
          </w:p>
          <w:p w14:paraId="56F01608" w14:textId="693E615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liczaniem róż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tków </w:t>
            </w:r>
            <w:r w:rsidR="64C94C29">
              <w:tab/>
            </w:r>
          </w:p>
          <w:p w14:paraId="2665A661" w14:textId="0D91189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nalizować informacje odczytane z różnych diagramów </w:t>
            </w:r>
            <w:r w:rsidR="64C94C29">
              <w:tab/>
            </w:r>
          </w:p>
          <w:p w14:paraId="387DF9D0" w14:textId="2F66D9C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twarzać informacje odczytane z różnych diagramów </w:t>
            </w:r>
            <w:r w:rsidR="64C94C29">
              <w:tab/>
            </w:r>
          </w:p>
          <w:p w14:paraId="1845CD0A" w14:textId="4DDC871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różnych diagramów </w:t>
            </w:r>
            <w:r w:rsidR="64C94C29">
              <w:tab/>
            </w:r>
          </w:p>
          <w:p w14:paraId="2DE29881" w14:textId="6B8661B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  <w:r w:rsidR="64C94C29">
              <w:tab/>
            </w:r>
          </w:p>
          <w:p w14:paraId="1EE53B25" w14:textId="6688A18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awdopodobieństwo zdarzenia </w:t>
            </w:r>
            <w:r w:rsidR="64C94C29">
              <w:tab/>
            </w:r>
          </w:p>
          <w:p w14:paraId="3CC42DE6" w14:textId="63FFB45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interpretować informacje odczytane z wykresu</w:t>
            </w:r>
          </w:p>
          <w:p w14:paraId="29B7FB85" w14:textId="7FF4C639" w:rsidR="64C94C29" w:rsidRDefault="06F678CF" w:rsidP="38F540EA"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0D2E22DA" w14:textId="459F1CA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jętością i pol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wierzchni graniastosłupa </w:t>
            </w:r>
            <w:r w:rsidR="64C94C29">
              <w:tab/>
            </w:r>
          </w:p>
          <w:p w14:paraId="6EC65ED6" w14:textId="05B7AFC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lem powierzchn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trosłupa </w:t>
            </w:r>
            <w:r w:rsidR="64C94C29">
              <w:tab/>
            </w:r>
          </w:p>
          <w:p w14:paraId="03EAEE02" w14:textId="1FE81D9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zadanie tekstowe związane z objętością ostrosłup</w:t>
            </w:r>
          </w:p>
          <w:p w14:paraId="3C60FC02" w14:textId="68AF79A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e tekstowe związane z objętością ostrosłupa </w:t>
            </w:r>
            <w:r w:rsidR="64C94C29">
              <w:tab/>
            </w:r>
          </w:p>
          <w:p w14:paraId="2728CAF2" w14:textId="5EABC56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graniastosłupa </w:t>
            </w:r>
            <w:r w:rsidR="64C94C29">
              <w:tab/>
            </w:r>
          </w:p>
          <w:p w14:paraId="625B058D" w14:textId="5968139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dcinków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lem 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powierzchni i objętością ostrosłupa oraz graniastosłupa</w:t>
            </w:r>
          </w:p>
          <w:p w14:paraId="340B7145" w14:textId="0AE249A1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22BD3970" w14:textId="17D8DB1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199B9937" w14:textId="3F3720B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ej </w:t>
            </w:r>
            <w:r w:rsidR="64C94C29">
              <w:tab/>
            </w:r>
            <w:r w:rsidR="64C94C29">
              <w:tab/>
            </w:r>
          </w:p>
          <w:p w14:paraId="5CB39926" w14:textId="3F5BC68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więcej niż jedną oś symetrii </w:t>
            </w:r>
            <w:r w:rsidR="64C94C29">
              <w:tab/>
            </w:r>
            <w:r w:rsidR="64C94C29">
              <w:tab/>
            </w:r>
          </w:p>
          <w:p w14:paraId="0D6427C6" w14:textId="6C0FE4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symetralnej odcinka w zadaniach </w:t>
            </w:r>
            <w:r w:rsidR="64C94C29">
              <w:tab/>
            </w:r>
            <w:r w:rsidR="64C94C29">
              <w:tab/>
            </w:r>
          </w:p>
          <w:p w14:paraId="13B34859" w14:textId="5978AB5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dwusiecznej kąta w zadaniach </w:t>
            </w:r>
            <w:r w:rsidR="64C94C29">
              <w:tab/>
            </w:r>
          </w:p>
          <w:p w14:paraId="0256FBEB" w14:textId="5C78072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26CE97AC" w14:textId="5B01F7D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u </w:t>
            </w:r>
            <w:r w:rsidR="64C94C29">
              <w:tab/>
            </w:r>
          </w:p>
          <w:p w14:paraId="635ABB43" w14:textId="5E37BAD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figur środkowosymetrycznych w zadaniach </w:t>
            </w:r>
            <w:r w:rsidR="64C94C29">
              <w:tab/>
            </w:r>
          </w:p>
          <w:p w14:paraId="5DAE01E0" w14:textId="22466DFA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2A2696FD" w14:textId="65FFBD1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konstrukcyjne i rachunkowe związane ze styczn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okręgu </w:t>
            </w:r>
            <w:r w:rsidR="64C94C29">
              <w:tab/>
            </w:r>
          </w:p>
          <w:p w14:paraId="3CB2E908" w14:textId="544224B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tekstowe związane ze wzajemnym położeni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dwóch okręgów </w:t>
            </w:r>
            <w:r w:rsidR="64C94C29">
              <w:tab/>
            </w:r>
          </w:p>
          <w:p w14:paraId="69F11585" w14:textId="4F0D10C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zadania tekstowe związane z obwodami i polami figur</w:t>
            </w:r>
          </w:p>
          <w:p w14:paraId="7C2DC407" w14:textId="0FE73BF0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32210044" w14:textId="2FD3A7C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stosując własne metody </w:t>
            </w:r>
            <w:r w:rsidR="64C94C29">
              <w:tab/>
            </w:r>
          </w:p>
          <w:p w14:paraId="301B7D08" w14:textId="24FCF09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prawdopodobieństwo zdarzenia składającego się </w:t>
            </w:r>
            <w:r w:rsidR="64C94C29">
              <w:tab/>
            </w:r>
            <w:r w:rsidR="64C94C29">
              <w:tab/>
            </w:r>
          </w:p>
          <w:p w14:paraId="39E07889" w14:textId="1852431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dwóch wyborów </w:t>
            </w:r>
            <w:r w:rsidR="64C94C29">
              <w:tab/>
            </w:r>
            <w:r w:rsidR="64C94C29">
              <w:tab/>
            </w:r>
          </w:p>
          <w:p w14:paraId="04E275A7" w14:textId="1B45F043" w:rsidR="64C94C29" w:rsidRDefault="64C94C29" w:rsidP="38F540EA"/>
          <w:p w14:paraId="636B3A1C" w14:textId="1F6B3C91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5</w:t>
            </w:r>
          </w:p>
          <w:p w14:paraId="23265603" w14:textId="1610DDE5" w:rsidR="64C94C29" w:rsidRDefault="06F678CF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bardzo dobrą (5) obejmują wiadomości i umiejętności złożone, o wyższym stopniu trudności, wykorzystywane do rozwiązywania zadań problemowych. Uczeń (oprócz spełnienia wymagań na ocenę dopuszczająca, dostateczną, dobrą):</w:t>
            </w:r>
          </w:p>
          <w:p w14:paraId="1BD509B7" w14:textId="7B3878F2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Liczby i działania </w:t>
            </w:r>
          </w:p>
          <w:p w14:paraId="455197E6" w14:textId="24D1A78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w systemie rzymskim liczby większe od 4000 </w:t>
            </w:r>
            <w:r w:rsidR="64C94C29">
              <w:tab/>
            </w:r>
          </w:p>
          <w:p w14:paraId="4F620D33" w14:textId="773A571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sztę z dzielenia sumy, różnicy, iloczynu liczb </w:t>
            </w:r>
            <w:r w:rsidR="64C94C29">
              <w:tab/>
            </w:r>
            <w:r w:rsidR="64C94C29">
              <w:tab/>
            </w:r>
          </w:p>
          <w:p w14:paraId="0BD24B19" w14:textId="06E3A0C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liczb naturalnych przedstawionych </w:t>
            </w:r>
            <w:r w:rsidR="64C94C29">
              <w:tab/>
            </w:r>
          </w:p>
          <w:p w14:paraId="503C8742" w14:textId="5D1BC76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iloczynu potęg liczb pierwszych </w:t>
            </w:r>
            <w:r w:rsidR="64C94C29">
              <w:tab/>
            </w:r>
          </w:p>
          <w:p w14:paraId="022AF3FF" w14:textId="52B6520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i porządkować liczby przedstawione w różny sposób </w:t>
            </w:r>
          </w:p>
          <w:p w14:paraId="0F1A711A" w14:textId="79938A1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</w:p>
          <w:p w14:paraId="1BBC60A6" w14:textId="7654080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iczby przedstawione na różne sposoby </w:t>
            </w:r>
            <w:r w:rsidR="64C94C29">
              <w:tab/>
            </w:r>
          </w:p>
          <w:p w14:paraId="4EDD5E7D" w14:textId="100328E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dotyczące różnych sposob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ywania liczb </w:t>
            </w:r>
            <w:r w:rsidR="64C94C29">
              <w:tab/>
            </w:r>
          </w:p>
          <w:p w14:paraId="7C7F5431" w14:textId="2668B3E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ziałaniami na liczbach </w:t>
            </w:r>
            <w:r w:rsidR="64C94C29">
              <w:tab/>
            </w:r>
          </w:p>
          <w:p w14:paraId="5BC1E627" w14:textId="7E96860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1E490F29" w14:textId="48E76EA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ączyć czynnik pod znak pierwiastka </w:t>
            </w:r>
            <w:r w:rsidR="64C94C29">
              <w:tab/>
            </w:r>
          </w:p>
          <w:p w14:paraId="35F7CEF7" w14:textId="5FAA3AC9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</w:t>
            </w:r>
          </w:p>
          <w:p w14:paraId="59D28EC3" w14:textId="19EA3AB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godnej do obliczeń </w:t>
            </w:r>
            <w:r w:rsidR="64C94C29">
              <w:tab/>
            </w:r>
          </w:p>
          <w:p w14:paraId="2593202C" w14:textId="0D8BD18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342D9E54" w14:textId="32C71D0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ywać zadania tekstowe za pomocą wyrażeń algebraicznych </w:t>
            </w:r>
            <w:r w:rsidR="64C94C29">
              <w:tab/>
            </w:r>
          </w:p>
          <w:p w14:paraId="4EA79934" w14:textId="20E18EF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3B72B8F9" w14:textId="33330F2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ić wzór </w:t>
            </w:r>
            <w:r w:rsidR="64C94C29">
              <w:tab/>
            </w:r>
          </w:p>
          <w:p w14:paraId="46ED82FB" w14:textId="6CEA493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, korzystając z proporcji </w:t>
            </w:r>
            <w:r w:rsidR="64C94C29">
              <w:tab/>
            </w:r>
          </w:p>
          <w:p w14:paraId="48C34540" w14:textId="7309989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wielkościami wprost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porcjonalnymi </w:t>
            </w:r>
            <w:r w:rsidR="64C94C29">
              <w:tab/>
            </w:r>
          </w:p>
          <w:p w14:paraId="2980CBAA" w14:textId="701B11DA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526F057B" w14:textId="34D3451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na podstawie danych z rysunku </w:t>
            </w:r>
            <w:r w:rsidR="64C94C29">
              <w:tab/>
            </w:r>
          </w:p>
          <w:p w14:paraId="7F6AD6FE" w14:textId="021D813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asadnić przystawanie trójkątów </w:t>
            </w:r>
            <w:r w:rsidR="64C94C29">
              <w:tab/>
            </w:r>
          </w:p>
          <w:p w14:paraId="71DA1D03" w14:textId="6014577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prawdzić współliniowość trzech punktów</w:t>
            </w:r>
          </w:p>
          <w:p w14:paraId="7F904740" w14:textId="615CACB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czworokąta na podstawie danych z rysunku </w:t>
            </w:r>
            <w:r w:rsidR="64C94C29">
              <w:tab/>
            </w:r>
          </w:p>
          <w:p w14:paraId="34C45A55" w14:textId="0C76261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ować odcinek o długości wyrażonej liczbą niewymierną</w:t>
            </w:r>
          </w:p>
          <w:p w14:paraId="3914804D" w14:textId="5D6E304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kwadraty o polu równym sumie lub różnicy pól da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wadratów </w:t>
            </w:r>
          </w:p>
          <w:p w14:paraId="786B31FD" w14:textId="69B7EF8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</w:p>
          <w:p w14:paraId="052579B3" w14:textId="461778F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tosować twierdzenie Pitagorasa w zadaniach tekstowyc</w:t>
            </w:r>
            <w:r w:rsidR="71936369" w:rsidRPr="38F540EA">
              <w:rPr>
                <w:rFonts w:ascii="Times New Roman" w:eastAsia="Times New Roman" w:hAnsi="Times New Roman"/>
                <w:sz w:val="24"/>
                <w:szCs w:val="24"/>
              </w:rPr>
              <w:t>h</w:t>
            </w:r>
          </w:p>
          <w:p w14:paraId="2CE4FFAD" w14:textId="5A1794A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trójkąta równobocznego, zn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go wysokość </w:t>
            </w:r>
            <w:r w:rsidR="64C94C29">
              <w:tab/>
            </w:r>
          </w:p>
          <w:p w14:paraId="4E06C01C" w14:textId="4D70FA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74D81663" w14:textId="696BE7E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4E775AC4" w14:textId="44DCB5A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punkty leżą na okręgu lub w kole umieszczo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kładzie współrzędnych </w:t>
            </w:r>
            <w:r w:rsidR="64C94C29">
              <w:tab/>
            </w:r>
          </w:p>
          <w:p w14:paraId="0211F524" w14:textId="3AAC97E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obliczanie długośc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inków w układzie współrzędnych </w:t>
            </w:r>
          </w:p>
          <w:p w14:paraId="6083CD5A" w14:textId="5EE0885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dowód, używając matematycznych symboli </w:t>
            </w:r>
            <w:r w:rsidR="64C94C29">
              <w:tab/>
            </w:r>
          </w:p>
          <w:p w14:paraId="39650712" w14:textId="7E82918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prowadzić dowód </w:t>
            </w:r>
            <w:r w:rsidR="64C94C29">
              <w:tab/>
            </w:r>
          </w:p>
          <w:p w14:paraId="6790BD36" w14:textId="47BCC733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08420C33" w14:textId="779CE99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e stężeniami procentowymi </w:t>
            </w:r>
            <w:r w:rsidR="64C94C29">
              <w:tab/>
            </w:r>
          </w:p>
          <w:p w14:paraId="4381C64C" w14:textId="1B62CD3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jej procentowego wzrostu (obniżki) </w:t>
            </w:r>
          </w:p>
          <w:p w14:paraId="32D6D233" w14:textId="7213F33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kilku latach </w:t>
            </w:r>
            <w:r w:rsidR="64C94C29">
              <w:tab/>
            </w:r>
          </w:p>
          <w:p w14:paraId="003CDDE6" w14:textId="1C901AE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okaty bankowe </w:t>
            </w:r>
            <w:r w:rsidR="64C94C29">
              <w:tab/>
            </w:r>
          </w:p>
          <w:p w14:paraId="5F716C74" w14:textId="60C659D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7965A5AD" w14:textId="5D81B12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4F108E62" w14:textId="21BB517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ić daną wielkość na kilka części w zadanym stosunku </w:t>
            </w:r>
            <w:r w:rsidR="64C94C29">
              <w:tab/>
            </w:r>
          </w:p>
          <w:p w14:paraId="502D2625" w14:textId="1EB8EA3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odziałem proporcjonal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tekście praktycznym </w:t>
            </w:r>
          </w:p>
          <w:p w14:paraId="191F050D" w14:textId="07993D9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ielkość, znając jej część oraz stosunek, w jakim 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ono </w:t>
            </w:r>
            <w:r w:rsidR="64C94C29">
              <w:tab/>
            </w:r>
          </w:p>
          <w:p w14:paraId="5AE36497" w14:textId="1FB807C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z kilku wykresów narysowanych </w:t>
            </w:r>
            <w:r w:rsidR="64C94C29">
              <w:tab/>
            </w:r>
          </w:p>
          <w:p w14:paraId="204A7DF8" w14:textId="23A6C30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ym lub kilku układach współrzędnych </w:t>
            </w:r>
            <w:r w:rsidR="64C94C29">
              <w:tab/>
            </w:r>
          </w:p>
          <w:p w14:paraId="42883E27" w14:textId="51A722B0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Graniastosłupy i ostrosłupy:</w:t>
            </w:r>
          </w:p>
          <w:p w14:paraId="7F487204" w14:textId="294A860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</w:t>
            </w:r>
          </w:p>
          <w:p w14:paraId="699328CF" w14:textId="7668937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graniastosłupie, korzystając </w:t>
            </w:r>
            <w:r w:rsidR="64C94C29">
              <w:tab/>
            </w:r>
          </w:p>
          <w:p w14:paraId="65FF3408" w14:textId="4013919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wierdzenia Pitagorasa </w:t>
            </w:r>
          </w:p>
          <w:p w14:paraId="1951EE32" w14:textId="5FAB8CF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długość odcinka w graniastosłupie, korzystając </w:t>
            </w:r>
          </w:p>
          <w:p w14:paraId="79B078A1" w14:textId="4211484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własności trójkątów prostokątnych o kątach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oraz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3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33155E90" w14:textId="6159A59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sumą długości krawędzi </w:t>
            </w:r>
            <w:r w:rsidR="64C94C29">
              <w:tab/>
            </w:r>
          </w:p>
          <w:p w14:paraId="3419DC1F" w14:textId="1361CF2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  <w:r w:rsidR="64C94C29">
              <w:tab/>
            </w:r>
          </w:p>
          <w:p w14:paraId="53DB27F3" w14:textId="46AB006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ostrosłupa </w:t>
            </w:r>
            <w:r w:rsidR="64C94C29">
              <w:tab/>
            </w:r>
          </w:p>
          <w:p w14:paraId="5BAEE752" w14:textId="318F544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e tekstowe związane z objętością ostrosłupa </w:t>
            </w:r>
            <w:r w:rsidR="64C94C29">
              <w:tab/>
            </w:r>
          </w:p>
          <w:p w14:paraId="4E2703D6" w14:textId="7BF2A32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graniastosłupa </w:t>
            </w:r>
            <w:r w:rsidR="64C94C29">
              <w:tab/>
            </w:r>
          </w:p>
          <w:p w14:paraId="1D07FA56" w14:textId="24703711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ymetrie:</w:t>
            </w:r>
          </w:p>
          <w:p w14:paraId="2AEE8AD3" w14:textId="4A2DD1D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upełnić figurę, tak by była osiowosymetryczna </w:t>
            </w:r>
            <w:r w:rsidR="64C94C29">
              <w:tab/>
            </w:r>
          </w:p>
          <w:p w14:paraId="02E28CAF" w14:textId="736D5BA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symetralnej odcinka w zadaniach </w:t>
            </w:r>
            <w:r w:rsidR="64C94C29">
              <w:tab/>
            </w:r>
          </w:p>
          <w:p w14:paraId="3FBEE7B7" w14:textId="28A4AB9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dwusiecznej kąta w zadaniach </w:t>
            </w:r>
          </w:p>
          <w:p w14:paraId="690433BD" w14:textId="0197A32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ować kąty o miarach 1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30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raz 22,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</w:p>
          <w:p w14:paraId="2F659AD9" w14:textId="558F399D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66355161" w14:textId="4B15609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odległość między środkami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położenie </w:t>
            </w:r>
            <w:r w:rsidR="64C94C29">
              <w:tab/>
            </w:r>
          </w:p>
          <w:p w14:paraId="71FDC64A" w14:textId="0751581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związane z okręgami w układzie współrzędnych </w:t>
            </w:r>
            <w:r w:rsidR="64C94C29">
              <w:tab/>
            </w:r>
          </w:p>
          <w:p w14:paraId="5C840E41" w14:textId="68D7D90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kręgu </w:t>
            </w:r>
            <w:r w:rsidR="64C94C29">
              <w:tab/>
            </w:r>
          </w:p>
          <w:p w14:paraId="1EEB605D" w14:textId="6E718E3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obwod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figur </w:t>
            </w:r>
            <w:r w:rsidR="64C94C29">
              <w:tab/>
            </w:r>
          </w:p>
          <w:p w14:paraId="103C1152" w14:textId="7E0949C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koła, znając jego obwód i odwrotnie </w:t>
            </w:r>
          </w:p>
          <w:p w14:paraId="6527452E" w14:textId="4139EB7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nietypowej figury, wykorzystując wzór na pole koła </w:t>
            </w:r>
            <w:r w:rsidR="64C94C29">
              <w:tab/>
            </w:r>
          </w:p>
          <w:p w14:paraId="7CFEAE17" w14:textId="7719904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pól figur </w:t>
            </w:r>
          </w:p>
          <w:p w14:paraId="19B9C1B0" w14:textId="54296FF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wodami i polami figur </w:t>
            </w:r>
            <w:r w:rsidR="64C94C29">
              <w:tab/>
            </w:r>
          </w:p>
          <w:p w14:paraId="7F514222" w14:textId="533AFC58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</w:t>
            </w:r>
          </w:p>
          <w:p w14:paraId="5D888B4E" w14:textId="2699A3C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możliwych wyników przy dokonywaniu trzech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ięcej wyborów, stosując regułę mnożenia </w:t>
            </w:r>
            <w:r w:rsidR="64C94C29">
              <w:tab/>
            </w:r>
          </w:p>
          <w:p w14:paraId="7E98622E" w14:textId="63A66E2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obliczyć liczbę możliwych wyników, stosując regułę mnoż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oraz regułę dodawania </w:t>
            </w:r>
            <w:r w:rsidR="64C94C29">
              <w:tab/>
            </w:r>
          </w:p>
          <w:p w14:paraId="3F8F758A" w14:textId="0F8425AE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4</w:t>
            </w:r>
          </w:p>
          <w:p w14:paraId="1BAF9F9E" w14:textId="76F83BB4" w:rsidR="64C94C29" w:rsidRDefault="06F678CF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dobrą (4). obejmują wiadomości i umiejętności o średnim stopniu trudności, które są przydatne na kolejnych poziomach kształcenia. Uczeń (oprócz spełnienia wymagań na ocenę dopuszczająca i dostateczną):</w:t>
            </w:r>
          </w:p>
          <w:p w14:paraId="6F8A81B4" w14:textId="0064C5A7" w:rsidR="64C94C29" w:rsidRDefault="64C94C29" w:rsidP="38F540EA"/>
          <w:p w14:paraId="0DBAC6E0" w14:textId="6FEA78F6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Liczby i działania </w:t>
            </w:r>
          </w:p>
          <w:p w14:paraId="042478A8" w14:textId="7E2B69B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w systemie rzymskim liczby większe od 4000 </w:t>
            </w:r>
            <w:r w:rsidR="64C94C29">
              <w:tab/>
            </w:r>
          </w:p>
          <w:p w14:paraId="446AE3DD" w14:textId="35175BB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sztę z dzielenia sumy, różnicy, iloczynu liczb </w:t>
            </w:r>
            <w:r w:rsidR="64C94C29">
              <w:tab/>
            </w:r>
          </w:p>
          <w:p w14:paraId="35B9CB03" w14:textId="356D8F7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liczb naturalnych przedstawionych </w:t>
            </w:r>
            <w:r w:rsidR="64C94C29">
              <w:tab/>
            </w:r>
          </w:p>
          <w:p w14:paraId="793F276F" w14:textId="7C5C634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iloczynu potęg liczb pierwszych </w:t>
            </w:r>
            <w:r w:rsidR="64C94C29">
              <w:tab/>
            </w:r>
            <w:r w:rsidR="64C94C29">
              <w:tab/>
            </w:r>
          </w:p>
          <w:p w14:paraId="2A669752" w14:textId="0843AFB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nietypowe zadania tekstowe związane </w:t>
            </w:r>
            <w:r w:rsidR="64C94C29">
              <w:tab/>
            </w:r>
          </w:p>
          <w:p w14:paraId="619FCD85" w14:textId="15FAC46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zieleniem z resztą </w:t>
            </w:r>
            <w:r w:rsidR="64C94C29">
              <w:tab/>
            </w:r>
          </w:p>
          <w:p w14:paraId="31BD8489" w14:textId="33AF021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współrzędne punktów na osi liczbowej </w:t>
            </w:r>
            <w:r w:rsidR="64C94C29">
              <w:tab/>
            </w:r>
          </w:p>
          <w:p w14:paraId="2330F6F8" w14:textId="155E9AE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znaczyć liczbę na osi liczbowej </w:t>
            </w:r>
            <w:r w:rsidR="64C94C29">
              <w:tab/>
            </w:r>
          </w:p>
          <w:p w14:paraId="176BF05D" w14:textId="752AFCA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i porządkować liczby przedstawione w różny sposób </w:t>
            </w:r>
          </w:p>
          <w:p w14:paraId="1420AD91" w14:textId="6559608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liczbę w notacji wykładniczej </w:t>
            </w:r>
            <w:r w:rsidR="64C94C29">
              <w:tab/>
            </w:r>
            <w:r w:rsidR="64C94C29">
              <w:tab/>
            </w:r>
          </w:p>
          <w:p w14:paraId="6BD3AB1F" w14:textId="699E6B7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</w:p>
          <w:p w14:paraId="136C238D" w14:textId="6CE3316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iczby przedstawione na różne sposoby </w:t>
            </w:r>
            <w:r w:rsidR="64C94C29">
              <w:tab/>
            </w:r>
          </w:p>
          <w:p w14:paraId="480A8464" w14:textId="1CF0365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dotyczące różnych sposob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ywania liczb </w:t>
            </w:r>
            <w:r w:rsidR="64C94C29">
              <w:tab/>
            </w:r>
          </w:p>
          <w:p w14:paraId="43CB6F21" w14:textId="5ECF8C1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ziałaniami na liczbach </w:t>
            </w:r>
          </w:p>
          <w:p w14:paraId="797863D4" w14:textId="6DB2B16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137D5D58" w14:textId="21BB2EC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łączyć czynnik przed znak pierwiastka</w:t>
            </w:r>
          </w:p>
          <w:p w14:paraId="1757210A" w14:textId="2452E48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łączyć czynnik pod znak pierwiastka</w:t>
            </w:r>
          </w:p>
          <w:p w14:paraId="595D4937" w14:textId="24F9699D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</w:t>
            </w:r>
          </w:p>
          <w:p w14:paraId="39F1C35B" w14:textId="3334EC7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liczbową wyrażenia po przekształceniu d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dogodnej do obliczeń </w:t>
            </w:r>
          </w:p>
          <w:p w14:paraId="539A4E26" w14:textId="228A761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6D51669B" w14:textId="00459C9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ywać zadania tekstowe za pomocą wyrażeń algebraicznych </w:t>
            </w:r>
            <w:r w:rsidR="64C94C29">
              <w:tab/>
            </w:r>
          </w:p>
          <w:p w14:paraId="5371B68E" w14:textId="106E114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przekształcenia wyrażeń algebraicznych </w:t>
            </w:r>
            <w:r w:rsidR="64C94C29">
              <w:tab/>
            </w:r>
          </w:p>
          <w:p w14:paraId="00CCCF20" w14:textId="2DFF887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daniach tekstowych </w:t>
            </w:r>
            <w:r w:rsidR="64C94C29">
              <w:tab/>
            </w:r>
          </w:p>
          <w:p w14:paraId="65D8D67A" w14:textId="52D0AC4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477DAF10" w14:textId="64B7493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ić wzór </w:t>
            </w:r>
            <w:r w:rsidR="64C94C29">
              <w:tab/>
            </w:r>
          </w:p>
          <w:p w14:paraId="2D2281D5" w14:textId="2168DE1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zastosowaniem równań </w:t>
            </w:r>
            <w:r w:rsidR="64C94C29">
              <w:tab/>
            </w:r>
          </w:p>
          <w:p w14:paraId="0795B506" w14:textId="734E108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, korzystając z proporcji </w:t>
            </w:r>
            <w:r w:rsidR="64C94C29">
              <w:tab/>
            </w:r>
          </w:p>
          <w:p w14:paraId="3C582BD9" w14:textId="36D858E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ić treść zadania za pomocą proporcji </w:t>
            </w:r>
            <w:r w:rsidR="64C94C29">
              <w:tab/>
            </w:r>
          </w:p>
          <w:p w14:paraId="56387102" w14:textId="7927740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a pomocą proporcji </w:t>
            </w:r>
            <w:r w:rsidR="64C94C29">
              <w:tab/>
            </w:r>
          </w:p>
          <w:p w14:paraId="169D2D88" w14:textId="08C90C51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7A0631F2" w14:textId="0713DCC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na podstawie danych z rysunku </w:t>
            </w:r>
            <w:r w:rsidR="64C94C29">
              <w:tab/>
            </w:r>
          </w:p>
          <w:p w14:paraId="43CB6B85" w14:textId="0D34BCC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układzie współrzędnych </w:t>
            </w:r>
            <w:r w:rsidR="64C94C29">
              <w:tab/>
            </w:r>
          </w:p>
          <w:p w14:paraId="05B76F83" w14:textId="5E4ABC8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asadnić przystawanie trójkątów </w:t>
            </w:r>
            <w:r w:rsidR="64C94C29">
              <w:tab/>
            </w:r>
          </w:p>
          <w:p w14:paraId="7E11BAD9" w14:textId="2AA0252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czworokąta </w:t>
            </w:r>
            <w:r w:rsidR="64C94C29">
              <w:tab/>
            </w:r>
          </w:p>
          <w:p w14:paraId="17837941" w14:textId="5DB2EC9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wielokąta </w:t>
            </w:r>
          </w:p>
          <w:p w14:paraId="4B76FD67" w14:textId="75403AA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czworokąta na podstawie danych z rysunku </w:t>
            </w:r>
          </w:p>
          <w:p w14:paraId="3B57B0DC" w14:textId="1B020F2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wielokątami </w:t>
            </w:r>
            <w:r w:rsidR="64C94C29">
              <w:tab/>
            </w:r>
          </w:p>
          <w:p w14:paraId="3915CE54" w14:textId="76F7368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kcję odcinka o długości wyrażonej liczbą niewymierną</w:t>
            </w:r>
          </w:p>
          <w:p w14:paraId="5454E333" w14:textId="7B77E59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odcinek o długości wyrażonej liczbą niewymierną </w:t>
            </w:r>
          </w:p>
          <w:p w14:paraId="12CBAE9A" w14:textId="6D73E41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kwadraty o polu równym sumie lub różnicy pól da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wadratów </w:t>
            </w:r>
            <w:r w:rsidR="64C94C29">
              <w:tab/>
            </w:r>
          </w:p>
          <w:p w14:paraId="08AFC9A5" w14:textId="14A5606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</w:p>
          <w:p w14:paraId="7D494919" w14:textId="709BAD5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zadaniach tekstowych </w:t>
            </w:r>
          </w:p>
          <w:p w14:paraId="60FB4D5C" w14:textId="3EC03A2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prowadzić wzór na obliczanie wysokości trójkąta równobocznego </w:t>
            </w:r>
          </w:p>
          <w:p w14:paraId="765A8D31" w14:textId="06487E6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ątnej </w:t>
            </w:r>
          </w:p>
          <w:p w14:paraId="2B477F05" w14:textId="3A0B281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trójkąta równobocznego, zn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go wysokość </w:t>
            </w:r>
            <w:r w:rsidR="64C94C29">
              <w:tab/>
            </w:r>
          </w:p>
          <w:p w14:paraId="036E4893" w14:textId="7BD0D70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0DE70FF6" w14:textId="205302F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4CB9DB88" w14:textId="47FFBA1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zależności międz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bokami i kątami trójkąta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6B86F2FA" w14:textId="21DC12E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ci boków wielokąta leżącego w układz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półrzędnych </w:t>
            </w:r>
            <w:r w:rsidR="64C94C29">
              <w:tab/>
            </w:r>
          </w:p>
          <w:p w14:paraId="1C237BE0" w14:textId="2A9ED24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punkty leżą na okręgu lub w kole umieszczo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kładzie współrzędnych </w:t>
            </w:r>
            <w:r w:rsidR="64C94C29">
              <w:tab/>
            </w:r>
          </w:p>
          <w:p w14:paraId="3633C9B9" w14:textId="0DCB25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obliczanie długośc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inków w układzie współrzędnych </w:t>
            </w:r>
          </w:p>
          <w:p w14:paraId="16595929" w14:textId="5C6FF38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dowód, używając matematycznych symboli </w:t>
            </w:r>
            <w:r w:rsidR="64C94C29">
              <w:tab/>
            </w:r>
          </w:p>
          <w:p w14:paraId="033115F8" w14:textId="36F586C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prowadzić dowód </w:t>
            </w:r>
            <w:r w:rsidR="64C94C29">
              <w:tab/>
            </w:r>
          </w:p>
          <w:p w14:paraId="0BBD6700" w14:textId="719FF9DC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523E29D1" w14:textId="1C793D2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danego jej procentu </w:t>
            </w:r>
            <w:r w:rsidR="64C94C29">
              <w:tab/>
            </w:r>
          </w:p>
          <w:p w14:paraId="5C0C8CB3" w14:textId="7AB78ED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, jakim procentem jednej liczby jest druga liczba </w:t>
            </w:r>
            <w:r w:rsidR="64C94C29">
              <w:tab/>
            </w:r>
          </w:p>
          <w:p w14:paraId="5F986A60" w14:textId="43A4609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e stężeniami procentowymi </w:t>
            </w:r>
            <w:r w:rsidR="64C94C29">
              <w:tab/>
            </w:r>
          </w:p>
          <w:p w14:paraId="3901D8FE" w14:textId="2562934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mila </w:t>
            </w:r>
            <w:r w:rsidR="64C94C29">
              <w:tab/>
            </w:r>
          </w:p>
          <w:p w14:paraId="19396658" w14:textId="01709E7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omil danej liczby </w:t>
            </w:r>
            <w:r w:rsidR="64C94C29">
              <w:tab/>
            </w:r>
          </w:p>
          <w:p w14:paraId="3256E3D6" w14:textId="682351C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</w:t>
            </w:r>
            <w:r w:rsidR="64C94C29">
              <w:tab/>
            </w:r>
          </w:p>
          <w:p w14:paraId="4409719B" w14:textId="650A100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jej procentowego wzrostu (obniżki) </w:t>
            </w:r>
            <w:r w:rsidR="64C94C29">
              <w:tab/>
            </w:r>
          </w:p>
          <w:p w14:paraId="2895F95C" w14:textId="37C8B03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kilku latach </w:t>
            </w:r>
            <w:r w:rsidR="64C94C29">
              <w:tab/>
            </w:r>
          </w:p>
          <w:p w14:paraId="4C72085C" w14:textId="3E6AA15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okaty bankowe </w:t>
            </w:r>
            <w:r w:rsidR="64C94C29">
              <w:tab/>
            </w:r>
          </w:p>
          <w:p w14:paraId="62671EB7" w14:textId="51D48B2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60B60E95" w14:textId="1470419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procentowaniem </w:t>
            </w:r>
            <w:r w:rsidR="64C94C29">
              <w:tab/>
            </w:r>
          </w:p>
          <w:p w14:paraId="460EACE6" w14:textId="3FCACDE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</w:p>
          <w:p w14:paraId="72B966C8" w14:textId="5D26517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liczaniem róż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tków </w:t>
            </w:r>
          </w:p>
          <w:p w14:paraId="1D426AAB" w14:textId="43DFC1D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informacje odczytane z różnych diagramów </w:t>
            </w:r>
          </w:p>
          <w:p w14:paraId="0FFC1CB9" w14:textId="4D286A7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nalizować informacje odczytane z różnych diagramów </w:t>
            </w:r>
            <w:r w:rsidR="64C94C29">
              <w:tab/>
            </w:r>
          </w:p>
          <w:p w14:paraId="6F977B45" w14:textId="3C032F6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twarzać informacje odczytane z różnych diagramów </w:t>
            </w:r>
            <w:r w:rsidR="64C94C29">
              <w:tab/>
            </w:r>
          </w:p>
          <w:p w14:paraId="2CDE31EA" w14:textId="2494342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różnych diagramów </w:t>
            </w:r>
            <w:r w:rsidR="64C94C29">
              <w:tab/>
            </w:r>
          </w:p>
          <w:p w14:paraId="5B420013" w14:textId="56EBCAD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</w:p>
          <w:p w14:paraId="0EC4729E" w14:textId="7D4DB2B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ić daną wielkość na kilka części w zadanym stosunku </w:t>
            </w:r>
          </w:p>
          <w:p w14:paraId="32414EDE" w14:textId="3AD2B69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odziałem proporcjonal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tekście praktycznym </w:t>
            </w:r>
          </w:p>
          <w:p w14:paraId="2592AB10" w14:textId="031D36C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ielkość, znając jej część oraz stosunek, w jakim 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ono </w:t>
            </w:r>
          </w:p>
          <w:p w14:paraId="13EBE545" w14:textId="5776DD8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awdopodobieństwa zdarzenia losowego </w:t>
            </w:r>
          </w:p>
          <w:p w14:paraId="0FAB579E" w14:textId="18306CC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zdarzenia losowe w doświadczeniu </w:t>
            </w:r>
          </w:p>
          <w:p w14:paraId="6E3C9AB3" w14:textId="7F57606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awdopodobieństwo zdarzenia </w:t>
            </w:r>
            <w:r w:rsidR="64C94C29">
              <w:tab/>
            </w:r>
          </w:p>
          <w:p w14:paraId="69182BDB" w14:textId="57D0325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wykresu </w:t>
            </w:r>
            <w:r w:rsidR="64C94C29">
              <w:tab/>
            </w:r>
          </w:p>
          <w:p w14:paraId="3EB98C79" w14:textId="2B692E7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z kilku wykresów narysowanych </w:t>
            </w:r>
            <w:r w:rsidR="64C94C29">
              <w:tab/>
            </w:r>
          </w:p>
          <w:p w14:paraId="7D52C85D" w14:textId="114A72D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ym lub kilku układach współrzędnych </w:t>
            </w:r>
            <w:r w:rsidR="64C94C29">
              <w:tab/>
            </w:r>
          </w:p>
          <w:p w14:paraId="15DA749D" w14:textId="4A9734C5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3A663AC4" w14:textId="316FC3C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</w:t>
            </w:r>
            <w:r w:rsidR="64C94C29">
              <w:tab/>
            </w:r>
          </w:p>
          <w:p w14:paraId="7CCDF0AA" w14:textId="2408226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jętością i pol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wierzchni graniastosłupa </w:t>
            </w:r>
            <w:r w:rsidR="64C94C29">
              <w:tab/>
            </w:r>
          </w:p>
          <w:p w14:paraId="38D82FBA" w14:textId="7185D8A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graniastosłupie, korzystając </w:t>
            </w:r>
            <w:r w:rsidR="64C94C29">
              <w:tab/>
            </w:r>
          </w:p>
          <w:p w14:paraId="31ACDD03" w14:textId="0131C52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twierdzenia Pitagorasa </w:t>
            </w:r>
            <w:r w:rsidR="64C94C29">
              <w:tab/>
            </w:r>
          </w:p>
          <w:p w14:paraId="4CCE3C73" w14:textId="7D42496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długość odcinka w graniastosłupie, korzystając </w:t>
            </w:r>
            <w:r w:rsidR="64C94C29">
              <w:tab/>
            </w:r>
          </w:p>
          <w:p w14:paraId="03BA5008" w14:textId="36181CB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własności trójkątów prostokątnych o kątach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oraz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3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0295ACB4" w14:textId="7E3ADD0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umę długości krawędzi ostrosłupa </w:t>
            </w:r>
            <w:r w:rsidR="64C94C29">
              <w:tab/>
            </w:r>
          </w:p>
          <w:p w14:paraId="6185BCF5" w14:textId="2417D01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sumą długości krawędzi </w:t>
            </w:r>
            <w:r w:rsidR="64C94C29">
              <w:tab/>
            </w:r>
          </w:p>
          <w:p w14:paraId="1D84FD6B" w14:textId="0C92736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siatki ostrosłupów </w:t>
            </w:r>
            <w:r w:rsidR="64C94C29">
              <w:tab/>
            </w:r>
          </w:p>
          <w:p w14:paraId="5B458CEC" w14:textId="581767C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  <w:r w:rsidR="64C94C29">
              <w:tab/>
            </w:r>
          </w:p>
          <w:p w14:paraId="7A470150" w14:textId="13C81E1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ostrosłupa </w:t>
            </w:r>
            <w:r w:rsidR="64C94C29">
              <w:tab/>
            </w:r>
          </w:p>
          <w:p w14:paraId="47D2E638" w14:textId="7C9537F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lem powierzchn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trosłupa </w:t>
            </w:r>
            <w:r w:rsidR="64C94C29">
              <w:tab/>
            </w:r>
          </w:p>
          <w:p w14:paraId="19FE3BC6" w14:textId="0670B03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jętość ostrosłupa </w:t>
            </w:r>
            <w:r w:rsidR="64C94C29">
              <w:tab/>
            </w:r>
          </w:p>
          <w:p w14:paraId="14411B4D" w14:textId="7FA3310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zadanie tekstowe związane z objętością ostrosłupa</w:t>
            </w:r>
          </w:p>
          <w:p w14:paraId="277DB442" w14:textId="179A46C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do wyznaczania długości odcinków </w:t>
            </w:r>
            <w:r w:rsidR="64C94C29">
              <w:tab/>
            </w:r>
            <w:r w:rsidR="64C94C29">
              <w:tab/>
            </w:r>
          </w:p>
          <w:p w14:paraId="65977EA8" w14:textId="0877A4B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dcinków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lem powierzchni i objętością ostrosłupa oraz graniastosłupa </w:t>
            </w:r>
            <w:r w:rsidR="64C94C29">
              <w:tab/>
            </w:r>
          </w:p>
          <w:p w14:paraId="2B09813D" w14:textId="05633885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41D534F1" w14:textId="197EA92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oś symetrii, względem której figury są symetryczne </w:t>
            </w:r>
            <w:r w:rsidR="64C94C29">
              <w:tab/>
            </w:r>
          </w:p>
          <w:p w14:paraId="37931F0C" w14:textId="1E43080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1EE93340" w14:textId="79D0A51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ej </w:t>
            </w:r>
            <w:r w:rsidR="64C94C29">
              <w:tab/>
            </w:r>
          </w:p>
          <w:p w14:paraId="528BC0A1" w14:textId="5DA14DD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wszystkie osie symetrii figury </w:t>
            </w:r>
            <w:r w:rsidR="64C94C29">
              <w:tab/>
            </w:r>
          </w:p>
          <w:p w14:paraId="284F41D2" w14:textId="3164BF6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więcej niż jedną oś symetrii </w:t>
            </w:r>
            <w:r w:rsidR="64C94C29">
              <w:tab/>
            </w:r>
          </w:p>
          <w:p w14:paraId="6674A22B" w14:textId="479ECBC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upełnić figurę, tak by była osiowosymetryczna </w:t>
            </w:r>
            <w:r w:rsidR="64C94C29">
              <w:tab/>
            </w:r>
          </w:p>
          <w:p w14:paraId="038DB9D7" w14:textId="38DF59E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dzielić odcinek na 2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n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równych części </w:t>
            </w:r>
            <w:r w:rsidR="64C94C29">
              <w:tab/>
            </w:r>
          </w:p>
          <w:p w14:paraId="45740C97" w14:textId="780BF16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dzielić kąt na 2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n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równych części </w:t>
            </w:r>
            <w:r w:rsidR="64C94C29">
              <w:tab/>
            </w:r>
          </w:p>
          <w:p w14:paraId="68272E34" w14:textId="39521BA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ować kąty o miarach 1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30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raz 22,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030F28EA" w14:textId="6429605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środek symetrii, względem którego figury s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ymetryczne </w:t>
            </w:r>
            <w:r w:rsidR="64C94C29">
              <w:tab/>
            </w:r>
          </w:p>
          <w:p w14:paraId="40DFD247" w14:textId="3A2EACB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1FDE4DB5" w14:textId="041F7B4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u </w:t>
            </w:r>
            <w:r w:rsidR="64C94C29">
              <w:tab/>
            </w:r>
          </w:p>
          <w:p w14:paraId="432B6747" w14:textId="1629A60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więcej niż jeden środek symetrii </w:t>
            </w:r>
            <w:r w:rsidR="64C94C29">
              <w:tab/>
            </w:r>
          </w:p>
          <w:p w14:paraId="43DF04B0" w14:textId="1A2982B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dawać przykłady figur będących jednocześnie osiowo-</w:t>
            </w:r>
          </w:p>
          <w:p w14:paraId="7A89D2F5" w14:textId="4947407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środkowosymetrycznymi lub mających jedną z tych cech </w:t>
            </w:r>
            <w:r w:rsidR="64C94C29">
              <w:tab/>
            </w:r>
          </w:p>
          <w:p w14:paraId="7500CE6C" w14:textId="14C7345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figur środkowosymetrycznych w zadaniach </w:t>
            </w:r>
            <w:r w:rsidR="64C94C29">
              <w:tab/>
            </w:r>
          </w:p>
          <w:p w14:paraId="04AABCE6" w14:textId="394BF4E3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4E91D681" w14:textId="3132649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o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z wierzchołek kąta i punkty styczności </w:t>
            </w:r>
            <w:r w:rsidR="64C94C29">
              <w:tab/>
            </w:r>
          </w:p>
          <w:p w14:paraId="5A0D4E4E" w14:textId="7CB5020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okrąg styczny do prostej w danym punkcie </w:t>
            </w:r>
            <w:r w:rsidR="64C94C29">
              <w:tab/>
            </w:r>
          </w:p>
          <w:p w14:paraId="7873B994" w14:textId="0D9E3FE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konstrukcyjne i rachunkowe związane ze styczn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okręgu </w:t>
            </w:r>
            <w:r w:rsidR="64C94C29">
              <w:tab/>
            </w:r>
          </w:p>
          <w:p w14:paraId="24AFFCC5" w14:textId="7B7BCE3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kreślić wzajemne położenie dwóch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odległość między ich środkami </w:t>
            </w:r>
            <w:r w:rsidR="64C94C29">
              <w:tab/>
            </w:r>
          </w:p>
          <w:p w14:paraId="62118CE8" w14:textId="58CF142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odległość między środkami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położenie </w:t>
            </w:r>
            <w:r w:rsidR="64C94C29">
              <w:tab/>
            </w:r>
          </w:p>
          <w:p w14:paraId="5D3990AA" w14:textId="36F3BA8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związane z okręgami w układzie współrzędnych </w:t>
            </w:r>
            <w:r w:rsidR="64C94C29">
              <w:tab/>
            </w:r>
          </w:p>
          <w:p w14:paraId="01D19974" w14:textId="4948E03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tekstowe związane ze wzajemnym położeni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dwóch okręgów </w:t>
            </w:r>
            <w:r w:rsidR="64C94C29">
              <w:tab/>
            </w:r>
          </w:p>
          <w:p w14:paraId="6F9014FF" w14:textId="71BDDDF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wyznaczenia liczby 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 </w:t>
            </w:r>
            <w:r w:rsidR="64C94C29">
              <w:tab/>
            </w:r>
          </w:p>
          <w:p w14:paraId="1AF6F713" w14:textId="2032712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kręgu </w:t>
            </w:r>
            <w:r w:rsidR="64C94C29">
              <w:tab/>
            </w:r>
          </w:p>
          <w:p w14:paraId="4A392A0A" w14:textId="1E4787F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obwod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figur </w:t>
            </w:r>
            <w:r w:rsidR="64C94C29">
              <w:tab/>
            </w:r>
          </w:p>
          <w:p w14:paraId="409EF0C1" w14:textId="4426D53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promień lub średnicę koła, znając jego pole </w:t>
            </w:r>
            <w:r w:rsidR="64C94C29">
              <w:tab/>
            </w:r>
          </w:p>
          <w:p w14:paraId="7609BDFE" w14:textId="5AE507C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koła, znając jego obwód i odwrotnie </w:t>
            </w:r>
            <w:r w:rsidR="64C94C29">
              <w:tab/>
            </w:r>
          </w:p>
          <w:p w14:paraId="24DE6CD0" w14:textId="319ADB4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nietypowej figury, wykorzystując wzór na pole koła </w:t>
            </w:r>
            <w:r w:rsidR="64C94C29">
              <w:tab/>
            </w:r>
            <w:r w:rsidR="64C94C29">
              <w:tab/>
            </w:r>
          </w:p>
          <w:p w14:paraId="558A1B27" w14:textId="31C7210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pól figur </w:t>
            </w:r>
            <w:r w:rsidR="64C94C29">
              <w:tab/>
            </w:r>
          </w:p>
          <w:p w14:paraId="2B270F36" w14:textId="681F81AA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6D883D54" w14:textId="11C9857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 przy dokonywaniu trzech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ięcej wyborów, stosując regułę mnożenia </w:t>
            </w:r>
            <w:r w:rsidR="64C94C29">
              <w:tab/>
            </w:r>
          </w:p>
          <w:p w14:paraId="17791AF2" w14:textId="7DC49BD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stosując regułę mnoż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raz regułę dodawania </w:t>
            </w:r>
            <w:r w:rsidR="64C94C29">
              <w:tab/>
            </w:r>
          </w:p>
          <w:p w14:paraId="31B19CE6" w14:textId="197A1FC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stosując własne metody </w:t>
            </w:r>
            <w:r w:rsidR="64C94C29">
              <w:tab/>
            </w:r>
          </w:p>
          <w:p w14:paraId="67FA4C6A" w14:textId="5A6F3B6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prawdopodobieństwo zdarzenia składającego się </w:t>
            </w:r>
            <w:r w:rsidR="64C94C29">
              <w:tab/>
            </w:r>
          </w:p>
          <w:p w14:paraId="0699C304" w14:textId="2EC9C82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dwóch wyborów </w:t>
            </w:r>
            <w:r w:rsidR="64C94C29">
              <w:tab/>
            </w:r>
          </w:p>
          <w:p w14:paraId="5776AC45" w14:textId="4E34F677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3</w:t>
            </w:r>
          </w:p>
          <w:p w14:paraId="148A9211" w14:textId="03A9F7F4" w:rsidR="64C94C29" w:rsidRDefault="06F678CF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dostateczną (3) obejmują wiadomości stosunkowo łatwe do opanowania, przydatne w życiu codziennym, bez których nie jest możliwe kontynuowanie dalszej nauki Wymagania obejmują (oprócz spełnienia wymagań na ocenę dopuszczającą)</w:t>
            </w:r>
            <w:r w:rsidR="64C94C29">
              <w:br/>
            </w:r>
          </w:p>
          <w:p w14:paraId="71CBACEB" w14:textId="6FDD22F5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Liczby i działania:</w:t>
            </w:r>
          </w:p>
          <w:p w14:paraId="3EA28684" w14:textId="438B8CA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y zapisu liczb w systemie rzymskim </w:t>
            </w:r>
            <w:r w:rsidR="64C94C29">
              <w:tab/>
            </w:r>
          </w:p>
          <w:p w14:paraId="0191823A" w14:textId="21BF476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liczby naturalne dodatnie w systemie rzymski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(w zakresie do 3000) </w:t>
            </w:r>
            <w:r w:rsidR="64C94C29">
              <w:tab/>
            </w:r>
            <w:r w:rsidR="64C94C29">
              <w:tab/>
            </w:r>
          </w:p>
          <w:p w14:paraId="76F8BE62" w14:textId="15DD750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kład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na czynniki pierwsze </w:t>
            </w:r>
            <w:r w:rsidR="64C94C29">
              <w:tab/>
            </w:r>
          </w:p>
          <w:p w14:paraId="49070C4A" w14:textId="7ECE1B6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dwóch liczb naturalnych </w:t>
            </w:r>
            <w:r w:rsidR="64C94C29">
              <w:tab/>
            </w:r>
          </w:p>
          <w:p w14:paraId="6878E962" w14:textId="43BDF5D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zielną (lub dzielnik), mając dane iloraz, dzielnik (lub dzielną)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raz resztę z dzielenia 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liczbę przeciwną do danej oraz odwrotność danej liczby </w:t>
            </w:r>
            <w:r w:rsidR="64C94C29">
              <w:tab/>
            </w:r>
          </w:p>
          <w:p w14:paraId="7BBFA5B9" w14:textId="581D34B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rozwinięcie dziesiętne ułamka zwykłego </w:t>
            </w:r>
            <w:r w:rsidR="64C94C29">
              <w:tab/>
            </w:r>
          </w:p>
          <w:p w14:paraId="2B805700" w14:textId="29D4E18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współrzędną punktu na osi liczbowej oraz zaznaczyć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liczbę na osi liczbowej</w:t>
            </w:r>
          </w:p>
          <w:p w14:paraId="22726683" w14:textId="4CD69D1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zebę stosowania notacji wykładniczej w praktyce </w:t>
            </w:r>
            <w:r w:rsidR="64C94C29">
              <w:tab/>
            </w:r>
          </w:p>
          <w:p w14:paraId="17E7EE81" w14:textId="1346524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liczbę w notacji wykładniczej </w:t>
            </w:r>
            <w:r w:rsidR="64C94C29">
              <w:tab/>
            </w:r>
          </w:p>
          <w:p w14:paraId="4C27260D" w14:textId="46DDAD5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440C8FF2" w14:textId="7A676C6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oraz porządkować liczby przedstawione w róż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posób</w:t>
            </w:r>
          </w:p>
          <w:p w14:paraId="23C7DF2D" w14:textId="02C0E84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zamiany jednostek </w:t>
            </w:r>
            <w:r w:rsidR="64C94C29">
              <w:tab/>
            </w:r>
          </w:p>
          <w:p w14:paraId="3B8582BF" w14:textId="40B3011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ać jednostki </w:t>
            </w:r>
            <w:r w:rsidR="64C94C29">
              <w:tab/>
            </w:r>
          </w:p>
          <w:p w14:paraId="735A5D11" w14:textId="7C1977B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  <w:r w:rsidR="64C94C29">
              <w:tab/>
            </w:r>
          </w:p>
          <w:p w14:paraId="56417DE0" w14:textId="356E66B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ziałaniami na liczbach </w:t>
            </w:r>
            <w:r w:rsidR="64C94C29">
              <w:tab/>
            </w:r>
          </w:p>
          <w:p w14:paraId="675130A6" w14:textId="6B0AF92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okrąglić liczby do podanego rzędu </w:t>
            </w:r>
            <w:r w:rsidR="64C94C29">
              <w:tab/>
            </w:r>
          </w:p>
          <w:p w14:paraId="4D256FCB" w14:textId="46F6228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podstawach </w:t>
            </w:r>
            <w:r w:rsidR="64C94C29">
              <w:tab/>
            </w:r>
          </w:p>
          <w:p w14:paraId="7A7182E3" w14:textId="318E38F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wykładnikach </w:t>
            </w:r>
            <w:r w:rsidR="64C94C29">
              <w:tab/>
            </w:r>
          </w:p>
          <w:p w14:paraId="1FCF7A7C" w14:textId="18A04DC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potęgę potęgi o wykładniku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turalnym </w:t>
            </w:r>
            <w:r w:rsidR="64C94C29">
              <w:tab/>
            </w:r>
          </w:p>
          <w:p w14:paraId="6A436ED4" w14:textId="2093627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obliczeniach notację wykładniczą </w:t>
            </w:r>
            <w:r w:rsidR="64C94C29">
              <w:tab/>
            </w:r>
          </w:p>
          <w:p w14:paraId="205898AD" w14:textId="0D35DC9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łączyć czynnik przed znak pierwiastka </w:t>
            </w:r>
            <w:r w:rsidR="64C94C29">
              <w:tab/>
            </w:r>
          </w:p>
          <w:p w14:paraId="2220BEFD" w14:textId="7672DFC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ączyć czynnik pod znak pierwiastka </w:t>
            </w:r>
            <w:r w:rsidR="64C94C29">
              <w:tab/>
            </w:r>
          </w:p>
          <w:p w14:paraId="69B61A56" w14:textId="098352F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46E3F14F" w14:textId="2CAE931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wyrażenia zawierającego pierwiastki i potęgi </w:t>
            </w:r>
            <w:r w:rsidR="64C94C29">
              <w:tab/>
            </w:r>
          </w:p>
          <w:p w14:paraId="18E27B5A" w14:textId="55783D88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:</w:t>
            </w:r>
          </w:p>
          <w:p w14:paraId="58BD98F0" w14:textId="570BC79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dukować wyrazy podobne w sumie algebraicznej </w:t>
            </w:r>
            <w:r w:rsidR="64C94C29">
              <w:tab/>
            </w:r>
          </w:p>
          <w:p w14:paraId="79C641C9" w14:textId="28C55D2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dawać i odejmować sumy algebraiczne </w:t>
            </w:r>
            <w:r w:rsidR="64C94C29">
              <w:tab/>
            </w:r>
          </w:p>
          <w:p w14:paraId="1FA62ACD" w14:textId="4DCA7E5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mnożyć jednomiany, sumę algebraiczną przez jednomian oraz sum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lgebraiczne </w:t>
            </w:r>
          </w:p>
          <w:p w14:paraId="3C354056" w14:textId="5B60E86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liczbową wyrażenia bez jego przekształcania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 przekształceniu do postaci dogodnej do obliczeń </w:t>
            </w:r>
            <w:r w:rsidR="64C94C29">
              <w:tab/>
            </w:r>
          </w:p>
          <w:p w14:paraId="77C1E8AE" w14:textId="066AA4C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1BE90C58" w14:textId="7A5F736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ywać zadania tekstowe za pomocą wyrażeń algebraicznych </w:t>
            </w:r>
            <w:r w:rsidR="64C94C29">
              <w:tab/>
            </w:r>
          </w:p>
          <w:p w14:paraId="1C45C983" w14:textId="5D763B3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równań: równoważnych, tożsamościowych, sprzecznych </w:t>
            </w:r>
            <w:r w:rsidR="64C94C29">
              <w:tab/>
            </w:r>
          </w:p>
          <w:p w14:paraId="565B40A5" w14:textId="2B01C7E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09B0DA54" w14:textId="53A5384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poznać równanie sprzeczne lub tożsamościowe</w:t>
            </w:r>
          </w:p>
          <w:p w14:paraId="4FD27938" w14:textId="6D0F350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ić wzór </w:t>
            </w:r>
            <w:r w:rsidR="64C94C29">
              <w:tab/>
            </w:r>
          </w:p>
          <w:p w14:paraId="73C88BD9" w14:textId="56BB43E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ać za pomocą równania zadanie osadzone w kontekśc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aktycznym </w:t>
            </w:r>
            <w:r w:rsidR="64C94C29">
              <w:tab/>
            </w:r>
          </w:p>
          <w:p w14:paraId="02EA25ED" w14:textId="1C85236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zastosowaniem równań </w:t>
            </w:r>
            <w:r w:rsidR="64C94C29">
              <w:tab/>
            </w:r>
          </w:p>
          <w:p w14:paraId="447C8C90" w14:textId="08EDC7C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porcji i jej własności umie rozwiązywać równa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ne w postaci proporcji </w:t>
            </w:r>
            <w:r w:rsidR="64C94C29">
              <w:tab/>
            </w:r>
          </w:p>
          <w:p w14:paraId="530E01FA" w14:textId="7C05E28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ić treść zadania za pomocą proporcji </w:t>
            </w:r>
            <w:r w:rsidR="64C94C29">
              <w:tab/>
            </w:r>
          </w:p>
          <w:p w14:paraId="176A8E03" w14:textId="57C0469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porcjonalności prostej </w:t>
            </w:r>
            <w:r w:rsidR="64C94C29">
              <w:tab/>
            </w:r>
          </w:p>
          <w:p w14:paraId="5D127302" w14:textId="4009B73B" w:rsidR="64C94C29" w:rsidRDefault="06F678CF" w:rsidP="001E526D">
            <w:pPr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wać wielkości wprost proporcjonalne </w:t>
            </w:r>
            <w:r w:rsidR="64C94C29">
              <w:tab/>
            </w:r>
          </w:p>
          <w:p w14:paraId="67AA3214" w14:textId="1CE3BAD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łożyć odpowiednią proporcję </w:t>
            </w:r>
            <w:r w:rsidR="64C94C29">
              <w:tab/>
            </w:r>
          </w:p>
          <w:p w14:paraId="63BCAFD5" w14:textId="79D05C3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wielkościami wprost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porcjonalnymi </w:t>
            </w:r>
            <w:r w:rsidR="64C94C29">
              <w:tab/>
            </w:r>
          </w:p>
          <w:p w14:paraId="39553FBE" w14:textId="6E4CC646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166E77F4" w14:textId="609C61A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arunek istnienia trójkąta </w:t>
            </w:r>
            <w:r w:rsidR="64C94C29">
              <w:tab/>
            </w:r>
          </w:p>
          <w:p w14:paraId="0EE61544" w14:textId="3AD1862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cechy przystawania trójkątów </w:t>
            </w:r>
          </w:p>
          <w:p w14:paraId="137A9F3E" w14:textId="697F3AC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klasyfikacji trójkątów i czworokątów </w:t>
            </w:r>
            <w:r w:rsidR="64C94C29">
              <w:tab/>
            </w:r>
          </w:p>
          <w:p w14:paraId="274EF8BA" w14:textId="756675D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z odcinków o danych długościach można zbudować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rójkąt </w:t>
            </w:r>
            <w:r w:rsidR="64C94C29">
              <w:tab/>
            </w:r>
          </w:p>
          <w:p w14:paraId="46913E6A" w14:textId="4C07272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trójkąty przystające </w:t>
            </w:r>
          </w:p>
          <w:p w14:paraId="5D153D9D" w14:textId="723E18A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i obwód czworokąta </w:t>
            </w:r>
          </w:p>
          <w:p w14:paraId="4EEC3855" w14:textId="7D17177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wielokąta </w:t>
            </w:r>
            <w:r w:rsidR="64C94C29">
              <w:tab/>
            </w:r>
          </w:p>
          <w:p w14:paraId="798ECB50" w14:textId="0E07F3C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i czworokąta na podstawie danych 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unku </w:t>
            </w:r>
          </w:p>
          <w:p w14:paraId="3FB5149D" w14:textId="6A33DCD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ysokość (bok) równoległoboku lub trójkąta, m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ane jego pole oraz bok (wysokość) </w:t>
            </w:r>
          </w:p>
          <w:p w14:paraId="3D1B6735" w14:textId="400AAF2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ci przyprostokątnych na podstawie twierdz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itagorasa </w:t>
            </w:r>
            <w:r w:rsidR="64C94C29">
              <w:tab/>
            </w:r>
          </w:p>
          <w:p w14:paraId="62B856C1" w14:textId="7EC8F90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prostych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  <w:r w:rsidR="64C94C29">
              <w:tab/>
            </w:r>
          </w:p>
          <w:p w14:paraId="5DE6FA3C" w14:textId="1EE8739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ola trójkąta równobocznego </w:t>
            </w:r>
            <w:r w:rsidR="64C94C29">
              <w:tab/>
            </w:r>
          </w:p>
          <w:p w14:paraId="54FC9D88" w14:textId="241152A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prowadzić wzór na obliczanie długości przekątnej kwadratu </w:t>
            </w:r>
            <w:r w:rsidR="64C94C29">
              <w:tab/>
            </w:r>
          </w:p>
          <w:p w14:paraId="01BEAB4C" w14:textId="67C7D7A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przekątnej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oku </w:t>
            </w:r>
            <w:r w:rsidR="64C94C29">
              <w:tab/>
            </w:r>
          </w:p>
          <w:p w14:paraId="5B326028" w14:textId="50A6D94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ysokość lub pole trójkąta równobocznego, zn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ługość jego boku </w:t>
            </w:r>
            <w:r w:rsidR="64C94C29">
              <w:tab/>
            </w:r>
          </w:p>
          <w:p w14:paraId="4615FAFE" w14:textId="2E1BC06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ątnej </w:t>
            </w:r>
            <w:r w:rsidR="64C94C29">
              <w:tab/>
            </w:r>
          </w:p>
          <w:p w14:paraId="520A2DF1" w14:textId="66D55CC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0CDF6296" w14:textId="1AC26CF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zależności między bokami i kątami trójkąta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5372194E" w14:textId="24C7441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ska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64E2737B" w14:textId="10D823E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79AA2F9C" w14:textId="7AC539A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odległość między dwoma punktami, których współrzędn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żone są liczbami całkowitymi </w:t>
            </w:r>
            <w:r w:rsidR="64C94C29">
              <w:tab/>
            </w:r>
          </w:p>
          <w:p w14:paraId="507E33E1" w14:textId="7A482C9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środek odcinka </w:t>
            </w:r>
            <w:r w:rsidR="64C94C29">
              <w:tab/>
            </w:r>
          </w:p>
          <w:p w14:paraId="0E939D46" w14:textId="2267B9C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rysunek ilustrujący zadanie </w:t>
            </w:r>
            <w:r w:rsidR="64C94C29">
              <w:tab/>
            </w:r>
          </w:p>
          <w:p w14:paraId="792D7EBC" w14:textId="3E92434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prowadzić na rysunku dodatkowe oznaczenia </w:t>
            </w:r>
            <w:r w:rsidR="64C94C29">
              <w:tab/>
            </w:r>
          </w:p>
          <w:p w14:paraId="4307691E" w14:textId="0F92128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strzegać zależności pomiędzy dowodzonymi zagadnieniami 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znaną teorią </w:t>
            </w:r>
            <w:r w:rsidR="64C94C29">
              <w:tab/>
            </w:r>
          </w:p>
          <w:p w14:paraId="79F1371D" w14:textId="7E465F7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argumenty uzasadniające tezę </w:t>
            </w:r>
            <w:r w:rsidR="64C94C29">
              <w:tab/>
            </w:r>
          </w:p>
          <w:p w14:paraId="518687C6" w14:textId="0F352DD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dstawić zarys, szkic dowodu </w:t>
            </w:r>
            <w:r w:rsidR="64C94C29">
              <w:tab/>
            </w:r>
          </w:p>
          <w:p w14:paraId="1AED35B0" w14:textId="184550D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prowadzić prosty dowód </w:t>
            </w:r>
            <w:r w:rsidR="64C94C29">
              <w:tab/>
            </w:r>
          </w:p>
          <w:p w14:paraId="00B10EAA" w14:textId="500D2388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4A0DD2EE" w14:textId="584971C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ć procent na ułamek i odwrotnie </w:t>
            </w:r>
            <w:r w:rsidR="64C94C29">
              <w:tab/>
            </w:r>
          </w:p>
          <w:p w14:paraId="27DBACB1" w14:textId="0E725A3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ocent danej liczby </w:t>
            </w:r>
            <w:r w:rsidR="64C94C29">
              <w:tab/>
            </w:r>
          </w:p>
          <w:p w14:paraId="561DC4B7" w14:textId="1391313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dane z diagramu procentowego </w:t>
            </w:r>
            <w:r w:rsidR="64C94C29">
              <w:tab/>
            </w:r>
          </w:p>
          <w:p w14:paraId="3A8E1EF7" w14:textId="279FB29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danego jej procentu </w:t>
            </w:r>
            <w:r w:rsidR="64C94C29">
              <w:tab/>
            </w:r>
          </w:p>
          <w:p w14:paraId="18D7F36E" w14:textId="5322FEC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, jakim procentem jednej liczby jest druga liczba </w:t>
            </w:r>
            <w:r w:rsidR="64C94C29">
              <w:tab/>
            </w:r>
          </w:p>
          <w:p w14:paraId="3D7265D8" w14:textId="009FF86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</w:t>
            </w:r>
            <w:r w:rsidR="64C94C29">
              <w:tab/>
            </w:r>
          </w:p>
          <w:p w14:paraId="5F8E583E" w14:textId="7B05B38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unktu procentowego </w:t>
            </w:r>
            <w:r w:rsidR="64C94C29">
              <w:tab/>
            </w:r>
          </w:p>
          <w:p w14:paraId="333A0F25" w14:textId="5D29221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inflacji </w:t>
            </w:r>
            <w:r w:rsidR="64C94C29">
              <w:tab/>
            </w:r>
          </w:p>
          <w:p w14:paraId="14C7FE5C" w14:textId="7B2F6F5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większą lub mniejszą o dany procent </w:t>
            </w:r>
            <w:r w:rsidR="64C94C29">
              <w:tab/>
            </w:r>
          </w:p>
          <w:p w14:paraId="135AE419" w14:textId="2D2F5F3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, o ile procent wzrosła lub zmniejszyła się liczba </w:t>
            </w:r>
            <w:r w:rsidR="64C94C29">
              <w:tab/>
            </w:r>
          </w:p>
          <w:p w14:paraId="4C4E490E" w14:textId="5DDF20D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jej procentowego wzrostu (obniżki) </w:t>
            </w:r>
            <w:r w:rsidR="64C94C29">
              <w:tab/>
            </w:r>
          </w:p>
          <w:p w14:paraId="7147262E" w14:textId="2DBAD5B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dwóch latach </w:t>
            </w:r>
            <w:r w:rsidR="64C94C29">
              <w:tab/>
            </w:r>
          </w:p>
          <w:p w14:paraId="467CC0DD" w14:textId="094109C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procentowanie, znając otrzymaną po roku kwotę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setki </w:t>
            </w:r>
            <w:r w:rsidR="64C94C29">
              <w:tab/>
            </w:r>
          </w:p>
          <w:p w14:paraId="715DE47B" w14:textId="7800EA2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okaty bankowe </w:t>
            </w:r>
            <w:r w:rsidR="64C94C29">
              <w:tab/>
            </w:r>
          </w:p>
          <w:p w14:paraId="29CE09CD" w14:textId="1A4C1A8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w kontekście praktycznym </w:t>
            </w:r>
            <w:r w:rsidR="64C94C29">
              <w:tab/>
            </w:r>
            <w:r w:rsidR="64C94C29">
              <w:tab/>
            </w:r>
          </w:p>
          <w:p w14:paraId="23D6FA7B" w14:textId="7CAE62D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621610DF" w14:textId="2A5D1DD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datku VAT </w:t>
            </w:r>
            <w:r w:rsidR="64C94C29">
              <w:tab/>
            </w:r>
          </w:p>
          <w:p w14:paraId="44981F32" w14:textId="56B50ED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podatku VAT oraz cenę brutto dla danej stawk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VAT </w:t>
            </w:r>
            <w:r w:rsidR="64C94C29">
              <w:tab/>
            </w:r>
          </w:p>
          <w:p w14:paraId="68C3F99F" w14:textId="74F94C5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datek od wynagrodzenia </w:t>
            </w:r>
            <w:r w:rsidR="64C94C29">
              <w:tab/>
            </w:r>
          </w:p>
          <w:p w14:paraId="03C0C1D8" w14:textId="2A83C33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cenę netto, znając cenę brutto oraz VAT </w:t>
            </w:r>
            <w:r w:rsidR="64C94C29">
              <w:tab/>
            </w:r>
          </w:p>
          <w:p w14:paraId="371A5B5B" w14:textId="308FDEC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nalizować informacje odczytane z diagramu </w:t>
            </w:r>
            <w:r w:rsidR="64C94C29">
              <w:tab/>
            </w:r>
          </w:p>
          <w:p w14:paraId="489E3F30" w14:textId="03C9372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twarzać informacje odczytane z diagramu </w:t>
            </w:r>
            <w:r w:rsidR="64C94C29">
              <w:tab/>
            </w:r>
          </w:p>
          <w:p w14:paraId="7049732F" w14:textId="2303C07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diagramu </w:t>
            </w:r>
            <w:r w:rsidR="64C94C29">
              <w:tab/>
            </w:r>
          </w:p>
          <w:p w14:paraId="4E64DD55" w14:textId="44464C4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  <w:r w:rsidR="64C94C29">
              <w:tab/>
            </w:r>
          </w:p>
          <w:p w14:paraId="64C3AA55" w14:textId="414739C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ić daną wielkość na dwie części w zadanym stosunku </w:t>
            </w:r>
            <w:r w:rsidR="64C94C29">
              <w:tab/>
            </w:r>
          </w:p>
          <w:p w14:paraId="12B3E2B1" w14:textId="5F94A01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łożyć proporcję odpowiednią do warunków zadania </w:t>
            </w:r>
            <w:r w:rsidR="64C94C29">
              <w:tab/>
            </w:r>
          </w:p>
          <w:p w14:paraId="2538ECAE" w14:textId="71C8738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proste zadania związane z podziałem proporcjonalnym </w:t>
            </w:r>
            <w:r w:rsidR="64C94C29">
              <w:tab/>
            </w:r>
          </w:p>
          <w:p w14:paraId="4F922237" w14:textId="53B9C9F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zdarzenia losowe w doświadczeniu </w:t>
            </w:r>
            <w:r w:rsidR="64C94C29">
              <w:tab/>
            </w:r>
          </w:p>
          <w:p w14:paraId="2BBC3D95" w14:textId="3C1B6B6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awdopodobieństwo zdarzenia </w:t>
            </w:r>
            <w:r w:rsidR="64C94C29">
              <w:tab/>
            </w:r>
          </w:p>
          <w:p w14:paraId="698DA112" w14:textId="47D8BD7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interpretować informacje odczytane z wykresu</w:t>
            </w:r>
          </w:p>
          <w:p w14:paraId="103C458D" w14:textId="71723C0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i porównać informacje z kilku wykresów narysowanych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ym układzie współrzędnych </w:t>
            </w:r>
            <w:r w:rsidR="64C94C29">
              <w:tab/>
            </w:r>
          </w:p>
          <w:p w14:paraId="61A60108" w14:textId="505FFB1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z kilku wykresów narysowanych w jedny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kładzie współrzędnych </w:t>
            </w:r>
            <w:r w:rsidR="64C94C29">
              <w:tab/>
            </w:r>
          </w:p>
          <w:p w14:paraId="5505EF0A" w14:textId="067E149D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17B0BD16" w14:textId="42F547E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graniastosłupa pochyłego </w:t>
            </w:r>
            <w:r w:rsidR="64C94C29">
              <w:tab/>
            </w:r>
          </w:p>
          <w:p w14:paraId="2AA0CCCD" w14:textId="2A35521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narysowa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graniastosłupów </w:t>
            </w:r>
            <w:r w:rsidR="64C94C29">
              <w:tab/>
            </w:r>
          </w:p>
          <w:p w14:paraId="39241617" w14:textId="160C292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stawie narysowanej jego siatki </w:t>
            </w:r>
            <w:r w:rsidR="64C94C29">
              <w:tab/>
            </w:r>
          </w:p>
          <w:p w14:paraId="0FB73F63" w14:textId="612D1DB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jętością i pol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wierzchni graniastosłupa </w:t>
            </w:r>
            <w:r w:rsidR="64C94C29">
              <w:tab/>
            </w:r>
          </w:p>
          <w:p w14:paraId="0EB710A2" w14:textId="0859F30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zwy odcinków w graniastosłupie </w:t>
            </w:r>
            <w:r w:rsidR="64C94C29">
              <w:tab/>
            </w:r>
          </w:p>
          <w:p w14:paraId="45312483" w14:textId="39A3423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na modelu przekątną ściany bocznej, przekątną podstaw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raz przekątną graniastosłupa </w:t>
            </w:r>
            <w:r w:rsidR="64C94C29">
              <w:tab/>
            </w:r>
          </w:p>
          <w:p w14:paraId="003237FC" w14:textId="3EE05A0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w rzucie równoległym graniastosłupa prostego przekątn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jego ścian oraz przekątne brył</w:t>
            </w:r>
          </w:p>
          <w:p w14:paraId="17E82C01" w14:textId="154ACA4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graniastosłupie, korzystając 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wierdzenia Pitagorasa </w:t>
            </w:r>
          </w:p>
          <w:p w14:paraId="771C44BD" w14:textId="1ECDB0A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liczbę wierzchołków, krawędzi i ścian ostrosłupa </w:t>
            </w:r>
          </w:p>
          <w:p w14:paraId="35D1FFED" w14:textId="3D26E97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ostrosłup w rzucie równoległym </w:t>
            </w:r>
          </w:p>
          <w:p w14:paraId="10A3ED66" w14:textId="28B67AB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umę długości krawędzi ostrosłupa </w:t>
            </w:r>
          </w:p>
          <w:p w14:paraId="1DF6D891" w14:textId="6CE99E1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obliczania pola powierzchni jako pola siatki </w:t>
            </w:r>
            <w:r w:rsidR="64C94C29">
              <w:tab/>
            </w:r>
          </w:p>
          <w:p w14:paraId="3FCF3934" w14:textId="2329091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siatkę ostrosłupa prawidłowego </w:t>
            </w:r>
            <w:r w:rsidR="64C94C29">
              <w:tab/>
            </w:r>
          </w:p>
          <w:p w14:paraId="205730C3" w14:textId="4DACFB8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  <w:r w:rsidR="64C94C29">
              <w:tab/>
            </w:r>
          </w:p>
          <w:p w14:paraId="0C70903E" w14:textId="28C6C04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ostrosłupa prawidłowego </w:t>
            </w:r>
            <w:r w:rsidR="64C94C29">
              <w:tab/>
            </w:r>
          </w:p>
          <w:p w14:paraId="18E0D2D5" w14:textId="3150958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lem powierzchn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trosłupa </w:t>
            </w:r>
            <w:r w:rsidR="64C94C29">
              <w:tab/>
            </w:r>
          </w:p>
          <w:p w14:paraId="1C3DA37B" w14:textId="3B47F29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jętość ostrosłupa </w:t>
            </w:r>
          </w:p>
          <w:p w14:paraId="204C872E" w14:textId="03ABFC0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e tekstowe związane z objętością ostrosłupa </w:t>
            </w:r>
            <w:r w:rsidR="64C94C29">
              <w:tab/>
            </w:r>
          </w:p>
          <w:p w14:paraId="52C60ECC" w14:textId="7B370A4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trójkąt prostokątny, w którym występuje dany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zukany odcinek </w:t>
            </w:r>
            <w:r w:rsidR="64C94C29">
              <w:tab/>
            </w:r>
          </w:p>
          <w:p w14:paraId="6956FCFE" w14:textId="2966185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do wyznaczania długości odcinków </w:t>
            </w:r>
            <w:r w:rsidR="64C94C29">
              <w:tab/>
            </w:r>
            <w:r w:rsidR="64C94C29">
              <w:tab/>
            </w:r>
          </w:p>
          <w:p w14:paraId="2A5C0894" w14:textId="0CB2348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zukany odcinek, stosując twierdzenie Pitagorasa </w:t>
            </w:r>
            <w:r w:rsidR="64C94C29">
              <w:tab/>
            </w:r>
          </w:p>
          <w:p w14:paraId="4639E98C" w14:textId="44005965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251A9A33" w14:textId="6DF26C3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własności punktów symetrycznych </w:t>
            </w:r>
            <w:r w:rsidR="64C94C29">
              <w:tab/>
            </w:r>
          </w:p>
          <w:p w14:paraId="4C7C823A" w14:textId="0956DEC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osiowej, gdy figura i oś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ma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y wspólne </w:t>
            </w:r>
            <w:r w:rsidR="64C94C29">
              <w:tab/>
            </w:r>
          </w:p>
          <w:p w14:paraId="6078DA49" w14:textId="13B0D0D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figury osiowosymetrycznej </w:t>
            </w:r>
            <w:r w:rsidR="64C94C29">
              <w:tab/>
            </w:r>
          </w:p>
          <w:p w14:paraId="656A389B" w14:textId="5EF9F242" w:rsidR="64C94C29" w:rsidRDefault="06F678CF" w:rsidP="001E526D">
            <w:pPr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rysować oś symetrii figury </w:t>
            </w:r>
            <w:r w:rsidR="64C94C29">
              <w:tab/>
            </w:r>
          </w:p>
          <w:p w14:paraId="4901728E" w14:textId="399A5DD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upełnić figurę do figury osiowosymetrycznej, mając dane: oś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ymetrii oraz część figury </w:t>
            </w:r>
            <w:r w:rsidR="64C94C29">
              <w:tab/>
            </w:r>
          </w:p>
          <w:p w14:paraId="5D1330F5" w14:textId="69E7140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ymetralnej odcinka i jej własności </w:t>
            </w:r>
            <w:r w:rsidR="64C94C29">
              <w:tab/>
            </w:r>
          </w:p>
          <w:p w14:paraId="2081F6CB" w14:textId="2540556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4FC28EA0" w14:textId="65CFFDF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7254B753" w14:textId="0535DB1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środkowej, gdy środek symetrii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leży do figury </w:t>
            </w:r>
            <w:r w:rsidR="64C94C29">
              <w:tab/>
            </w:r>
          </w:p>
          <w:p w14:paraId="6FC63BDB" w14:textId="6A4AED6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</w:t>
            </w:r>
            <w:r w:rsidR="7D58538F" w:rsidRPr="38F540EA">
              <w:rPr>
                <w:rFonts w:ascii="Times New Roman" w:eastAsia="Times New Roman" w:hAnsi="Times New Roman"/>
                <w:sz w:val="24"/>
                <w:szCs w:val="24"/>
              </w:rPr>
              <w:t>y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środek symetrii, względem którego punkty s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ymetryczne </w:t>
            </w:r>
          </w:p>
          <w:p w14:paraId="41C801BC" w14:textId="5A93814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własności punktów symetrycznych </w:t>
            </w:r>
            <w:r w:rsidR="64C94C29">
              <w:tab/>
            </w:r>
          </w:p>
          <w:p w14:paraId="243F421A" w14:textId="6400AB5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środka symetrii figury </w:t>
            </w:r>
          </w:p>
          <w:p w14:paraId="07AB597A" w14:textId="11E4F7F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przykłady figur, które mają środek symetrii </w:t>
            </w:r>
            <w:r w:rsidR="64C94C29">
              <w:tab/>
            </w:r>
          </w:p>
          <w:p w14:paraId="1A8C2D88" w14:textId="35F0582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środek symetrii </w:t>
            </w:r>
            <w:r w:rsidR="64C94C29">
              <w:tab/>
            </w:r>
          </w:p>
          <w:p w14:paraId="2AF4B222" w14:textId="55DE46C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skazać środek symetrii figury</w:t>
            </w:r>
          </w:p>
          <w:p w14:paraId="2DB965B9" w14:textId="23922D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środek symetrii odcinka </w:t>
            </w:r>
            <w:r w:rsidR="64C94C29">
              <w:tab/>
            </w:r>
          </w:p>
          <w:p w14:paraId="314D868D" w14:textId="23253F5B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3228474C" w14:textId="75916C7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poznać wzajemne położenie prostej i okręgu</w:t>
            </w:r>
          </w:p>
          <w:p w14:paraId="7F3D62D1" w14:textId="114FFB5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tycznej do okręgu </w:t>
            </w:r>
            <w:r w:rsidR="64C94C29">
              <w:tab/>
            </w:r>
          </w:p>
          <w:p w14:paraId="38935F33" w14:textId="6F61950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tyczną do okręgu </w:t>
            </w:r>
            <w:r w:rsidR="64C94C29">
              <w:tab/>
            </w:r>
          </w:p>
          <w:p w14:paraId="2EFA5240" w14:textId="11A2407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ie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że styczna do okręgu jest prostopadła do promienia poprowadzon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punktu styczności </w:t>
            </w:r>
            <w:r w:rsidR="64C94C29">
              <w:tab/>
            </w:r>
          </w:p>
          <w:p w14:paraId="096614E0" w14:textId="0E5857E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styczną do okręgu, przechodzącą przez dany punkt 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ęgu </w:t>
            </w:r>
            <w:r w:rsidR="64C94C29">
              <w:tab/>
            </w:r>
          </w:p>
          <w:p w14:paraId="12FDF878" w14:textId="3F098DA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konstrukcyjne i rachunkowe związane ze styczn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okręgu </w:t>
            </w:r>
            <w:r w:rsidR="64C94C29">
              <w:tab/>
            </w:r>
          </w:p>
          <w:p w14:paraId="3AFBE8F0" w14:textId="19E3144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kreślić wzajemne położenie dwóch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odległość między ich środkami </w:t>
            </w:r>
            <w:r w:rsidR="64C94C29">
              <w:tab/>
            </w:r>
          </w:p>
          <w:p w14:paraId="5BCF8336" w14:textId="31AE250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odległość między środkami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położenie </w:t>
            </w:r>
          </w:p>
          <w:p w14:paraId="3A343570" w14:textId="16ECF7B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związane z okręgami w układzie współrzędnych </w:t>
            </w:r>
            <w:r w:rsidR="64C94C29">
              <w:tab/>
            </w:r>
          </w:p>
          <w:p w14:paraId="12906A17" w14:textId="64C4C5C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kręgu, znając jego promień lub średnicę </w:t>
            </w:r>
            <w:r w:rsidR="64C94C29">
              <w:tab/>
            </w:r>
          </w:p>
          <w:p w14:paraId="2D1293E7" w14:textId="61FDC76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promień lub średnicę okręgu, znając jego długość </w:t>
            </w:r>
            <w:r w:rsidR="64C94C29">
              <w:tab/>
            </w:r>
          </w:p>
          <w:p w14:paraId="684CB6AB" w14:textId="65922E7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wód figury składającej się wielokrotności ćwiartek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ęgu </w:t>
            </w:r>
            <w:r w:rsidR="64C94C29">
              <w:tab/>
            </w:r>
          </w:p>
          <w:p w14:paraId="1427FF4E" w14:textId="4BC8D35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obwod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figur </w:t>
            </w:r>
            <w:r w:rsidR="64C94C29">
              <w:tab/>
            </w:r>
          </w:p>
          <w:p w14:paraId="0D053869" w14:textId="2BB5659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koła, znając jego promień lub średnicę </w:t>
            </w:r>
            <w:r w:rsidR="64C94C29">
              <w:tab/>
            </w:r>
          </w:p>
          <w:p w14:paraId="08B4BF33" w14:textId="1E64E75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ierścienia kołowego, znając promienie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średnice kół ograniczających pierścień </w:t>
            </w:r>
          </w:p>
          <w:p w14:paraId="7CD81521" w14:textId="587363C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promień lub średnicę koła, znając jego pole </w:t>
            </w:r>
            <w:r w:rsidR="64C94C29">
              <w:tab/>
            </w:r>
          </w:p>
          <w:p w14:paraId="6F82750F" w14:textId="5F4DA9F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porównywaniem pól figur </w:t>
            </w:r>
            <w:r w:rsidR="64C94C29">
              <w:tab/>
            </w:r>
          </w:p>
          <w:p w14:paraId="6D216634" w14:textId="0B632F22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150A4C1C" w14:textId="50CCC67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ie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że wyniki doświadczeń losowych można przedstawić w róż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sposób </w:t>
            </w:r>
            <w:r w:rsidR="64C94C29">
              <w:tab/>
            </w:r>
          </w:p>
          <w:p w14:paraId="7C7C4825" w14:textId="09ADC03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pisać wyniki doświadczeń losowych lub przedstawić je za pomoc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tabeli </w:t>
            </w:r>
            <w:r w:rsidR="64C94C29">
              <w:tab/>
            </w:r>
          </w:p>
          <w:p w14:paraId="23E5F421" w14:textId="555705C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wykorzystując sporządzo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zez siebie opis lub tabelę </w:t>
            </w:r>
            <w:r w:rsidR="64C94C29">
              <w:tab/>
            </w:r>
          </w:p>
          <w:p w14:paraId="4219F6DB" w14:textId="75068B8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 przy dokonywaniu dwó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yborów, stosując regułę mnożenia </w:t>
            </w:r>
          </w:p>
          <w:p w14:paraId="75DBFCD8" w14:textId="5B6F74C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sposoby obliczania liczby zdarzeń losowych </w:t>
            </w:r>
            <w:r w:rsidR="64C94C29">
              <w:tab/>
            </w:r>
          </w:p>
          <w:p w14:paraId="2C794ECB" w14:textId="0907C93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ykorzystać tabelę do obliczenia prawdopodobieństwa zdarzenia </w:t>
            </w:r>
            <w:r w:rsidR="64C94C29">
              <w:tab/>
            </w:r>
            <w:r w:rsidR="64C94C29">
              <w:tab/>
            </w:r>
          </w:p>
          <w:p w14:paraId="068638E1" w14:textId="22BB814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obliczyć prawdopodobieństwo zdarzenia składającego się z dwó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wyborów </w:t>
            </w:r>
            <w:r w:rsidR="64C94C29">
              <w:tab/>
            </w:r>
            <w:r w:rsidR="64C94C29">
              <w:br/>
            </w:r>
          </w:p>
          <w:p w14:paraId="0BDB7F1E" w14:textId="60DDBED3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2</w:t>
            </w:r>
          </w:p>
          <w:p w14:paraId="34A9D194" w14:textId="52EDCCB6" w:rsidR="64C94C29" w:rsidRDefault="06F678CF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dopuszczającą (2) obejmują wiadomości i umiejętności umożliwiające uczniowi dalszą naukę, bez których uczeń nie jest w stanie zrozumieć kolejnych zagadnień omawianych podczas lekcji i wykonywać prostych zadań nawiązujących do sytuacji z życia codziennego.</w:t>
            </w:r>
          </w:p>
          <w:p w14:paraId="678AA75E" w14:textId="5EA44CDC" w:rsidR="64C94C29" w:rsidRDefault="64C94C29" w:rsidP="38F540EA"/>
          <w:p w14:paraId="1536C7D4" w14:textId="5FFC6B12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Liczby i działania </w:t>
            </w:r>
          </w:p>
          <w:p w14:paraId="43EDFAF5" w14:textId="351A18F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ki używane do zapisu liczb w systemie rzymskim </w:t>
            </w:r>
            <w:r w:rsidR="64C94C29">
              <w:tab/>
            </w:r>
          </w:p>
          <w:p w14:paraId="2BE21D9D" w14:textId="4EC5921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liczby naturalne dodatnie w systemie rzymski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(w zakresie do 3000) </w:t>
            </w:r>
            <w:r w:rsidR="64C94C29">
              <w:tab/>
            </w:r>
          </w:p>
          <w:p w14:paraId="47946D5C" w14:textId="017F210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cechy podzielności przez 2, 3, 4, 5, 9, 10, 100 </w:t>
            </w:r>
            <w:r w:rsidR="64C94C29">
              <w:tab/>
            </w:r>
            <w:r w:rsidR="64C94C29">
              <w:tab/>
            </w:r>
          </w:p>
          <w:p w14:paraId="4BBA13E4" w14:textId="2B81236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liczby pierwszej i liczby złożonej </w:t>
            </w:r>
            <w:r w:rsidR="64C94C29">
              <w:tab/>
            </w:r>
            <w:r w:rsidR="64C94C29">
              <w:tab/>
            </w:r>
          </w:p>
          <w:p w14:paraId="66103B48" w14:textId="4D508FA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zielnika liczby naturalnej </w:t>
            </w:r>
            <w:r w:rsidR="64C94C29">
              <w:tab/>
            </w:r>
          </w:p>
          <w:p w14:paraId="26552A52" w14:textId="3CCEB49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wielokrotności liczby naturalnej </w:t>
            </w:r>
            <w:r w:rsidR="64C94C29">
              <w:tab/>
            </w:r>
          </w:p>
          <w:p w14:paraId="42DD6DB3" w14:textId="697DA54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podzielne przez 2, 3, 4, 5, 9, 10, 100 </w:t>
            </w:r>
            <w:r w:rsidR="64C94C29">
              <w:tab/>
            </w:r>
          </w:p>
          <w:p w14:paraId="3B5CA0AE" w14:textId="51243AA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pierwsze i liczby złożone </w:t>
            </w:r>
            <w:r w:rsidR="64C94C29">
              <w:tab/>
            </w:r>
          </w:p>
          <w:p w14:paraId="05A88F22" w14:textId="75073E6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kład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na czynniki pierwsze </w:t>
            </w:r>
            <w:r w:rsidR="64C94C29">
              <w:tab/>
            </w:r>
            <w:r w:rsidR="64C94C29">
              <w:tab/>
            </w:r>
          </w:p>
          <w:p w14:paraId="7FB2DD5A" w14:textId="26A2E61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dwóch liczb naturalnych </w:t>
            </w:r>
            <w:r w:rsidR="64C94C29">
              <w:tab/>
            </w:r>
            <w:r w:rsidR="64C94C29">
              <w:tab/>
            </w:r>
          </w:p>
          <w:p w14:paraId="1659B8CF" w14:textId="1E64171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liczby naturalnej, liczby całkowitej, liczby wymiernej </w:t>
            </w:r>
            <w:r w:rsidR="64C94C29">
              <w:tab/>
            </w:r>
            <w:r w:rsidR="64C94C29">
              <w:tab/>
            </w:r>
          </w:p>
          <w:p w14:paraId="3B93FBBC" w14:textId="7D47950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liczby przeciwnej do danej oraz odwrotności danej liczby </w:t>
            </w:r>
            <w:r w:rsidR="64C94C29">
              <w:tab/>
            </w:r>
          </w:p>
          <w:p w14:paraId="63DB77C8" w14:textId="635AAF2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liczbę przeciwną do danej oraz odwrotność danej liczby </w:t>
            </w:r>
            <w:r w:rsidR="64C94C29">
              <w:tab/>
            </w:r>
          </w:p>
          <w:p w14:paraId="3D5C9F4F" w14:textId="5810707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rozwinięcie dziesiętne ułamka zwykłego </w:t>
            </w:r>
            <w:r w:rsidR="64C94C29">
              <w:tab/>
            </w:r>
          </w:p>
          <w:p w14:paraId="6B8098DF" w14:textId="6A97BF3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współrzędną punktu na osi liczbowej oraz zaznaczyć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ę na osi liczbowej </w:t>
            </w:r>
            <w:r w:rsidR="64C94C29">
              <w:tab/>
            </w:r>
          </w:p>
          <w:p w14:paraId="16202246" w14:textId="7C6B31D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tęgi o wykładniku: naturalnym </w:t>
            </w:r>
            <w:r w:rsidR="64C94C29">
              <w:tab/>
            </w:r>
          </w:p>
          <w:p w14:paraId="745F73EE" w14:textId="6C04401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ierwiastka arytmetycznego II stopnia z liczby nieujemnej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II stopnia </w:t>
            </w:r>
            <w:r w:rsidR="64C94C29">
              <w:tab/>
            </w:r>
          </w:p>
          <w:p w14:paraId="6B84D353" w14:textId="046C166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wolnej liczby </w:t>
            </w:r>
            <w:r w:rsidR="64C94C29">
              <w:tab/>
            </w:r>
          </w:p>
          <w:p w14:paraId="1FBBE42C" w14:textId="0BBF470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notacji wykładniczej </w:t>
            </w:r>
            <w:r w:rsidR="64C94C29">
              <w:tab/>
            </w:r>
          </w:p>
          <w:p w14:paraId="74D4202D" w14:textId="579E68A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tęgę o wykładniku: naturalnym </w:t>
            </w:r>
            <w:r w:rsidR="64C94C29">
              <w:tab/>
            </w:r>
          </w:p>
          <w:p w14:paraId="497A5BA7" w14:textId="14DC0C2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ierwiastek arytmetyczny II i III stopnia z liczb, któr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ą odpowiednio kwadratami lub sześcianami liczb wymiernych </w:t>
            </w:r>
            <w:r w:rsidR="64C94C29">
              <w:tab/>
            </w:r>
          </w:p>
          <w:p w14:paraId="7AC9C854" w14:textId="366F0F2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oraz porządkować liczby przedstawione w róż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posób</w:t>
            </w:r>
          </w:p>
          <w:p w14:paraId="475A0248" w14:textId="37AAFA4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lgorytmy działań na ułamkach </w:t>
            </w:r>
          </w:p>
          <w:p w14:paraId="40F5D557" w14:textId="24C7FA3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guły dotyczące kolejności wykonywania działań </w:t>
            </w:r>
          </w:p>
          <w:p w14:paraId="703C1743" w14:textId="1337D9B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ać jednostki </w:t>
            </w:r>
            <w:r w:rsidR="64C94C29">
              <w:tab/>
            </w:r>
          </w:p>
          <w:p w14:paraId="181FD07F" w14:textId="4855380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  <w:r w:rsidR="64C94C29">
              <w:tab/>
            </w:r>
          </w:p>
          <w:p w14:paraId="724BECDD" w14:textId="2EE6E77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ynik działania </w:t>
            </w:r>
            <w:r w:rsidR="64C94C29">
              <w:tab/>
            </w:r>
          </w:p>
          <w:p w14:paraId="3F04CA07" w14:textId="02AB84B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okrąglić liczby do podanego rzędu </w:t>
            </w:r>
            <w:r w:rsidR="64C94C29">
              <w:tab/>
            </w:r>
          </w:p>
          <w:p w14:paraId="39EA8EDB" w14:textId="6D3E16B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działań na potęgach i pierwiastkach </w:t>
            </w:r>
            <w:r w:rsidR="64C94C29">
              <w:tab/>
            </w:r>
          </w:p>
          <w:p w14:paraId="58B908A8" w14:textId="3FF1FAC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podstawach </w:t>
            </w:r>
            <w:r w:rsidR="64C94C29">
              <w:tab/>
            </w:r>
          </w:p>
          <w:p w14:paraId="3296EE7E" w14:textId="354713D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wykładnikach </w:t>
            </w:r>
            <w:r w:rsidR="64C94C29">
              <w:tab/>
            </w:r>
          </w:p>
          <w:p w14:paraId="330BB1D5" w14:textId="3027EF7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potęgę potęgi o wykładniku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turalnym </w:t>
            </w:r>
            <w:r w:rsidR="64C94C29">
              <w:tab/>
            </w:r>
          </w:p>
          <w:p w14:paraId="784CB396" w14:textId="6BDBC95F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</w:t>
            </w:r>
          </w:p>
          <w:p w14:paraId="662C5845" w14:textId="3D33E09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wyrażenie algebraiczne, jednomian, suma algebraiczna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y podobne </w:t>
            </w:r>
            <w:r w:rsidR="64C94C29">
              <w:tab/>
            </w:r>
          </w:p>
          <w:p w14:paraId="271C07C7" w14:textId="466DC6F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przeprowadzania redukcji wyrazów podobnych </w:t>
            </w:r>
            <w:r w:rsidR="64C94C29">
              <w:tab/>
            </w:r>
          </w:p>
          <w:p w14:paraId="023629AE" w14:textId="6CD7223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udować proste wyrażenia algebraiczne </w:t>
            </w:r>
          </w:p>
          <w:p w14:paraId="1699A642" w14:textId="4864428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dukować wyrazy podobne w sumie algebraicznej </w:t>
            </w:r>
            <w:r w:rsidR="64C94C29">
              <w:tab/>
            </w:r>
          </w:p>
          <w:p w14:paraId="008B3FCA" w14:textId="7DFA096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dawać i odejmować sumy algebraiczne </w:t>
            </w:r>
            <w:r w:rsidR="64C94C29">
              <w:tab/>
            </w:r>
          </w:p>
          <w:p w14:paraId="43486414" w14:textId="7380681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mnożyć jednomiany, sumę algebraiczną przez jednomian oraz sum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lgebraiczne </w:t>
            </w:r>
            <w:r w:rsidR="64C94C29">
              <w:tab/>
            </w:r>
          </w:p>
          <w:p w14:paraId="6C5A760C" w14:textId="0FD3101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liczbową wyrażenia bez jego przekształcania </w:t>
            </w:r>
            <w:r w:rsidR="64C94C29">
              <w:tab/>
            </w:r>
          </w:p>
          <w:p w14:paraId="1EE0577D" w14:textId="0B76280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204F4322" w14:textId="55AFFE2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równania </w:t>
            </w:r>
            <w:r w:rsidR="64C94C29">
              <w:tab/>
            </w:r>
          </w:p>
          <w:p w14:paraId="234B4C48" w14:textId="68AEA3F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metodę równań równoważnych </w:t>
            </w:r>
            <w:r w:rsidR="64C94C29">
              <w:tab/>
            </w:r>
          </w:p>
          <w:p w14:paraId="1FDAA6BA" w14:textId="513622D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rozwiązania równania </w:t>
            </w:r>
            <w:r w:rsidR="64C94C29">
              <w:tab/>
            </w:r>
          </w:p>
          <w:p w14:paraId="6DFB64C6" w14:textId="410DCD1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af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dana liczba jest rozwiązaniem równania </w:t>
            </w:r>
            <w:r w:rsidR="64C94C29">
              <w:tab/>
            </w:r>
          </w:p>
          <w:p w14:paraId="218D416A" w14:textId="3E85F55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7B09B693" w14:textId="09EE6E89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743DC1EF" w14:textId="3AAF6B5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trójkąta </w:t>
            </w:r>
            <w:r w:rsidR="64C94C29">
              <w:tab/>
            </w:r>
          </w:p>
          <w:p w14:paraId="1A30336B" w14:textId="0EFC30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ie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le wynosi suma miar kątów wewnętrznych trójkąta i czworokąta </w:t>
            </w:r>
            <w:r w:rsidR="64C94C29">
              <w:tab/>
            </w:r>
          </w:p>
          <w:p w14:paraId="7A62BA91" w14:textId="4D5643F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pole dowolnego trójkąta </w:t>
            </w:r>
            <w:r w:rsidR="64C94C29">
              <w:tab/>
            </w:r>
          </w:p>
          <w:p w14:paraId="6E9481C1" w14:textId="218586E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efinicję prostokąta, kwadratu, trapezu, równoległoboku i rombu </w:t>
            </w:r>
            <w:r w:rsidR="64C94C29">
              <w:tab/>
            </w:r>
          </w:p>
          <w:p w14:paraId="3D98724B" w14:textId="1B90720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ory na obliczanie pól powierzchni czworokątów </w:t>
            </w:r>
            <w:r w:rsidR="64C94C29">
              <w:tab/>
            </w:r>
          </w:p>
          <w:p w14:paraId="4A74FA7A" w14:textId="2687A9A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czworokątów </w:t>
            </w:r>
            <w:r w:rsidR="64C94C29">
              <w:tab/>
            </w:r>
          </w:p>
          <w:p w14:paraId="300AFC40" w14:textId="22FD79F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b</w:t>
            </w:r>
            <w:r w:rsidR="1DFEB099" w:rsidRPr="38F540EA">
              <w:rPr>
                <w:rFonts w:ascii="Times New Roman" w:eastAsia="Times New Roman" w:hAnsi="Times New Roman"/>
                <w:sz w:val="24"/>
                <w:szCs w:val="24"/>
              </w:rPr>
              <w:t>li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czyć miarę trzeciego kąta trójkąta, mając dane dw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zostałe </w:t>
            </w:r>
          </w:p>
          <w:p w14:paraId="3B3E73CD" w14:textId="78EB8CC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trójkąta o danej podstawie i wysokości </w:t>
            </w:r>
            <w:r w:rsidR="64C94C29">
              <w:tab/>
            </w:r>
          </w:p>
          <w:p w14:paraId="6EEFE9F4" w14:textId="25F80AF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i obwód czworokąta </w:t>
            </w:r>
            <w:r w:rsidR="64C94C29">
              <w:tab/>
            </w:r>
          </w:p>
          <w:p w14:paraId="249EE20F" w14:textId="2E60596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i czworokąta na podstawie danych 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unku </w:t>
            </w:r>
            <w:r w:rsidR="64C94C29">
              <w:tab/>
            </w:r>
          </w:p>
          <w:p w14:paraId="5B82101C" w14:textId="4FF3AB4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wierdzenie Pitagorasa </w:t>
            </w:r>
            <w:r w:rsidR="64C94C29">
              <w:tab/>
            </w:r>
          </w:p>
          <w:p w14:paraId="18C0182D" w14:textId="386B3C0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zebę stosowania twierdzenia Pitagorasa </w:t>
            </w:r>
            <w:r w:rsidR="64C94C29">
              <w:tab/>
            </w:r>
          </w:p>
          <w:p w14:paraId="41254F58" w14:textId="23D5C43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przeciwprostokątnej na podstawie twierdz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itagorasa </w:t>
            </w:r>
            <w:r w:rsidR="64C94C29">
              <w:tab/>
            </w:r>
          </w:p>
          <w:p w14:paraId="4A637013" w14:textId="56812D2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trójkąt prostokątny w innej figurze </w:t>
            </w:r>
            <w:r w:rsidR="64C94C29">
              <w:tab/>
            </w:r>
          </w:p>
          <w:p w14:paraId="086EDF44" w14:textId="33836C4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prostych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  <w:r w:rsidR="64C94C29">
              <w:tab/>
            </w:r>
          </w:p>
          <w:p w14:paraId="1BC5CF28" w14:textId="1B0F5AF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długości przekątnej kwadratu </w:t>
            </w:r>
            <w:r w:rsidR="64C94C29">
              <w:tab/>
            </w:r>
          </w:p>
          <w:p w14:paraId="49DEA320" w14:textId="0B24D27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wysokości trójkąta równobocznego </w:t>
            </w:r>
            <w:r w:rsidR="64C94C29">
              <w:tab/>
            </w:r>
          </w:p>
          <w:p w14:paraId="7C1C3A1C" w14:textId="08586D6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przekątnej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oku </w:t>
            </w:r>
            <w:r w:rsidR="64C94C29">
              <w:tab/>
            </w:r>
          </w:p>
          <w:p w14:paraId="05173085" w14:textId="11C5E6A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ska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1EE22D74" w14:textId="09FF7D6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odległość między dwoma punktami o równych odcięt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ub rzędnych </w:t>
            </w:r>
          </w:p>
          <w:p w14:paraId="2CBDC407" w14:textId="47C33CA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stawowe własności figur geometrycznych </w:t>
            </w:r>
            <w:r w:rsidR="64C94C29">
              <w:tab/>
            </w:r>
          </w:p>
          <w:p w14:paraId="4C28DF88" w14:textId="1CE6A5EE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73C1FC9F" w14:textId="6C65AFA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centu </w:t>
            </w:r>
          </w:p>
          <w:p w14:paraId="6B3551FA" w14:textId="59E98B2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zebę stosowania procentów w życiu codziennym </w:t>
            </w:r>
            <w:r w:rsidR="64C94C29">
              <w:tab/>
            </w:r>
          </w:p>
          <w:p w14:paraId="513C58C9" w14:textId="23EE762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ć procent na ułamek i odwrotnie </w:t>
            </w:r>
            <w:r w:rsidR="64C94C29">
              <w:tab/>
            </w:r>
          </w:p>
          <w:p w14:paraId="57206BF3" w14:textId="7FB4D7B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ocent danej liczby </w:t>
            </w:r>
            <w:r w:rsidR="64C94C29">
              <w:tab/>
            </w:r>
          </w:p>
          <w:p w14:paraId="2EF1C756" w14:textId="3D30F00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dane z diagramu procentowego </w:t>
            </w:r>
          </w:p>
          <w:p w14:paraId="42026588" w14:textId="6B5E4E4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oprocentowania i odsetek </w:t>
            </w:r>
          </w:p>
          <w:p w14:paraId="70D143C1" w14:textId="6EF9461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jęcie oprocentowania</w:t>
            </w:r>
          </w:p>
          <w:p w14:paraId="047492FB" w14:textId="2C38537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roku czasu, znając oprocentowanie </w:t>
            </w:r>
            <w:r w:rsidR="64C94C29">
              <w:tab/>
            </w:r>
          </w:p>
          <w:p w14:paraId="13E04F00" w14:textId="54CB0A6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rozumie pojęcie podatku </w:t>
            </w:r>
            <w:r w:rsidR="64C94C29">
              <w:tab/>
            </w:r>
          </w:p>
          <w:p w14:paraId="2E6973ED" w14:textId="530CDF8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cena netto, cena brutto </w:t>
            </w:r>
          </w:p>
          <w:p w14:paraId="690AA53C" w14:textId="5DF30F5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datku VAT </w:t>
            </w:r>
            <w:r w:rsidR="64C94C29">
              <w:tab/>
            </w:r>
          </w:p>
          <w:p w14:paraId="4FF235EC" w14:textId="0BAF942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podatku VAT oraz cenę brutto dla danej stawk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VAT </w:t>
            </w:r>
            <w:r w:rsidR="64C94C29">
              <w:tab/>
            </w:r>
          </w:p>
          <w:p w14:paraId="0443760B" w14:textId="48EA54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datek od wynagrodzenia </w:t>
            </w:r>
            <w:r w:rsidR="64C94C29">
              <w:tab/>
            </w:r>
          </w:p>
          <w:p w14:paraId="224A2E29" w14:textId="3987B95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iagramu </w:t>
            </w:r>
            <w:r w:rsidR="64C94C29">
              <w:tab/>
            </w:r>
          </w:p>
          <w:p w14:paraId="7797758E" w14:textId="2E5C740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iagramu </w:t>
            </w:r>
            <w:r w:rsidR="64C94C29">
              <w:tab/>
            </w:r>
          </w:p>
          <w:p w14:paraId="2C9CCAC9" w14:textId="13AF170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informacje przedstawione na diagramie </w:t>
            </w:r>
            <w:r w:rsidR="64C94C29">
              <w:tab/>
            </w:r>
          </w:p>
          <w:p w14:paraId="52311898" w14:textId="5A74FA8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diagramu </w:t>
            </w:r>
            <w:r w:rsidR="64C94C29">
              <w:tab/>
            </w:r>
          </w:p>
          <w:p w14:paraId="549CC501" w14:textId="6DB7420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  <w:r w:rsidR="64C94C29">
              <w:tab/>
            </w:r>
          </w:p>
          <w:p w14:paraId="79D9B38E" w14:textId="26BE7BA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działu proporcjonalnego </w:t>
            </w:r>
            <w:r w:rsidR="64C94C29">
              <w:tab/>
            </w:r>
          </w:p>
          <w:p w14:paraId="254DCF10" w14:textId="7689108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zdarzenia losowego </w:t>
            </w:r>
            <w:r w:rsidR="64C94C29">
              <w:tab/>
            </w:r>
          </w:p>
          <w:p w14:paraId="603B698E" w14:textId="0FB6FB0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rawdopodobieństwa </w:t>
            </w:r>
            <w:r w:rsidR="64C94C29">
              <w:tab/>
            </w:r>
          </w:p>
          <w:p w14:paraId="498BA736" w14:textId="25BAC28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zdarzenia losowe w doświadczeniu </w:t>
            </w:r>
            <w:r w:rsidR="64C94C29">
              <w:tab/>
            </w:r>
          </w:p>
          <w:p w14:paraId="212FB9EE" w14:textId="6ECEDFD3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kres jako sposób prezentacji informacji</w:t>
            </w:r>
          </w:p>
          <w:p w14:paraId="0815E2B9" w14:textId="7AED9BF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informacje z wykresu </w:t>
            </w:r>
            <w:r w:rsidR="64C94C29">
              <w:tab/>
            </w:r>
          </w:p>
          <w:p w14:paraId="072D725E" w14:textId="05072FA1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712D2FF9" w14:textId="2475328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prostopadłościanu i sześcianu oraz ich budowę </w:t>
            </w:r>
            <w:r w:rsidR="64C94C29">
              <w:tab/>
            </w:r>
          </w:p>
          <w:p w14:paraId="205DD313" w14:textId="1BDDC7E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graniastosłupa prostego i prawidłowego oraz ich budowę </w:t>
            </w:r>
            <w:r w:rsidR="64C94C29">
              <w:tab/>
            </w:r>
          </w:p>
          <w:p w14:paraId="2F42BCE5" w14:textId="2C111DD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zory na obliczanie pola powierzchni i objętości graniastosłupa</w:t>
            </w:r>
          </w:p>
          <w:p w14:paraId="31199B96" w14:textId="0201C95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ostki pola i objętości </w:t>
            </w:r>
            <w:r w:rsidR="64C94C29">
              <w:tab/>
            </w:r>
          </w:p>
          <w:p w14:paraId="70BE6594" w14:textId="51939D0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tworzenia nazw graniastosłupów </w:t>
            </w:r>
            <w:r w:rsidR="64C94C29">
              <w:tab/>
            </w:r>
          </w:p>
          <w:p w14:paraId="0487E22F" w14:textId="1957776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</w:t>
            </w:r>
            <w:r w:rsidR="64C94C29">
              <w:tab/>
            </w:r>
            <w:r w:rsidR="64C94C29">
              <w:tab/>
            </w:r>
          </w:p>
          <w:p w14:paraId="28B01308" w14:textId="2481D69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na modelu przekątną ściany bocznej, przekątną podstaw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raz przekątną graniastosłupa </w:t>
            </w:r>
            <w:r w:rsidR="64C94C29">
              <w:tab/>
            </w:r>
          </w:p>
          <w:p w14:paraId="7EFCD147" w14:textId="736ADEB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ostrosłupa </w:t>
            </w:r>
            <w:r w:rsidR="64C94C29">
              <w:tab/>
            </w:r>
          </w:p>
          <w:p w14:paraId="1BD3097F" w14:textId="38C2B16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ostrosłupa prawidłowego </w:t>
            </w:r>
          </w:p>
          <w:p w14:paraId="112977FD" w14:textId="38B279E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czworościanu i czworościanu foremnego </w:t>
            </w:r>
            <w:r w:rsidR="64C94C29">
              <w:tab/>
            </w:r>
          </w:p>
          <w:p w14:paraId="558E97C3" w14:textId="490C63B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udowę ostrosłupa </w:t>
            </w:r>
            <w:r w:rsidR="64C94C29">
              <w:tab/>
            </w:r>
          </w:p>
          <w:p w14:paraId="7CAA0554" w14:textId="54679AD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tworzenia nazw ostrosłupów </w:t>
            </w:r>
            <w:r w:rsidR="64C94C29">
              <w:tab/>
            </w:r>
          </w:p>
          <w:p w14:paraId="66869B2B" w14:textId="5CE5BFC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wysokości ostrosłupa </w:t>
            </w:r>
            <w:r w:rsidR="64C94C29">
              <w:tab/>
            </w:r>
          </w:p>
          <w:p w14:paraId="6DCE91A5" w14:textId="24D0DFD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kreślić liczbę wierzchołków, krawędzi i ścian ostrosłupa</w:t>
            </w:r>
            <w:r w:rsidR="64C94C29">
              <w:tab/>
            </w:r>
          </w:p>
          <w:p w14:paraId="1B0B6EFC" w14:textId="1ECE87F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ostrosłup w rzucie równoległym </w:t>
            </w:r>
          </w:p>
          <w:p w14:paraId="6D5550E1" w14:textId="6001302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iatki ostrosłupa </w:t>
            </w:r>
            <w:r w:rsidR="64C94C29">
              <w:tab/>
            </w:r>
          </w:p>
          <w:p w14:paraId="367B2D71" w14:textId="7CF9373B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la powierzchni ostrosłupa </w:t>
            </w:r>
            <w:r w:rsidR="64C94C29">
              <w:tab/>
            </w:r>
          </w:p>
          <w:p w14:paraId="085A26EC" w14:textId="036F88B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ola powierzchni ostrosłupa </w:t>
            </w:r>
            <w:r w:rsidR="64C94C29">
              <w:tab/>
            </w:r>
          </w:p>
          <w:p w14:paraId="418DABCC" w14:textId="7BA6043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la figury </w:t>
            </w:r>
            <w:r w:rsidR="64C94C29">
              <w:tab/>
            </w:r>
          </w:p>
          <w:p w14:paraId="3225E724" w14:textId="67EF8B00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kreślenia siatki </w:t>
            </w:r>
          </w:p>
          <w:p w14:paraId="37FC7904" w14:textId="048163D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siatkę ostrosłupa prawidłowego </w:t>
            </w:r>
            <w:r w:rsidR="64C94C29">
              <w:tab/>
            </w:r>
          </w:p>
          <w:p w14:paraId="7B2C26AB" w14:textId="3EA1F0BF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</w:p>
          <w:p w14:paraId="0F2EF111" w14:textId="450786E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ostrosłupa prawidłowego </w:t>
            </w:r>
            <w:r w:rsidR="64C94C29">
              <w:tab/>
            </w:r>
          </w:p>
          <w:p w14:paraId="457A36A6" w14:textId="27484EC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objętości ostrosłupa </w:t>
            </w:r>
          </w:p>
          <w:p w14:paraId="3EADD878" w14:textId="6F21AC3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jęcie objętości figury</w:t>
            </w:r>
          </w:p>
          <w:p w14:paraId="7994F6A4" w14:textId="211C478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jętość ostrosłupa </w:t>
            </w:r>
            <w:r w:rsidR="64C94C29">
              <w:tab/>
            </w:r>
          </w:p>
          <w:p w14:paraId="1016591E" w14:textId="5A07EEA2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jęcie wysokości ściany bocznej</w:t>
            </w:r>
            <w:r w:rsidR="64C94C29">
              <w:tab/>
            </w:r>
          </w:p>
          <w:p w14:paraId="54A6EBFA" w14:textId="554DE91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trójkąt prostokątny, w którym występuje dany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zukany odcinek </w:t>
            </w:r>
            <w:r w:rsidR="64C94C29">
              <w:tab/>
            </w:r>
          </w:p>
          <w:p w14:paraId="4794C9DB" w14:textId="003D7C40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085D0AFD" w14:textId="2870A68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unktów symetrycznych względem prostej </w:t>
            </w:r>
            <w:r w:rsidR="64C94C29">
              <w:tab/>
            </w:r>
          </w:p>
          <w:p w14:paraId="780CD9EC" w14:textId="318643A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wać figury symetryczne względem prostej </w:t>
            </w:r>
            <w:r w:rsidR="64C94C29">
              <w:tab/>
            </w:r>
          </w:p>
          <w:p w14:paraId="18CC651E" w14:textId="31ABA0C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punkt symetryczny do danego </w:t>
            </w:r>
            <w:r w:rsidR="64C94C29">
              <w:tab/>
            </w:r>
          </w:p>
          <w:p w14:paraId="643057A2" w14:textId="720DD8C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osiowej, gdy figura i oś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nie ma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ów wspólnych </w:t>
            </w:r>
            <w:r w:rsidR="64C94C29">
              <w:tab/>
            </w:r>
          </w:p>
          <w:p w14:paraId="728030F3" w14:textId="6A0F4F1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osi symetrii figury </w:t>
            </w:r>
            <w:r w:rsidR="64C94C29">
              <w:tab/>
            </w:r>
          </w:p>
          <w:p w14:paraId="2361834B" w14:textId="46CDFD1A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przykłady figur, które mają oś symetrii </w:t>
            </w:r>
            <w:r w:rsidR="64C94C29">
              <w:tab/>
            </w:r>
          </w:p>
          <w:p w14:paraId="4AB9771A" w14:textId="3BB7DAE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ymetralnej odcinka </w:t>
            </w:r>
            <w:r w:rsidR="64C94C29">
              <w:tab/>
            </w:r>
          </w:p>
          <w:p w14:paraId="58D69C0C" w14:textId="2C0607F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symetralną odcinka </w:t>
            </w:r>
            <w:r w:rsidR="64C94C29">
              <w:tab/>
            </w:r>
          </w:p>
          <w:p w14:paraId="03A526C7" w14:textId="0231F48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kcyjnie znajdować środek odcinka </w:t>
            </w:r>
            <w:r w:rsidR="64C94C29">
              <w:tab/>
            </w:r>
            <w:r w:rsidR="64C94C29">
              <w:tab/>
            </w:r>
          </w:p>
          <w:p w14:paraId="53650EE8" w14:textId="7B2CB308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183DE3EA" w14:textId="4EE2DF1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70C64E9E" w14:textId="0AD43F46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dwusieczną kąta </w:t>
            </w:r>
            <w:r w:rsidR="64C94C29">
              <w:tab/>
            </w:r>
          </w:p>
          <w:p w14:paraId="3E826EDA" w14:textId="29BF64D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unktów symetrycznych względem punktu </w:t>
            </w:r>
            <w:r w:rsidR="64C94C29">
              <w:tab/>
            </w:r>
          </w:p>
          <w:p w14:paraId="3BF448D7" w14:textId="3A0328C5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wać figury symetryczne względem punktu </w:t>
            </w:r>
            <w:r w:rsidR="64C94C29">
              <w:tab/>
            </w:r>
          </w:p>
          <w:p w14:paraId="5627FDEA" w14:textId="113FF569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punkt symetryczny do danego </w:t>
            </w:r>
            <w:r w:rsidR="64C94C29">
              <w:tab/>
            </w:r>
          </w:p>
          <w:p w14:paraId="4BA35F24" w14:textId="207CE54D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środkowej, gdy środek symetrii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ie należy do figury </w:t>
            </w:r>
            <w:r w:rsidR="64C94C29">
              <w:tab/>
            </w:r>
          </w:p>
          <w:p w14:paraId="3FEF53AF" w14:textId="2EACC294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5FD408F4" w14:textId="24472F0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pojęcie okręgów rozłącznych, przecinających się i stycznych</w:t>
            </w:r>
          </w:p>
          <w:p w14:paraId="638BFC77" w14:textId="2144A8EC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długości okręgu </w:t>
            </w:r>
            <w:r w:rsidR="64C94C29">
              <w:tab/>
            </w:r>
          </w:p>
          <w:p w14:paraId="60EC5A87" w14:textId="2A2AFAA1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ę 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 </w:t>
            </w:r>
          </w:p>
          <w:p w14:paraId="130D1098" w14:textId="14CACF8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kręgu, znając jego promień lub średnicę </w:t>
            </w:r>
            <w:r w:rsidR="64C94C29">
              <w:tab/>
            </w:r>
          </w:p>
          <w:p w14:paraId="7DD1F428" w14:textId="74DA7C37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ola koła </w:t>
            </w:r>
            <w:r w:rsidR="64C94C29">
              <w:tab/>
            </w:r>
          </w:p>
          <w:p w14:paraId="180D4186" w14:textId="4B194524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bliczyć pole koła, znając jego promień lub średnicę</w:t>
            </w:r>
          </w:p>
          <w:p w14:paraId="171A176E" w14:textId="194BAA6E" w:rsidR="64C94C29" w:rsidRDefault="06F678CF" w:rsidP="001E526D">
            <w:pPr>
              <w:pStyle w:val="ListParagraph"/>
              <w:numPr>
                <w:ilvl w:val="0"/>
                <w:numId w:val="3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ierścienia kołowego, znając promienie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średnice kół ograniczających pierścień </w:t>
            </w:r>
            <w:r w:rsidR="64C94C29">
              <w:tab/>
            </w:r>
          </w:p>
          <w:p w14:paraId="75FC1DAC" w14:textId="7BCF10BC" w:rsidR="64C94C29" w:rsidRDefault="06F678CF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64EC0FCC" w14:textId="5A581305" w:rsidR="64C94C29" w:rsidRDefault="06F678CF" w:rsidP="001E526D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zna wzór na obliczanie prawdopodobieństwa</w:t>
            </w:r>
          </w:p>
          <w:p w14:paraId="06974858" w14:textId="332AB042" w:rsidR="64C94C29" w:rsidRDefault="64C94C29" w:rsidP="38F540EA">
            <w:pPr>
              <w:pStyle w:val="Domynie"/>
              <w:rPr>
                <w:sz w:val="24"/>
                <w:szCs w:val="24"/>
              </w:rPr>
            </w:pPr>
          </w:p>
          <w:p w14:paraId="492CEE25" w14:textId="77777777" w:rsidR="003663A2" w:rsidRPr="00BC3A11" w:rsidRDefault="003663A2" w:rsidP="001F7A85">
            <w:pPr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u w:val="single"/>
              </w:rPr>
              <w:t>Chemia</w:t>
            </w:r>
          </w:p>
          <w:p w14:paraId="5BB8E698" w14:textId="77777777" w:rsidR="003663A2" w:rsidRPr="00BC3A11" w:rsidRDefault="003663A2" w:rsidP="001F7A85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5F73374C" w14:textId="77777777" w:rsidR="003663A2" w:rsidRPr="00D43110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D43110">
              <w:rPr>
                <w:rFonts w:ascii="Times New Roman" w:hAnsi="Times New Roman"/>
                <w:sz w:val="24"/>
                <w:szCs w:val="24"/>
              </w:rPr>
              <w:t>Ocena 6</w:t>
            </w:r>
          </w:p>
          <w:p w14:paraId="621D55E5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wzór strukturalny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dowolnego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u nieorganicznego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 podanym wzorze sumarycznym;</w:t>
            </w:r>
          </w:p>
          <w:p w14:paraId="1A7512A0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równania dysocjacji elektrolitycznej kwasów w formie stopniowej;</w:t>
            </w:r>
          </w:p>
          <w:p w14:paraId="18585533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równania reakcji otrzymywania różnych wodorotlenków;</w:t>
            </w:r>
          </w:p>
          <w:p w14:paraId="0FC94D89" w14:textId="77777777" w:rsidR="003663A2" w:rsidRPr="00C21EA3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rojektuje doświadczenia otrzymywania dowolnej soli;</w:t>
            </w:r>
          </w:p>
          <w:p w14:paraId="38B0499A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formułuje wniosek do zaprojektowanych doświadczeń.</w:t>
            </w:r>
          </w:p>
          <w:p w14:paraId="5E0461B3" w14:textId="77777777" w:rsidR="003663A2" w:rsidRPr="00D43110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D43110">
              <w:rPr>
                <w:rFonts w:ascii="Times New Roman" w:hAnsi="Times New Roman"/>
                <w:sz w:val="24"/>
                <w:szCs w:val="24"/>
              </w:rPr>
              <w:t>Ocena 5</w:t>
            </w:r>
          </w:p>
          <w:p w14:paraId="6924F82D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rojektuje doświadczenia,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 których wyniku można otrzymywać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y;</w:t>
            </w:r>
          </w:p>
          <w:p w14:paraId="4A51C29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proponuje sposoby ograniczenia  </w:t>
            </w:r>
            <w:r w:rsidR="003663A2">
              <w:br/>
            </w:r>
            <w:r w:rsidRPr="38F540EA">
              <w:rPr>
                <w:rFonts w:ascii="Times New Roman" w:hAnsi="Times New Roman"/>
                <w:sz w:val="24"/>
                <w:szCs w:val="24"/>
              </w:rPr>
              <w:t>powstawania kwaśnych opadów;</w:t>
            </w:r>
          </w:p>
          <w:p w14:paraId="3DA4134C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wzór sumaryczny wodorotlenku dowolnego metalu;</w:t>
            </w:r>
          </w:p>
          <w:p w14:paraId="5A8513AA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lanuje doświadczenia, w których wyniku można otrzymać różne wodorotlenki, także trudno rozpuszczalne;</w:t>
            </w:r>
          </w:p>
          <w:p w14:paraId="3E503E6B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skazuje substancje, które mogą ze sobą reagować, tworząc sól;</w:t>
            </w:r>
          </w:p>
          <w:p w14:paraId="27776AA9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daje metody otrzymywania soli;</w:t>
            </w:r>
          </w:p>
          <w:p w14:paraId="2B439C6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identyfikuje sole na podstawie podanych informacji;</w:t>
            </w:r>
          </w:p>
          <w:p w14:paraId="5BD4E2E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jaśnia, jakie zmiany zaszły w odczynie roztworów poddanych reakcji zobojętniania;</w:t>
            </w:r>
          </w:p>
          <w:p w14:paraId="11129C6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rzewiduje, czy zajdzie dan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eakcja chemiczna;</w:t>
            </w:r>
          </w:p>
          <w:p w14:paraId="1207E4E1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roponuje reakcję tworze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oli trudno rozpuszczalnej; </w:t>
            </w:r>
          </w:p>
          <w:p w14:paraId="53E45910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i odczytuje równ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trzymywania dowolnej soli w postaci cząsteczkowej i jonowej.</w:t>
            </w:r>
          </w:p>
          <w:p w14:paraId="7A39A608" w14:textId="77777777" w:rsidR="003663A2" w:rsidRPr="00D43110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D43110">
              <w:rPr>
                <w:rFonts w:ascii="Times New Roman" w:hAnsi="Times New Roman"/>
                <w:sz w:val="24"/>
                <w:szCs w:val="24"/>
              </w:rPr>
              <w:t>Ocena 4</w:t>
            </w:r>
          </w:p>
          <w:p w14:paraId="10A37E5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trzymywania wskazanego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u;</w:t>
            </w:r>
          </w:p>
          <w:p w14:paraId="6B3285C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kazuje doświadczalni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żrące właściwośc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u siarkowego(VI);</w:t>
            </w:r>
          </w:p>
          <w:p w14:paraId="0C4309A6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daje zasadę bezpiecznego rozcieńczania stężonego roztworu kwasu siarkowego(VI);</w:t>
            </w:r>
          </w:p>
          <w:p w14:paraId="02D5DD9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jaśnia, dlaczego kwas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iarkowy(VI) pozostawiony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 otwartym naczyniu zwiększ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wą objętość;</w:t>
            </w:r>
          </w:p>
          <w:p w14:paraId="61A23A0D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lanuje doświadczalne wykryci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białka w próbc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żywności (w serze, mleku, jajku);</w:t>
            </w:r>
          </w:p>
          <w:p w14:paraId="2799E2E9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reakcję ksantoproteinową;</w:t>
            </w:r>
          </w:p>
          <w:p w14:paraId="55A2DB7C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i odczytuje równ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eakcji dysocjacji jonowej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(elektrolitycznej)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ów;</w:t>
            </w:r>
          </w:p>
          <w:p w14:paraId="63CB11E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kreśla odczyn roztworu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kwasowego na podstawie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najomości jonów obecnych w badanym roztworze;</w:t>
            </w:r>
          </w:p>
          <w:p w14:paraId="007A3C9C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nalizuje proces powstawania kwaśnych opadów i skutki ich działania;</w:t>
            </w:r>
          </w:p>
          <w:p w14:paraId="6C73EBE9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rozwiązuje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hemografy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  <w:p w14:paraId="362E2F2D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trzymywania wskazanego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u;</w:t>
            </w:r>
          </w:p>
          <w:p w14:paraId="24D49529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rozróżnia pojęcia 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>wodorotlenek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i 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>zasada;</w:t>
            </w:r>
          </w:p>
          <w:p w14:paraId="0A6B0822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jaśnia, dlaczego podczas pracy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 zasadami należy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chować szczególną ostrożność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;</w:t>
            </w:r>
          </w:p>
          <w:p w14:paraId="4723C9B5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lanuje doświadczenia, w których wyniku, można otrzymać wodorotlenek: sodu, potasu lub wapnia;</w:t>
            </w:r>
          </w:p>
          <w:p w14:paraId="42FDF7ED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lanuje sposób otrzymywania wodorotlenków trudno rozpuszczalnych;</w:t>
            </w:r>
          </w:p>
          <w:p w14:paraId="241D0A6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 równania dysocjacji jonowej (elektrolitycznej) zasad;</w:t>
            </w:r>
          </w:p>
          <w:p w14:paraId="0924D9F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mienia przyczyny odczynu kwasowego, zasadowego, obojętnego roztworów;</w:t>
            </w:r>
          </w:p>
          <w:p w14:paraId="65CA1285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interpretuje wartość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pH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w ujęciu jakościowym (odczyn kwasowy, zasadowy, obojętny);</w:t>
            </w:r>
          </w:p>
          <w:p w14:paraId="143570F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zastosowania wskaźników;</w:t>
            </w:r>
          </w:p>
          <w:p w14:paraId="613B050C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planuje doświadczenie, które umożliwi zbadanie wartości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pH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produktów używanych w życiu codziennym;</w:t>
            </w:r>
          </w:p>
          <w:p w14:paraId="303D9758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podaje nazwy i wzory dowolnych soli; </w:t>
            </w:r>
          </w:p>
          <w:p w14:paraId="45E3D9B8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równania dysocjacji jonowej (elektrolitycznej) soli;</w:t>
            </w:r>
          </w:p>
          <w:p w14:paraId="51243E03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jaśnia przebieg reakcji zobojętniania;</w:t>
            </w:r>
          </w:p>
          <w:p w14:paraId="766BCE9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otrzymywania soli w postaci cząsteczkowej i jonowej; </w:t>
            </w:r>
          </w:p>
          <w:p w14:paraId="20E10DA3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kreśla, korzystając z szeregu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ktywności metali, które metal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eagują z kwasami według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chematu: </w:t>
            </w:r>
          </w:p>
          <w:p w14:paraId="74D4E214" w14:textId="77777777" w:rsidR="003663A2" w:rsidRPr="00D43110" w:rsidRDefault="003663A2" w:rsidP="001F7A85">
            <w:pPr>
              <w:shd w:val="clear" w:color="auto" w:fill="FFFFFF"/>
              <w:ind w:left="113" w:hanging="11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4311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metal + kwas </w:t>
            </w:r>
            <w:r w:rsidRPr="00D43110">
              <w:rPr>
                <w:rFonts w:ascii="Symbol" w:eastAsia="Symbol" w:hAnsi="Symbol" w:cs="Symbol"/>
                <w:color w:val="000000"/>
                <w:sz w:val="24"/>
                <w:szCs w:val="24"/>
              </w:rPr>
              <w:t>®</w:t>
            </w:r>
            <w:r w:rsidRPr="00D4311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sól + wodór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25F21E7D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przykłady sol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stępujących w przyrodzie;</w:t>
            </w:r>
          </w:p>
          <w:p w14:paraId="548879C0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projektuje doświadczenia umożliwiające otrzymywanie soli w reakcjach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trąceniowych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  <w:p w14:paraId="12B39A83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formułuje wniosek dotyczący wyniku reakcji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trąceniowej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na podstawie analizy tabeli rozpuszczalności soli i wodorotlenków;</w:t>
            </w:r>
          </w:p>
          <w:p w14:paraId="0F3B4C50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daje zastosowania soli;</w:t>
            </w:r>
          </w:p>
          <w:p w14:paraId="70EB5FCB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doświadcze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rzeprowadzane na lekcjach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(schemat, obserwacje, wniosek);</w:t>
            </w:r>
          </w:p>
          <w:p w14:paraId="10C6DA92" w14:textId="77777777" w:rsidR="003663A2" w:rsidRPr="00D43110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D43110">
              <w:rPr>
                <w:rFonts w:ascii="Times New Roman" w:hAnsi="Times New Roman"/>
                <w:sz w:val="24"/>
                <w:szCs w:val="24"/>
              </w:rPr>
              <w:t>Ocena 3</w:t>
            </w:r>
          </w:p>
          <w:p w14:paraId="37BBD53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właściwości poznanych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wasów;</w:t>
            </w:r>
          </w:p>
          <w:p w14:paraId="3BEEEE4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zastosow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poznanych kwasów; </w:t>
            </w:r>
          </w:p>
          <w:p w14:paraId="5837F115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wyjaśnia pojęcie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dysocjacja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jonowa;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7528A3EB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i odczytuje wybrane równania reakcji dysocjacji jonowej kwasów;</w:t>
            </w:r>
          </w:p>
          <w:p w14:paraId="332560CA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mienia wspólne właściwości zasad;</w:t>
            </w:r>
          </w:p>
          <w:p w14:paraId="3BFEE6F2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daje przykłady tlenków zasadowych;</w:t>
            </w:r>
          </w:p>
          <w:p w14:paraId="3CEEA948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równania reakcji otrzymywania wodorotlenku sodu, potasu i wapnia;</w:t>
            </w:r>
          </w:p>
          <w:p w14:paraId="2AE1010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wyjaśnia pojęcia 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>woda wapienn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>wapno palon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i 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>wapno gaszone;</w:t>
            </w:r>
          </w:p>
          <w:p w14:paraId="14F23E05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kreśla rozpuszczalność wodorotlenków na podstawie tabeli rozpuszczalności;</w:t>
            </w:r>
          </w:p>
          <w:p w14:paraId="2C4207A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omawia skalę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pH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C2D6B16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bada odczyn i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pH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roztworu;</w:t>
            </w:r>
          </w:p>
          <w:p w14:paraId="757212C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cztery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najważniejsze sposoby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trzymywania soli;</w:t>
            </w:r>
          </w:p>
          <w:p w14:paraId="3446D912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daje nazwy i wzory soli (typowe przykłady);</w:t>
            </w:r>
          </w:p>
          <w:p w14:paraId="1D0268B9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trzymywania sol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(reakcja zobojętniania)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w postaci cząsteczkowej, jonowej oraz jonowej skróconej;</w:t>
            </w:r>
          </w:p>
          <w:p w14:paraId="00784B3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jaśnia pojęc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reakcja zobojętni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i 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reakcja </w:t>
            </w:r>
            <w:proofErr w:type="spellStart"/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strąceniowa</w:t>
            </w:r>
            <w:proofErr w:type="spellEnd"/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;</w:t>
            </w:r>
          </w:p>
          <w:p w14:paraId="21EB2852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zapisuje równania reakcji otrzymywania soli (reakcja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trąceniowa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 w postaci cząsteczkowej;</w:t>
            </w:r>
          </w:p>
          <w:p w14:paraId="55769E5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korzysta z tabeli rozpuszczalnośc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odorotlenków i soli;</w:t>
            </w:r>
          </w:p>
          <w:p w14:paraId="42A6538D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zapisuje równania reakcji dysocjacji jonowej soli; </w:t>
            </w:r>
          </w:p>
          <w:p w14:paraId="01E030D4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zieli metale ze względu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na ich aktywność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chemiczną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(szereg aktywności metali);</w:t>
            </w:r>
          </w:p>
          <w:p w14:paraId="10BDD803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sposoby zachowania się metali w reakcji z kwasam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(np. miedź lub magnez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 reakcji z kwasem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hlorowodorowym);</w:t>
            </w:r>
          </w:p>
          <w:p w14:paraId="5E1497E6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obserwacj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 przeprowadzanych na lekcji doświadczeń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71434DC" w14:textId="77777777" w:rsidR="003663A2" w:rsidRPr="00D43110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D43110">
              <w:rPr>
                <w:rFonts w:ascii="Times New Roman" w:hAnsi="Times New Roman"/>
                <w:sz w:val="24"/>
                <w:szCs w:val="24"/>
              </w:rPr>
              <w:t>Ocena 2</w:t>
            </w:r>
          </w:p>
          <w:p w14:paraId="3D3CC1C0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zastosowania wskaźników;</w:t>
            </w:r>
          </w:p>
          <w:p w14:paraId="5EE1B6D1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dróżnia kwasy od innych substancji chemicznych za pomocą wskaźników;</w:t>
            </w:r>
          </w:p>
          <w:p w14:paraId="142F687D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definiuje pojęcie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kwasy;</w:t>
            </w:r>
          </w:p>
          <w:p w14:paraId="79C840D9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budowę kwasów beztlenowych i tlenowych;</w:t>
            </w:r>
          </w:p>
          <w:p w14:paraId="126CC2F1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wzory sumaryczne kwasów: HCl, H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, H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O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H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O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HNO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H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O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H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  <w:p w14:paraId="717F3FA2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właściwości kwasów: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hlorowodorowego,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zotowego(V) i siarkowego(VI);</w:t>
            </w:r>
          </w:p>
          <w:p w14:paraId="39B930E0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pisuje podstawow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stosowania kwasów: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hlorowodorowego,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zotowego(V) i siarkowego(VI);</w:t>
            </w:r>
          </w:p>
          <w:p w14:paraId="1094C124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jaśnia, na czym polega dysocjacj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jonowa (elektrolityczna) kwasów;</w:t>
            </w:r>
          </w:p>
          <w:p w14:paraId="35C24BA9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równania reakcji dysocja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jonowej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kwasów (proste przykłady);</w:t>
            </w:r>
          </w:p>
          <w:p w14:paraId="79DD541A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zasady bhp dotyczące obchodzenia się z zasadami;</w:t>
            </w:r>
          </w:p>
          <w:p w14:paraId="3AF0751D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d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óżnia zasady od innych substancji chemicznych za pomocą wskaźników;</w:t>
            </w:r>
          </w:p>
          <w:p w14:paraId="35C9A331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definiuje pojęcia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wodorotlenek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>zasada;</w:t>
            </w:r>
          </w:p>
          <w:p w14:paraId="1386577C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budowę wodorotlenków;</w:t>
            </w:r>
          </w:p>
          <w:p w14:paraId="23D6EADE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wzory sumaryczne wodorotlenków: NaOH, KOH, Ca(OH)</w:t>
            </w:r>
            <w:r w:rsidRPr="38F540EA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, Al(OH)</w:t>
            </w:r>
            <w:r w:rsidRPr="38F540EA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6FD10AE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właściwości oraz zastosowania wodorotlenków: sodu, potasu i wapnia;</w:t>
            </w:r>
          </w:p>
          <w:p w14:paraId="3575A85F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jaśnia, na czym polega dysocjacja jonowa (elektrolityczna) zasad;</w:t>
            </w:r>
          </w:p>
          <w:p w14:paraId="7DC91116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równania dysocjacji jonowej zasad (proste przykłady);</w:t>
            </w:r>
          </w:p>
          <w:p w14:paraId="25A16B43" w14:textId="77777777" w:rsidR="003663A2" w:rsidRPr="00D43110" w:rsidRDefault="5ACAB8C8" w:rsidP="001E526D">
            <w:pPr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dróżnia zasady od kwasów za pomocą wskaźników;</w:t>
            </w:r>
          </w:p>
          <w:p w14:paraId="3C9C9CF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mienia rodzaje odczynu roztworów;</w:t>
            </w:r>
          </w:p>
          <w:p w14:paraId="5F3E8F56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wskazuje metal i resztę kwasową we wzorze soli;</w:t>
            </w:r>
          </w:p>
          <w:p w14:paraId="7E0DCDC0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wzory sumaryczne soli (chlorków, siarczków);</w:t>
            </w:r>
          </w:p>
          <w:p w14:paraId="729B3416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tworzy nazwy soli na podstawie wzorów sumarycznych i zapisuje wzory sumaryczne soli na podstawie ich nazw;</w:t>
            </w:r>
          </w:p>
          <w:p w14:paraId="472A1B3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równania reakcji dysocja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jonowej soli (proste przykłady);</w:t>
            </w:r>
          </w:p>
          <w:p w14:paraId="3562E41F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kreśla rozpuszczalność soli w wodzie na podstawie tabel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ozpuszczalnośc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odorotlenków i soli;</w:t>
            </w:r>
          </w:p>
          <w:p w14:paraId="2DD65C9E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daje sposób otrzymyw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oli trzema podstawowym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metodam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(kwas + zasada, metal + kwas, tlenek metalu + kwas);</w:t>
            </w:r>
          </w:p>
          <w:p w14:paraId="13ABEDB2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cząsteczkowo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trzymywania sol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(najprostsze);</w:t>
            </w:r>
          </w:p>
          <w:p w14:paraId="45CA8667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dróżnia zapis cząsteczkowy od zapisu jonowego równania reakcji chemicznej;</w:t>
            </w:r>
          </w:p>
          <w:p w14:paraId="0592F4DD" w14:textId="77777777" w:rsidR="003663A2" w:rsidRPr="00D43110" w:rsidRDefault="5ACAB8C8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zastosow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naj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ażniejszych soli,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np. chlorku sodu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71C874C9" w14:textId="77777777" w:rsidR="003663A2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32352D32" w14:textId="77777777" w:rsidR="003663A2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trzymuje uczeń, który nie spełnia wymagań na ocenę dopuszczającą.</w:t>
            </w:r>
          </w:p>
          <w:p w14:paraId="3D13997A" w14:textId="77777777" w:rsidR="001F7A85" w:rsidRDefault="001F7A85" w:rsidP="001F7A8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1CB198D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AA7A2CA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1075535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A4311E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5AF760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34E846C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E7EE56B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E90C911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0E28C6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58D6CF3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ED8B581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91E0FFC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7549BDA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3D42CC3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E5CA6DB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692F00E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0F277FA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C2EB39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C867109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D8E48F5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421721B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BEAB090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D73E582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0C0865D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25420B8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8324B42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46D883B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E9A0B11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2649362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F90048D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70FBD3D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0217984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F75A161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54547DF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6D63E8E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20FC1A8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02D60C0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9E6BAD5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F95B91C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11390D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F86CEDA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58836D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9828FA5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4711E18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F49A24C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9E84B8F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3CC0006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64FD115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394E8C1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EA3D6CE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18A0419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689D6F0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2B4A589" w14:textId="77777777" w:rsidR="00D1741C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37EFA46" w14:textId="77777777" w:rsidR="00D1741C" w:rsidRPr="0053610A" w:rsidRDefault="00D1741C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895D9E7" w14:textId="4EF9560A" w:rsidR="0053610A" w:rsidRDefault="0053610A" w:rsidP="00C707A0">
            <w:pPr>
              <w:ind w:left="317" w:right="317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4E66A2EF" w14:textId="77777777" w:rsidR="002A491B" w:rsidRPr="002A491B" w:rsidRDefault="002A491B" w:rsidP="00C707A0">
            <w:pPr>
              <w:ind w:left="317" w:right="317"/>
              <w:rPr>
                <w:rFonts w:ascii="Times New Roman" w:hAnsi="Times New Roman"/>
                <w:b/>
                <w:sz w:val="16"/>
                <w:szCs w:val="16"/>
                <w:u w:val="single"/>
              </w:rPr>
            </w:pPr>
          </w:p>
          <w:p w14:paraId="2E4CBBE5" w14:textId="0E3028B1" w:rsidR="00D1741C" w:rsidRDefault="0053610A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u w:val="single"/>
              </w:rPr>
              <w:t>Fizyka</w:t>
            </w:r>
          </w:p>
          <w:p w14:paraId="118D9B24" w14:textId="08337D58" w:rsidR="00817EF4" w:rsidRDefault="0053610A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6</w:t>
            </w:r>
            <w:r w:rsidR="00152698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="00817EF4">
              <w:rPr>
                <w:rFonts w:ascii="Times New Roman" w:hAnsi="Times New Roman"/>
                <w:bCs/>
                <w:sz w:val="24"/>
                <w:szCs w:val="24"/>
              </w:rPr>
              <w:t xml:space="preserve">otrzymuje </w:t>
            </w:r>
            <w:r w:rsidR="00152698">
              <w:rPr>
                <w:rFonts w:ascii="Times New Roman" w:hAnsi="Times New Roman"/>
                <w:bCs/>
                <w:sz w:val="24"/>
                <w:szCs w:val="24"/>
              </w:rPr>
              <w:t>uczeń</w:t>
            </w:r>
            <w:r w:rsidR="00817EF4">
              <w:rPr>
                <w:rFonts w:ascii="Times New Roman" w:hAnsi="Times New Roman"/>
                <w:bCs/>
                <w:sz w:val="24"/>
                <w:szCs w:val="24"/>
              </w:rPr>
              <w:t>, który sam poszukuje odpowiedzi i</w:t>
            </w:r>
            <w:r w:rsidR="0015269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17EF4">
              <w:rPr>
                <w:rFonts w:ascii="Times New Roman" w:hAnsi="Times New Roman"/>
                <w:bCs/>
                <w:sz w:val="24"/>
                <w:szCs w:val="24"/>
              </w:rPr>
              <w:t xml:space="preserve">samodzielnie: </w:t>
            </w:r>
          </w:p>
          <w:p w14:paraId="3A5C54B0" w14:textId="77777777" w:rsidR="005B5B1F" w:rsidRDefault="005B5B1F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3CEC12A9" w14:textId="1A823DE8" w:rsidR="00152698" w:rsidRPr="00817EF4" w:rsidRDefault="0053610A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817EF4">
              <w:rPr>
                <w:rFonts w:ascii="Times New Roman" w:hAnsi="Times New Roman"/>
                <w:bCs/>
                <w:sz w:val="24"/>
                <w:szCs w:val="24"/>
              </w:rPr>
              <w:t>objaśnia różnice między energią mechaniczną i energią wewnętrzną ciała;</w:t>
            </w:r>
            <w:r w:rsidR="00152698">
              <w:t xml:space="preserve"> </w:t>
            </w:r>
          </w:p>
          <w:p w14:paraId="1E7F10AB" w14:textId="2F8E273D" w:rsidR="0053610A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bjaśnia różnice między energią mechaniczną i energią wewnętrzną cia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B840E3F" w14:textId="705C0C36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uzasadnia, dlaczego w cieczach i gazach przepływ energii odbywa się głównie przez konwekcję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B0099D5" w14:textId="10ADA79F" w:rsidR="00152698" w:rsidRP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definiuje ciepło właściwe substan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11A6396" w14:textId="20E49BAB" w:rsidR="00152698" w:rsidRP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wyjaśnia sens fizyczny ciepła właściw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64D576D" w14:textId="68F5263E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zasadę działania wymiennika ciepła i chłodnic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FC8FA02" w14:textId="4CC46E54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na podstawie proporcjonalności  definiuje ciepło topnienia substan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DC2269C" w14:textId="7BAB9661" w:rsidR="00152698" w:rsidRP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wyjaśnia sens fizyczny ciepła topnie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C500271" w14:textId="4B5D41D5" w:rsidR="00152698" w:rsidRP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na podstawie proporcjonalności   definiuje ciepło parow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47A85BC" w14:textId="326EC974" w:rsidR="00152698" w:rsidRP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wyjaśnia sens fizyczny ciepła parow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6C970FF" w14:textId="4876BB37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zasadę działania chłodziark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DF90074" w14:textId="3F0BF993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mechanizm przekazywania drgań w przypadku fali na napiętej linie i fal dźwiękowych w powietrz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9725F28" w14:textId="5F9424B4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występowanie w przyrodzie infradźwięków i ultradźwięków oraz ich zastosowa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150F936" w14:textId="4B58795A" w:rsidR="00152698" w:rsidRDefault="00152698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mechanizm zobojętniania ciał naelektryzowanych (metali i izolatorów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C344697" w14:textId="2B9E2A36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817EF4">
              <w:rPr>
                <w:rFonts w:ascii="Times New Roman" w:hAnsi="Times New Roman"/>
                <w:bCs/>
                <w:sz w:val="24"/>
                <w:szCs w:val="24"/>
              </w:rPr>
              <w:t>wyjaśnia oddziaływanie na odległość ciał naelektryzowanych z użyciem pojęcia pola elektrostaty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6DC62465" w14:textId="0329B4DD" w:rsidR="00817EF4" w:rsidRDefault="00817EF4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20C3C5A" w14:textId="77777777" w:rsidR="005B5B1F" w:rsidRDefault="005B5B1F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4A6E182F" w14:textId="5A744022" w:rsidR="004343F9" w:rsidRDefault="00817EF4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5 otrzymuje uczeń, który opanował materiał i z nie wielką pomocą:</w:t>
            </w:r>
          </w:p>
          <w:p w14:paraId="38CD3770" w14:textId="77777777" w:rsidR="005B5B1F" w:rsidRDefault="005B5B1F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511103C4" w14:textId="78435703" w:rsidR="00817EF4" w:rsidRPr="004343F9" w:rsidRDefault="00817EF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4343F9">
              <w:rPr>
                <w:rFonts w:ascii="Times New Roman" w:hAnsi="Times New Roman"/>
                <w:bCs/>
                <w:sz w:val="24"/>
                <w:szCs w:val="24"/>
              </w:rPr>
              <w:t>objaśnia różnice między energią mechaniczną i energią wewnętrzną ciała;</w:t>
            </w:r>
            <w:r>
              <w:t xml:space="preserve"> </w:t>
            </w:r>
          </w:p>
          <w:p w14:paraId="14CA5211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objaśnia różnice między energią mechaniczną i energią wewnętrzną cia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0BB242D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uzasadnia, dlaczego w cieczach i gazach przepływ energii odbywa się głównie przez konwekcję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667AF90" w14:textId="77777777" w:rsidR="00817EF4" w:rsidRPr="00152698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definiuje ciepło właściwe substan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2C6D94B" w14:textId="77777777" w:rsidR="00817EF4" w:rsidRPr="00152698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wyjaśnia sens fizyczny ciepła właściw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18ACBA4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zasadę działania wymiennika ciepła i chłodnic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4B331AB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na podstawie proporcjonalności  definiuje ciepło topnienia substan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9850D7D" w14:textId="77777777" w:rsidR="00817EF4" w:rsidRPr="00152698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wyjaśnia sens fizyczny ciepła topnie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063603C" w14:textId="77777777" w:rsidR="00817EF4" w:rsidRPr="00152698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na podstawie proporcjonalności   definiuje ciepło parow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F6F9FE2" w14:textId="77777777" w:rsidR="00817EF4" w:rsidRPr="00152698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wyjaśnia sens fizyczny ciepła parow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85582E2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zasadę działania chłodziark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38AF396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mechanizm przekazywania drgań w przypadku fali na napiętej linie i fal dźwiękowych w powietrz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4AFB961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występowanie w przyrodzie infradźwięków i ultradźwięków oraz ich zastosowa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46789B1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52698">
              <w:rPr>
                <w:rFonts w:ascii="Times New Roman" w:hAnsi="Times New Roman"/>
                <w:bCs/>
                <w:sz w:val="24"/>
                <w:szCs w:val="24"/>
              </w:rPr>
              <w:t>opisuje mechanizm zobojętniania ciał naelektryzowanych (metali i izolatorów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31A21C5" w14:textId="77777777" w:rsidR="00817EF4" w:rsidRDefault="00817EF4" w:rsidP="001E526D">
            <w:pPr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817EF4">
              <w:rPr>
                <w:rFonts w:ascii="Times New Roman" w:hAnsi="Times New Roman"/>
                <w:bCs/>
                <w:sz w:val="24"/>
                <w:szCs w:val="24"/>
              </w:rPr>
              <w:t>wyjaśnia oddziaływanie na odległość ciał naelektryzowanych z użyciem pojęcia pola elektrostaty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7327DAE2" w14:textId="33D48A6C" w:rsidR="004343F9" w:rsidRDefault="004343F9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BCF16B1" w14:textId="77777777" w:rsidR="005B5B1F" w:rsidRDefault="005B5B1F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28C2B7C7" w14:textId="52A66CC0" w:rsidR="00817EF4" w:rsidRDefault="00817EF4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4, otrzymuje uczeń, który:</w:t>
            </w:r>
          </w:p>
          <w:p w14:paraId="55A6E3AE" w14:textId="77777777" w:rsidR="005B5B1F" w:rsidRDefault="005B5B1F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436ED49" w14:textId="362839E9" w:rsidR="00F83E66" w:rsidRPr="00F83E66" w:rsidRDefault="00F83E66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wyjaśnia, dlaczego podczas ruchu z tarciem nie jest spełniona zasada zachowania energii mechanic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D86D238" w14:textId="1C5C0A96" w:rsidR="00F83E66" w:rsidRDefault="00F83E66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wyjaśnia, dlaczego przyrost temperatury ciała świadczy o wzroście jego energii wewnętr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63496A1" w14:textId="7FD8642B" w:rsidR="007827E4" w:rsidRP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bjaśnia zjawisko przewodzenia ciepła z wykorzystaniem modelu budowy materi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20EDCDC" w14:textId="11DCCB7D" w:rsid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rozpoznaje sytuacje, w których ciała pozostają w równowadze termic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9D3A2D9" w14:textId="737ABAEA" w:rsidR="007827E4" w:rsidRP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wyjaśnia zjawisko konwek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E7742F0" w14:textId="28E7B593" w:rsid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pisuje znaczenie konwekcji w prawidłowej wentylacji mieszkań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C2D9A13" w14:textId="5230D486" w:rsidR="007827E4" w:rsidRP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blicza każdą wielkość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  <w:lang w:eastAsia="pl-PL"/>
              </w:rPr>
              <w:object w:dxaOrig="760" w:dyaOrig="510" w14:anchorId="6683F4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4" type="#_x0000_t75" alt="" style="width:37.85pt;height:25.65pt;mso-width-percent:0;mso-height-percent:0;mso-width-percent:0;mso-height-percent:0" o:ole="">
                  <v:imagedata r:id="rId5" o:title=""/>
                </v:shape>
                <o:OLEObject Type="Embed" ProgID="Equation.3" ShapeID="_x0000_i1134" DrawAspect="Content" ObjectID="_1725838273" r:id="rId6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5ED2C18F" w14:textId="2A44EC6B" w:rsidR="007827E4" w:rsidRP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wyjaśnia, dlaczego podczas topnienia i krzepnięcia temperatura pozostaje stała mimo zmiany energii wewnętrzn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j;</w:t>
            </w:r>
          </w:p>
          <w:p w14:paraId="479470EC" w14:textId="77777777" w:rsid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blicza każdą wielkość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9671C50" w14:textId="1017F9B0" w:rsidR="007827E4" w:rsidRP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blicza każdą wielkość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655EC27" w14:textId="0310A725" w:rsid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pisuje (na podstawie wiadomości z klasy 7.) zjawiska sublimacji i resublima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9FC3E3E" w14:textId="6106E8F2" w:rsidR="007827E4" w:rsidRP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dczytuje amplitudę i okres z wykresu   dla drgającego ciał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;</w:t>
            </w:r>
          </w:p>
          <w:p w14:paraId="30E8D65D" w14:textId="392FA79B" w:rsid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pisuje ruch wahadła i ciężarka na sprężynie oraz analizuje przemiany energii mechanicznej w tych rucha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43DCA62" w14:textId="188C2293" w:rsidR="007827E4" w:rsidRDefault="007827E4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7827E4">
              <w:rPr>
                <w:rFonts w:ascii="Times New Roman" w:hAnsi="Times New Roman"/>
                <w:bCs/>
                <w:sz w:val="24"/>
                <w:szCs w:val="24"/>
              </w:rPr>
              <w:t>opisuje zjawisko izochronizmu wahad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13C8B9C" w14:textId="5151562A" w:rsidR="007827E4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stosuje wzor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eastAsia="pl-PL"/>
              </w:rPr>
              <w:object w:dxaOrig="590" w:dyaOrig="240" w14:anchorId="4CF75B8E">
                <v:shape id="_x0000_i1133" type="#_x0000_t75" alt="" style="width:29.7pt;height:11.8pt;mso-width-percent:0;mso-height-percent:0;mso-width-percent:0;mso-height-percent:0" o:ole="">
                  <v:imagedata r:id="rId7" o:title=""/>
                </v:shape>
                <o:OLEObject Type="Embed" ProgID="Equation.DSMT4" ShapeID="_x0000_i1133" DrawAspect="Content" ObjectID="_1725838274" r:id="rId8"/>
              </w:object>
            </w: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oraz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  <w:lang w:eastAsia="pl-PL"/>
              </w:rPr>
              <w:object w:dxaOrig="520" w:dyaOrig="520" w14:anchorId="1B90C356">
                <v:shape id="_x0000_i1132" type="#_x0000_t75" alt="" style="width:26.05pt;height:26.05pt;mso-width-percent:0;mso-height-percent:0;mso-width-percent:0;mso-height-percent:0" o:ole="">
                  <v:imagedata r:id="rId9" o:title=""/>
                </v:shape>
                <o:OLEObject Type="Embed" ProgID="Equation.DSMT4" ShapeID="_x0000_i1132" DrawAspect="Content" ObjectID="_1725838275" r:id="rId10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do obliczeń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8636EF0" w14:textId="517851BA" w:rsid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 xml:space="preserve">podaje cechy fali dźwiękowej (częstotliwość 20–20000 </w:t>
            </w:r>
            <w:proofErr w:type="spellStart"/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Hz</w:t>
            </w:r>
            <w:proofErr w:type="spellEnd"/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, fala podłużn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);</w:t>
            </w:r>
          </w:p>
          <w:p w14:paraId="0E89C6DE" w14:textId="65ABEB30" w:rsidR="00627483" w:rsidRP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określa jednostkę ładunku (1 C) jako wielokrotność ładunku elementar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69EE8E5" w14:textId="7C59AF40" w:rsidR="00627483" w:rsidRP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wyjaśnia elektryzowanie przez tarcie i dotyk, analizuje przepływ elektronów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3A78743" w14:textId="3471E2CD" w:rsid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wyjaśnia pojęcie jon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016ACD7" w14:textId="7D16326A" w:rsid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formułuje ogólne wnioski z badań nad oddziaływaniem ciał naelektryzowa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BC1125C" w14:textId="65E97E6A" w:rsidR="00627483" w:rsidRP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wyjaśnia, jak rozmieszczony jest –uzyskany na skutek naelektryzowania – ładunek w przewodniku, a jak w izolatorz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7990E5C" w14:textId="22FFC8A8" w:rsid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wyjaśnia uziemianie ciał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9C1AC53" w14:textId="093E0CD3" w:rsidR="00627483" w:rsidRDefault="00627483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27483">
              <w:rPr>
                <w:rFonts w:ascii="Times New Roman" w:hAnsi="Times New Roman"/>
                <w:bCs/>
                <w:sz w:val="24"/>
                <w:szCs w:val="24"/>
              </w:rPr>
              <w:t>na podstawie doświadczeń z elektroskopem formułuje i wyjaśnia zasadę zachowania ładun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C7EAF07" w14:textId="7E79738E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14531DA1" w14:textId="53A45386" w:rsidR="005B5B1F" w:rsidRDefault="005B5B1F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622511B2" w14:textId="77777777" w:rsidR="005B5B1F" w:rsidRDefault="005B5B1F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975E4C0" w14:textId="4324C796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3, otrzymuje uczeń, który:</w:t>
            </w:r>
          </w:p>
          <w:p w14:paraId="75098ADF" w14:textId="77777777" w:rsidR="005B5B1F" w:rsidRDefault="005B5B1F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4E85734E" w14:textId="691D339F" w:rsidR="00DC1AA0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wymienia składniki energii wewnętr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0523F8B" w14:textId="7C263C40" w:rsid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opisuje przepływ ciepła (energii) od ciała o wyższej temperaturze do ciała o niższej temperaturze, następujący przy zetknięciu tych ciał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1E26506" w14:textId="309D0DCB" w:rsid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wyjaśnia pojęcie ciągu kominow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BFA16EE" w14:textId="6C973868" w:rsidR="00036909" w:rsidRP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opisuje zależność zmiany temperatury ciała od ilości dostarczonego lub oddanego ciepła i masy c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ła;</w:t>
            </w:r>
          </w:p>
          <w:p w14:paraId="1426F4FF" w14:textId="0CA159CD" w:rsidR="00036909" w:rsidRP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oblicza ciepło właściwe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  <w:lang w:eastAsia="pl-PL"/>
              </w:rPr>
              <w:object w:dxaOrig="760" w:dyaOrig="510" w14:anchorId="3F7C407C">
                <v:shape id="_x0000_i1131" type="#_x0000_t75" alt="" style="width:37.85pt;height:25.65pt;mso-width-percent:0;mso-height-percent:0;mso-width-percent:0;mso-height-percent:0" o:ole="">
                  <v:imagedata r:id="rId5" o:title=""/>
                </v:shape>
                <o:OLEObject Type="Embed" ProgID="Equation.3" ShapeID="_x0000_i1131" DrawAspect="Content" ObjectID="_1725838276" r:id="rId11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7E936847" w14:textId="5A2749DC" w:rsidR="00036909" w:rsidRP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opisuje zjawisko topnienia (stałość temperatury, zmiany energii wewnętrznej topniejących ciał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814756F" w14:textId="08379717" w:rsidR="00036909" w:rsidRP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opisuje proporcjonalność ilości ciepła potrzebnego do stopienia ciała stałego w temperaturze topnienia do masy tego cia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14:paraId="43EA1717" w14:textId="20F491A4" w:rsidR="00036909" w:rsidRP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analizuje (energetycznie) zjawiska parowania i wrze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4FED568" w14:textId="1F44C29A" w:rsid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opisuje proporcjonalność ilości ciepła potrzebnego do wyparowania cieczy do masy tej ciecz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BEA6397" w14:textId="00E4005F" w:rsid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podaje znaczenie pojęć: położenie równowagi, wychylenie, amplituda, okres, częstotliwość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5EEFAC7" w14:textId="16414DF6" w:rsid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doświadczalnie wyznacza okres i częstotliwość drgań wahadła lub ciężarka na spręży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57746CE" w14:textId="63499A61" w:rsidR="00036909" w:rsidRP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podaje różnice między falami poprzecznymi i falami podłużnym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2589ED2" w14:textId="37222713" w:rsidR="00036909" w:rsidRDefault="00036909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036909">
              <w:rPr>
                <w:rFonts w:ascii="Times New Roman" w:hAnsi="Times New Roman"/>
                <w:bCs/>
                <w:sz w:val="24"/>
                <w:szCs w:val="24"/>
              </w:rPr>
              <w:t>posługuje się pojęciami: długość fali, szybkość rozchodzenia się fali, kierunek rozchodzenia się fal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11B1F24" w14:textId="7CBCB452" w:rsidR="00203EAC" w:rsidRP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pisuje mechanizm powstawania dźwięków w powietrz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441DC65" w14:textId="6D4E5165" w:rsidR="00036909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bserwuje oscylogramy dźwięków z wykorzystaniem komputer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09587A6" w14:textId="13850953" w:rsid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pisuje budowę atomu i jego składnik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1C36567" w14:textId="07A1D2D6" w:rsid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bada jakościowo oddziaływanie między ciałami naelektryzowanym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622076C" w14:textId="3A3BDAFD" w:rsid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pisuje budowę przewodników i izolatorów, wyjaśnia rolę elektronów swobod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EA7E9A6" w14:textId="43EBFE7E" w:rsidR="00203EAC" w:rsidRP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pisuje budowę i zasadę działania elektroskop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54CF394" w14:textId="3DB08506" w:rsid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analizuje przepływ ładunków podczas elektryzowania przez tarcie i dotyk, stosując zasadę zachowania ładun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EAB08A2" w14:textId="1A8FED57" w:rsidR="00203EAC" w:rsidRP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 xml:space="preserve">posługuje się pojęciem pola elektrostatycznego do wyjaśnienia zachowania się nitek lub bibułek </w:t>
            </w: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przymocowanych do naelektryzowanej kulk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7EC160A" w14:textId="3529D889" w:rsidR="00203EAC" w:rsidRDefault="00203EA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rozróżnia pole centralne i jednorodn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509F796" w14:textId="77777777" w:rsidR="00916F0B" w:rsidRPr="00DC1AA0" w:rsidRDefault="00916F0B" w:rsidP="00916F0B">
            <w:pPr>
              <w:pStyle w:val="ListParagraph"/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64CC030" w14:textId="0A2194DC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45587B89" w14:textId="77777777" w:rsidR="005B5B1F" w:rsidRPr="004343F9" w:rsidRDefault="005B5B1F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0F67DA0A" w14:textId="6B08E584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2, otrzymuje uczeń, który:</w:t>
            </w:r>
          </w:p>
          <w:p w14:paraId="4F59EF57" w14:textId="6C2788B0" w:rsidR="004343F9" w:rsidRDefault="00916F0B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podaje przykłady, w których na skutek wykonania pracy wzrosła energia wewnętrzna cia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0EBD820" w14:textId="79E508F5" w:rsidR="00916F0B" w:rsidRPr="00916F0B" w:rsidRDefault="00916F0B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bada przewodnictwo cieplne i określa, który z materiałów jest lepszym przewodnikiem ciep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2CF19DF" w14:textId="0B7314AB" w:rsidR="00916F0B" w:rsidRPr="00916F0B" w:rsidRDefault="00916F0B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podaje przykłady przewodników i izolatorów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3B3ADC4" w14:textId="21F53B66" w:rsidR="00916F0B" w:rsidRDefault="00916F0B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opisuje rolę izolacji cieplnej w życiu codzienny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78A3676" w14:textId="75A6046E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podaje przykłady konwek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7F47964" w14:textId="42198605" w:rsidR="00916F0B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prezentuje doświadczalnie zjawisko konwekcj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FCA827E" w14:textId="6CE023DE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odczytuje z tabeli wartości ciepła właściw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83755E4" w14:textId="6990C6D7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analizuje znaczenie dla przyrody dużej wartości ciepła właściwego wod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C4BE529" w14:textId="072036C3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demonstruje zjawiska topnienia, wrzenia i skrapl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6A33844" w14:textId="3515CAD7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podaje przykład znaczenia w przyrodzie dużej wartości ciepła topnienia lod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EB26636" w14:textId="62229725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odczytuje z tabeli temperaturę topnienia i ciepło topnie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D0819D5" w14:textId="40F3DF2A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odczytuje z tabeli temperaturę wrzenia i ciepło parowania w temperaturze wrzen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;</w:t>
            </w:r>
          </w:p>
          <w:p w14:paraId="722913B9" w14:textId="36944241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podaje przykłady znaczenia w przyrodzie dużej wartości ciepła parowania wod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0BE767A" w14:textId="1DC24352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wskazuje w otoczeniu przykłady ciał wykonujących ruch drgając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09D6E6A" w14:textId="583FDFCA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demonstruje falę poprzeczną i falę podłużną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5793F4C" w14:textId="685701B6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podaje przykłady źródeł dźwię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E13EB31" w14:textId="3A8843A1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demonstruje wytwarzanie dźwięków w przedmiotach drgających i instrumentach muzycz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D325CCA" w14:textId="52955F00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wymienia, od jakich wielkości fizycznych zależy wysokość i głośność dźwię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CE99861" w14:textId="5A49D545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wyjaśnia, co nazywamy ultradźwiękami i infradźwiękam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37B32ED" w14:textId="2DA49B32" w:rsidR="00F477FC" w:rsidRP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wskazuje w otoczeniu zjawiska elektryzowania przez tarcie i dotyk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D879BB8" w14:textId="787E1F69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demonstruje zjawisko elektryzowania przez tarcie i dotyk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987FE9A" w14:textId="7CDBE1BA" w:rsidR="00F477FC" w:rsidRDefault="00F477FC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477FC">
              <w:rPr>
                <w:rFonts w:ascii="Times New Roman" w:hAnsi="Times New Roman"/>
                <w:bCs/>
                <w:sz w:val="24"/>
                <w:szCs w:val="24"/>
              </w:rPr>
              <w:t>podaje przykłady przewodników i izolatorów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A6FA4CB" w14:textId="7909F32B" w:rsidR="00F477FC" w:rsidRDefault="00671BB7" w:rsidP="001E526D">
            <w:pPr>
              <w:pStyle w:val="ListParagraph"/>
              <w:numPr>
                <w:ilvl w:val="0"/>
                <w:numId w:val="3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demonstruje elektryzowanie przez indukcję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DC2A93E" w14:textId="6E8818C6" w:rsidR="00671BB7" w:rsidRDefault="00671BB7" w:rsidP="005B5B1F">
            <w:pPr>
              <w:pStyle w:val="ListParagraph"/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62B543F" w14:textId="774BD983" w:rsidR="005B5B1F" w:rsidRDefault="005B5B1F" w:rsidP="005B5B1F">
            <w:pPr>
              <w:pStyle w:val="ListParagraph"/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33E474B2" w14:textId="77777777" w:rsidR="005B5B1F" w:rsidRPr="00916F0B" w:rsidRDefault="005B5B1F" w:rsidP="005B5B1F">
            <w:pPr>
              <w:pStyle w:val="ListParagraph"/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06EFD646" w14:textId="77777777" w:rsidR="00627483" w:rsidRDefault="00627483" w:rsidP="004343F9">
            <w:pPr>
              <w:pStyle w:val="ListParagraph"/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1D2B5306" w14:textId="7456DECC" w:rsidR="004343F9" w:rsidRPr="008B25CE" w:rsidRDefault="004343F9" w:rsidP="004343F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CENĘ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1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14:paraId="221CDFE7" w14:textId="2F5D60E3" w:rsidR="004343F9" w:rsidRDefault="004343F9" w:rsidP="004343F9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trzymuje uczeń, który nie spełnia wymagań na ocenę dopuszczającą.</w:t>
            </w:r>
          </w:p>
          <w:p w14:paraId="2C5AA13C" w14:textId="2BE83A30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0D108B" w14:textId="1B405474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DF4A336" w14:textId="7D260383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661C1EF" w14:textId="5F59C5B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202D9CC" w14:textId="126A1232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48CCA7" w14:textId="25DFD6E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743D9D3" w14:textId="210823D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053745A" w14:textId="2CA36F99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4FCFE53" w14:textId="48B5836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67EEAAB" w14:textId="7DFDA3AB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7CD993" w14:textId="7EB39904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B022CA2" w14:textId="2D771832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CE80BBB" w14:textId="7D16EF6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3EB46E3" w14:textId="240B7810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09D28E" w14:textId="7EDF7C21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EAA096E" w14:textId="3C389C26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2CB39D1" w14:textId="2975E2DD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A8D0D41" w14:textId="00424FB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F8851C" w14:textId="7B17390B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4F45A37" w14:textId="6D35CB04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3BA4CE4" w14:textId="5D24AB28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2C6FFAF" w14:textId="074BDAD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16D355" w14:textId="7AB60EF6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568DE37" w14:textId="1321BEB9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09E716A" w14:textId="29719772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CBC324" w14:textId="7509DD91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860B4D" w14:textId="2F6C33C2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50A6873" w14:textId="5B55EED9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B8EA54" w14:textId="730256C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BC80E53" w14:textId="04DA4DB6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5E40480" w14:textId="578D83FB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0D1A15" w14:textId="70AE990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31960E" w14:textId="0A568250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3D1E7D8" w14:textId="16B8067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CDCB12A" w14:textId="298558FF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BB40613" w14:textId="445A0621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CAA0A50" w14:textId="325A6F3D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26A3846" w14:textId="4FFDA959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56A5F4" w14:textId="04296DB1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461CFEE" w14:textId="7772B2E0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453E47" w14:textId="2972E9DC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8825C03" w14:textId="7C10B6AD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83D1804" w14:textId="4ACF0D0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33622B" w14:textId="4249CDEF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46E1A26" w14:textId="2EEDF2DB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98A873C" w14:textId="5272F42B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F0DFAB4" w14:textId="76578023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5DBBA20" w14:textId="2980176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0E5941" w14:textId="6B82EB1A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8823225" w14:textId="55CA65EB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0B4D637" w14:textId="448AE0C2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EDD5815" w14:textId="2C88DCCC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8B364F" w14:textId="0CAF310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7F848C3" w14:textId="4B0C204E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B402468" w14:textId="56C17BFA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7BE09A0" w14:textId="308416DE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6E1106" w14:textId="578FECDE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77EEABF" w14:textId="6B008304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DAF244C" w14:textId="13102432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49488F" w14:textId="2F71913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DC7074" w14:textId="4DD2CF95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B725EDF" w14:textId="5DAE5F63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8E32A8" w14:textId="3B3A1AC4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F21B2D6" w14:textId="0AD68939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35AFC23" w14:textId="3487BFE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D9DE0E" w14:textId="7F289074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23ABC62" w14:textId="3259DA63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C1BD930" w14:textId="77777777" w:rsidR="00671BB7" w:rsidRDefault="00671BB7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0112603" w14:textId="77777777" w:rsidR="00817EF4" w:rsidRPr="0053610A" w:rsidRDefault="00817EF4" w:rsidP="00817EF4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3DA68FF6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DA1C52F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3E1564E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9E43806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D434C7A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50452BD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6A4E5FD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482A205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AE9E8E1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FB386BA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FB5510F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EEF30FF" w14:textId="77777777" w:rsidR="00671BB7" w:rsidRDefault="00671BB7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DAB03A3" w14:textId="3DF1A815" w:rsidR="00671BB7" w:rsidRDefault="00671BB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ACA0AFC" w14:textId="34147230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F6D7308" w14:textId="74E2BA57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913A3E7" w14:textId="418397FB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06A4176" w14:textId="375E3E6F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58DF7D3" w14:textId="226928C7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74E2CF1" w14:textId="4D1EDA70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3AEE011" w14:textId="56D6BCCC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715C909" w14:textId="69CE1976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2B3B0BD" w14:textId="3B6FEBEC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FBA9466" w14:textId="43DBFAD3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9324E76" w14:textId="49F8EE97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6DE5FC02" w14:textId="2B01BACF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C686831" w14:textId="4C722D91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34AE0A0" w14:textId="7A9848DE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F305852" w14:textId="3CB91C61" w:rsidR="00E912C7" w:rsidRDefault="00E912C7" w:rsidP="00E912C7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3F3ADA5" w14:textId="14B74DDF" w:rsidR="00C707A0" w:rsidRPr="00C707A0" w:rsidRDefault="00C707A0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 w:rsidRPr="00C707A0">
              <w:rPr>
                <w:rFonts w:ascii="Times New Roman" w:hAnsi="Times New Roman"/>
                <w:b/>
                <w:sz w:val="32"/>
                <w:szCs w:val="32"/>
                <w:u w:val="single"/>
              </w:rPr>
              <w:t>Język hiszpański</w:t>
            </w:r>
          </w:p>
          <w:p w14:paraId="265961FE" w14:textId="77777777" w:rsidR="00C707A0" w:rsidRPr="00C707A0" w:rsidRDefault="00C707A0" w:rsidP="00C707A0">
            <w:pPr>
              <w:ind w:left="317" w:right="317"/>
              <w:rPr>
                <w:rFonts w:ascii="Times New Roman" w:hAnsi="Times New Roman"/>
                <w:sz w:val="24"/>
                <w:szCs w:val="24"/>
              </w:rPr>
            </w:pPr>
          </w:p>
          <w:p w14:paraId="4E1118F3" w14:textId="77777777" w:rsidR="00C707A0" w:rsidRPr="00C707A0" w:rsidRDefault="00C707A0" w:rsidP="00C707A0">
            <w:pPr>
              <w:ind w:right="317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6</w:t>
            </w:r>
          </w:p>
          <w:p w14:paraId="00F70DA7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wykazuje się wysoką autonomią w uczeniu się, ma szczególne zdolności językowe, wyjątkowo staranny i systematyczny, wykazujący się szczególnie wysoką aktywnością na lekcjach i kreatywnością</w:t>
            </w:r>
          </w:p>
          <w:p w14:paraId="20D37E4F" w14:textId="6975A782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Biegle posługuje się językiem we wszystkich jego aspektach.</w:t>
            </w:r>
          </w:p>
          <w:p w14:paraId="6CA170D8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 zakresie materiału nauczania praktycznie nie popełnia błędów, bardzo sprawnie posługuje się środkami językowymi poznanymi na lekcjach</w:t>
            </w:r>
          </w:p>
          <w:p w14:paraId="0872F323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Uczeń potrafi zrozumieć ogólny sens i kluczowe informacje w tekstach słuchanych i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rozmowach na poziomie rozszerzonym oraz zrozumieć skomplikowane polecenia.</w:t>
            </w:r>
          </w:p>
          <w:p w14:paraId="3CE64DB9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płynnie czytać z odpowiednią wymową i intonacją, rozumie sens czytanych tekstów i dyskutuje na tematy zawarte w tekście</w:t>
            </w:r>
          </w:p>
          <w:p w14:paraId="6A407B09" w14:textId="0118BAB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Mówi płynnie i spójnie, używa zdań o wysokim poziomie trudności, popełnia przy tym niewiele błędów.</w:t>
            </w:r>
            <w:r w:rsidR="00D50481" w:rsidRPr="00D50481">
              <w:rPr>
                <w:rFonts w:ascii="Helvetica Neue" w:hAnsi="Helvetica Neue"/>
                <w:color w:val="313332"/>
                <w:sz w:val="18"/>
                <w:szCs w:val="18"/>
                <w:shd w:val="clear" w:color="auto" w:fill="FFFFFF"/>
                <w:lang w:eastAsia="pl-PL"/>
              </w:rPr>
              <w:t xml:space="preserve"> </w:t>
            </w:r>
            <w:r w:rsidR="00D50481" w:rsidRPr="00D50481">
              <w:rPr>
                <w:rFonts w:ascii="Times New Roman" w:hAnsi="Times New Roman"/>
                <w:sz w:val="24"/>
                <w:szCs w:val="24"/>
              </w:rPr>
              <w:t>Potrafi płynnie wypowiadać się na tematy dotyczące życia codziennego oraz na tematy abstrakcyjne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46BCF763" w14:textId="4CCAD275" w:rsidR="00C707A0" w:rsidRPr="00C707A0" w:rsidRDefault="00D50481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D50481">
              <w:rPr>
                <w:rFonts w:ascii="Times New Roman" w:hAnsi="Times New Roman"/>
                <w:sz w:val="24"/>
                <w:szCs w:val="24"/>
              </w:rPr>
              <w:t>Potrafi bezbłędnie pisać używając słownictwa i struktur przewidzianych w programie</w:t>
            </w:r>
            <w:r w:rsidR="4C64FC4A"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A6B791D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681239CE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5</w:t>
            </w:r>
          </w:p>
          <w:p w14:paraId="1E407FBC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Bardzo dobrze opanował materiał nauczania, bardzo rzadko popełnia błędy, z powodzeniem stosuje nabyte kompetencje komunikacyjne w praktyce,</w:t>
            </w:r>
          </w:p>
          <w:p w14:paraId="2B71185B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zrozumieć ogólny sens i kluczowe informacje w tekstach słuchanych i rozmowach na poziomie podstawowym, zrozumieć polecenia nauczyciela, śledzi fabułę komunikatu i udziela odpowiedzi na pytania.</w:t>
            </w:r>
          </w:p>
          <w:p w14:paraId="2CC0125B" w14:textId="0DB300A7" w:rsidR="00C707A0" w:rsidRPr="00C707A0" w:rsidRDefault="00D50481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D50481">
              <w:rPr>
                <w:rFonts w:ascii="Times New Roman" w:hAnsi="Times New Roman"/>
                <w:sz w:val="24"/>
                <w:szCs w:val="24"/>
              </w:rPr>
              <w:t>Potrafi płynnie czytać przygotowane teksty oraz rozumieć ich treść/sens</w:t>
            </w:r>
            <w:r w:rsidR="4C64FC4A"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F8D08D8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potrafi skonstruować bezbłędną wypowiedź ustną na poziomie podstawowym, z odpowiednią intonacją i wymową.</w:t>
            </w:r>
          </w:p>
          <w:p w14:paraId="409933DD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pisać używając języka na poziomie podstawowym, spójnie i logicznie organizuje tekst, używa poprawnej pisowni, sporadyczne błędy nie zakłócają rozumienia tekstu.</w:t>
            </w:r>
          </w:p>
          <w:p w14:paraId="5067869E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2EA4335E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4</w:t>
            </w:r>
          </w:p>
          <w:p w14:paraId="6C535A10" w14:textId="6BA6CA3B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Uczeń w stopniu dobrym opanował materiał, zdarza mu się popełniać błędy, stara się wykorzystać nabyte kompetencje </w:t>
            </w:r>
            <w:r w:rsidR="00D50481" w:rsidRPr="38F540EA">
              <w:rPr>
                <w:rFonts w:ascii="Times New Roman" w:hAnsi="Times New Roman"/>
                <w:sz w:val="24"/>
                <w:szCs w:val="24"/>
              </w:rPr>
              <w:t>komunikacyjne w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praktyce, choć nie zawsze mu się to udaje, popełniane błędy nie wpływają na rozumienie wypowiedzi</w:t>
            </w:r>
          </w:p>
          <w:p w14:paraId="54B30B80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zrozumieć ogólny sens i większość kluczowych informacji w tekstach słuchanych i rozmowach na poziomie podstawowym, wydobyć część potrzebnych informacji, zrozumieć proste polecenia nauczyciela.</w:t>
            </w:r>
          </w:p>
          <w:p w14:paraId="73CD18B8" w14:textId="77777777" w:rsidR="00C707A0" w:rsidRPr="00C707A0" w:rsidRDefault="00C707A0" w:rsidP="00C707A0">
            <w:pPr>
              <w:pStyle w:val="ListParagraph"/>
              <w:ind w:left="766"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Zazwyczaj dobrze rozumie większość wypowiedzi ustnych.</w:t>
            </w:r>
          </w:p>
          <w:p w14:paraId="1E3A4847" w14:textId="7C5CAC71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Potrafi czytać dość płynnie </w:t>
            </w:r>
            <w:r w:rsidR="00D50481">
              <w:rPr>
                <w:rFonts w:ascii="Times New Roman" w:hAnsi="Times New Roman"/>
                <w:sz w:val="24"/>
                <w:szCs w:val="24"/>
              </w:rPr>
              <w:t xml:space="preserve">przygotowane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teksty.</w:t>
            </w:r>
          </w:p>
          <w:p w14:paraId="3CF381F7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Mówi spójnie, posługując się dość poprawnym językiem, popełniając zauważalne błędy, wyraża myśli i idee, omawia tematy codzienne i niektóre abstrakcyjne, popełnia drobne błędy w intonacji i akcencie, nie powodują one jednak zakłóceń w komunikacie</w:t>
            </w:r>
          </w:p>
          <w:p w14:paraId="64CDC715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isze teksty używając języka na poziomie podstawowym, dość spójnie i logicznie organizuje tekst, używając dość poprawnej pisowni, tworzy samodzielne wypowiedzi w sposób logiczny i spójny, wykorzystuje poznane słownictwo i gramatykę, jednak robi pewne błędy, styl zgodny z formą</w:t>
            </w:r>
          </w:p>
          <w:p w14:paraId="455B4F1D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5AF6E73F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3</w:t>
            </w:r>
          </w:p>
          <w:p w14:paraId="4D124250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5086DC84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Materiał nauczania opanował w stopniu dostatecznym, często popełnia błędy w zakresie zrealizowanego materiału nauczania, raczej unika komunikacji w języku hiszpańskim,  ogranicza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sie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do udzielania się na lekcji w ramach poleceń i instrukcji nauczyciela, często niestaranny, mało systematyczny.</w:t>
            </w:r>
          </w:p>
          <w:p w14:paraId="60C68B8B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na i stosuje większość środków językowych poznanych na lekcjach, lecz popełnia dość liczne błędy, zakłócające nieznacznie komunikat</w:t>
            </w:r>
          </w:p>
          <w:p w14:paraId="3BE43A4C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rozumie ogólny sens i niektóre informacje w tekstach słuchanych i rozmowach na poziomie podstawowym ( w przypadku 2-3 krotnego wysłuchania tekstu), rozumie proste polecenia nauczyciela</w:t>
            </w:r>
          </w:p>
          <w:p w14:paraId="3D9D578B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Czyta teksty popełniając liczne błędy, zrozumie ogólny sens i wypowie się częściowo na temat tekstu.</w:t>
            </w:r>
          </w:p>
          <w:p w14:paraId="5834327B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Mówiąc posługuje się częściowo poprawnym językiem, popełniając dużo błędów, ale jest komunikatywny, wyraża myśli omawiając tematy codzienne i niekiedy abstrakcyjne.</w:t>
            </w:r>
          </w:p>
          <w:p w14:paraId="6581815B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isze proste teksty, dość spójnie organizuje tekst, samodzielna wypowiedź ma pewne braki, pojawiają się błędy stylistyczne i logiczne, ale komunikat jest zrozumiały i stosowny do formy.</w:t>
            </w:r>
          </w:p>
          <w:p w14:paraId="344C76BF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74744C6F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2</w:t>
            </w:r>
          </w:p>
          <w:p w14:paraId="2CA5305E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583D4B4E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 bardzo niewielkim stopniu opanował materiał nauczania, najczęściej popełnia błędy w zakresie zrealizowanego materiału, unika komunikacji w języku hiszpańskim, niestaranny, wykazuje się brakiem systematyczności, w pracy na lekcji uzależniony od pomocy innych.</w:t>
            </w:r>
          </w:p>
          <w:p w14:paraId="427EE247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Rozumie ogólny sens w tekstach słuchanych i rozmowach na poziomie bardzo podstawowym , wydobędzie nieliczne informacje.</w:t>
            </w:r>
          </w:p>
          <w:p w14:paraId="18BB89B3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Rozumie bardzo proste polecenia nauczyciela</w:t>
            </w:r>
          </w:p>
          <w:p w14:paraId="6D9E4B93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Czyta teksty, popełniając liczne błędy, potrafi w niewielkim stopniu zrozumieć niektóre zdania czytanych tekstów. Potrzebuje pomocy przy wyjaśnianiu nowego słownictwa oraz przy wyszukiwaniu informacji.</w:t>
            </w:r>
          </w:p>
          <w:p w14:paraId="6CC64567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sługuje się językiem niepoprawnym, popełniając dużo błędów, wyraża niektóre myśli, omawiając tematy codzienne. Posługuje się bardzo ograniczonym słownictwem, bywa niekomunikatywny, odtwarza wyuczone zwroty, tempo wypowiedzi jest wolne, buduje proste zdania, a wypowiedzi pojawiają się błędy intonacyjne i w wymowie.</w:t>
            </w:r>
          </w:p>
          <w:p w14:paraId="0D617C21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isze proste teksty użytkowe, używając w większości niepoprawnego języka na poziomie podstawowym. Używa niepoprawnej pisowni, a styl nie zawsze jest zgodny z formą.</w:t>
            </w:r>
          </w:p>
          <w:p w14:paraId="6FE3AD44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0C7AFB26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Nie opanował materiału nauczania, unika komunikacji w języku hiszpańskim, unika jakiejkolwiek aktywności, w pracy na lekcji uzależniony od pomocy innych, nie potrafi uczyć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sie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samodzielnie, nie chce uczyć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sie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w grupie.</w:t>
            </w:r>
          </w:p>
          <w:p w14:paraId="65019494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nie spełnia wymagań na ocenę dopuszczającą, nie posługuje się językiem hiszpańskim w żadnym z jego aspektów.</w:t>
            </w:r>
          </w:p>
          <w:p w14:paraId="08ADDF51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nawet z pomocą nauczyciela nie rozumie głównej myśli wypowiedzi ustnych i pisemnych, nie rozwiązuje zadań opartych o materiał poznany na lekcjach, nawet na najniższym poziomie trudności.</w:t>
            </w:r>
          </w:p>
          <w:p w14:paraId="115CC8F9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Zna bardzo niewielką ilość środków językowych poznanych na lekcjach, nie potrafi ich użyć w wypowiedziach.</w:t>
            </w:r>
          </w:p>
          <w:p w14:paraId="2F96A1D2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pełnia bardzo liczne błędy zakłócające lub uniemożliwiające komunikację.</w:t>
            </w:r>
          </w:p>
          <w:p w14:paraId="40CAB2F5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3B40274A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273003E5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C707A0">
              <w:rPr>
                <w:rFonts w:ascii="Times New Roman" w:hAnsi="Times New Roman"/>
                <w:b/>
                <w:sz w:val="24"/>
                <w:szCs w:val="24"/>
              </w:rPr>
              <w:t>Słownictwo:</w:t>
            </w:r>
          </w:p>
          <w:p w14:paraId="78124300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rzedstawianie siebie i innych, opis wyglądu i charakteru, wyrażanie uczuć i emocji,</w:t>
            </w:r>
          </w:p>
          <w:p w14:paraId="6FA15CE5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skazywanie dat,</w:t>
            </w:r>
          </w:p>
          <w:p w14:paraId="1C75ADD0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mówienie o czynnościach i strategiach, czynności wykonywane w szkole</w:t>
            </w:r>
          </w:p>
          <w:p w14:paraId="6999B856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definiowanie pojęć,</w:t>
            </w:r>
          </w:p>
          <w:p w14:paraId="4941A8C9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mówienie o czynnościach zakończonych z niedalekiej przeszłości, </w:t>
            </w:r>
          </w:p>
          <w:p w14:paraId="76F51649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ywanie miejsca pracy, opisywanie kompetencji i umiejętności,</w:t>
            </w:r>
          </w:p>
          <w:p w14:paraId="3364E49C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wyrażanie pragnień i intencji, </w:t>
            </w:r>
          </w:p>
          <w:p w14:paraId="40A2F257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dgrywanie scenek w sklepie (pytanie o cenę, kupowanie, płacenie, liczebniki do 1000 000)</w:t>
            </w:r>
          </w:p>
          <w:p w14:paraId="4637B9E3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ywanie ubrań</w:t>
            </w:r>
          </w:p>
          <w:p w14:paraId="62E321D7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rażanie opinii</w:t>
            </w:r>
          </w:p>
          <w:p w14:paraId="3E960FEB" w14:textId="77777777" w:rsidR="00C707A0" w:rsidRPr="00C707A0" w:rsidRDefault="4C64FC4A" w:rsidP="001E526D">
            <w:pPr>
              <w:pStyle w:val="ListParagraph"/>
              <w:numPr>
                <w:ilvl w:val="0"/>
                <w:numId w:val="3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sytuowanie przedmiotów w przestrzeni</w:t>
            </w:r>
          </w:p>
          <w:p w14:paraId="1DED89E8" w14:textId="77777777" w:rsidR="00C707A0" w:rsidRPr="00C707A0" w:rsidRDefault="00C707A0" w:rsidP="00C707A0">
            <w:pPr>
              <w:pStyle w:val="ListParagraph"/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3CD05376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C707A0">
              <w:rPr>
                <w:rFonts w:ascii="Times New Roman" w:hAnsi="Times New Roman"/>
                <w:b/>
                <w:sz w:val="24"/>
                <w:szCs w:val="24"/>
              </w:rPr>
              <w:t>Struktury gramatyczne:</w:t>
            </w:r>
          </w:p>
          <w:p w14:paraId="1F1EA8F7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Struktury porównawcze, zaimki dzierżawcze, rodzajnik określony i nieokreślony, zaimki nieokreślone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algún</w:t>
            </w:r>
            <w:proofErr w:type="spellEnd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alguno</w:t>
            </w:r>
            <w:proofErr w:type="spellEnd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alguna</w:t>
            </w:r>
            <w:proofErr w:type="spellEnd"/>
            <w:r w:rsidRPr="00C707A0">
              <w:rPr>
                <w:rFonts w:ascii="Times New Roman" w:hAnsi="Times New Roman"/>
                <w:sz w:val="24"/>
                <w:szCs w:val="24"/>
              </w:rPr>
              <w:t xml:space="preserve">, zdania przydawkowe, </w:t>
            </w:r>
          </w:p>
          <w:p w14:paraId="7644D010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Czas przeszły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Pretérito</w:t>
            </w:r>
            <w:proofErr w:type="spellEnd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perfecto</w:t>
            </w:r>
            <w:proofErr w:type="spellEnd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 xml:space="preserve"> de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indicativo</w:t>
            </w:r>
            <w:proofErr w:type="spellEnd"/>
            <w:r w:rsidRPr="00C707A0">
              <w:rPr>
                <w:rFonts w:ascii="Times New Roman" w:hAnsi="Times New Roman"/>
                <w:sz w:val="24"/>
                <w:szCs w:val="24"/>
              </w:rPr>
              <w:t>, czasowniki z przyimkami, stopniowanie przymiotników i przyimków</w:t>
            </w:r>
          </w:p>
          <w:p w14:paraId="48EEE8D4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1066DFF7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C707A0">
              <w:rPr>
                <w:rFonts w:ascii="Times New Roman" w:hAnsi="Times New Roman"/>
                <w:b/>
                <w:sz w:val="24"/>
                <w:szCs w:val="24"/>
              </w:rPr>
              <w:t>Kultura:</w:t>
            </w:r>
          </w:p>
          <w:p w14:paraId="55AABD21" w14:textId="77777777" w:rsidR="00C707A0" w:rsidRDefault="00C707A0" w:rsidP="00C707A0">
            <w:pPr>
              <w:ind w:left="317" w:right="317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Stereotypy na temat krajów hiszpańskojęzycznych, style uczenia się, moda w Hiszpanii, tradycyjne stroje</w:t>
            </w:r>
          </w:p>
          <w:p w14:paraId="12266FE3" w14:textId="77777777" w:rsidR="00C707A0" w:rsidRDefault="00C707A0" w:rsidP="00C707A0">
            <w:pPr>
              <w:pStyle w:val="ListParagraph"/>
              <w:ind w:left="0"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679F0339" w14:textId="77777777" w:rsidR="00C707A0" w:rsidRDefault="00C707A0" w:rsidP="00C707A0">
            <w:pPr>
              <w:pStyle w:val="ListParagraph"/>
              <w:ind w:left="0"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5A4B7E8B" w14:textId="77777777" w:rsidR="00C707A0" w:rsidRPr="00C707A0" w:rsidRDefault="00C707A0" w:rsidP="00C707A0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C707A0">
              <w:rPr>
                <w:rFonts w:ascii="Times New Roman" w:hAnsi="Times New Roman"/>
                <w:b/>
                <w:sz w:val="32"/>
                <w:szCs w:val="32"/>
                <w:u w:val="single"/>
              </w:rPr>
              <w:t xml:space="preserve">Wychowanie fizyczne </w:t>
            </w:r>
          </w:p>
          <w:p w14:paraId="1D42765C" w14:textId="77777777" w:rsidR="00C707A0" w:rsidRPr="00C707A0" w:rsidRDefault="00C707A0" w:rsidP="00C707A0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Ze względu na specyfikę zajęć przy ustalaniu oceny śródrocznej z wychowania fizycznego, bierzemy pod uwagę wysiłek ucznia wkładany przez niego w osiągnięcie </w:t>
            </w:r>
            <w:r w:rsidRPr="00C707A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wyznaczonego celu, wywiązywanie się z obowiązków wynikających ze specyfiki tego przedmiotu, postępy ucznia w zdobywaniu i utrwalaniu wiadomości, umiejętności i sprawności oraz wykształcenie umiejętności dbania o zdrowie. </w:t>
            </w:r>
          </w:p>
          <w:p w14:paraId="19C3756D" w14:textId="77777777" w:rsidR="00C707A0" w:rsidRPr="00C707A0" w:rsidRDefault="00C707A0" w:rsidP="00C707A0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Wśród wielu elementów wchodzących w skład danej oceny z wychowania fizycznego duży nacisk kładziemy na frekwencję ucznia na lekcji. Stanowi ona podstawę wystawienia oceny śródrocznej. </w:t>
            </w:r>
          </w:p>
          <w:p w14:paraId="7A7C8D71" w14:textId="77777777" w:rsidR="00C707A0" w:rsidRPr="00C707A0" w:rsidRDefault="00C707A0" w:rsidP="00C707A0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Staramy się, aby ocena mobilizowała uczniów do ciągłego doskonalenia sprawności </w:t>
            </w:r>
          </w:p>
          <w:p w14:paraId="174B26C2" w14:textId="77777777" w:rsidR="00C707A0" w:rsidRPr="00C707A0" w:rsidRDefault="00C707A0" w:rsidP="00C707A0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ogólnej i specjalnej, samooceny i samokontroli własnej sprawności oraz aby kształtowała właściwe postawy prozdrowotne na całe życie. </w:t>
            </w:r>
          </w:p>
          <w:p w14:paraId="391A99F3" w14:textId="77777777" w:rsidR="00C707A0" w:rsidRPr="00C707A0" w:rsidRDefault="00C707A0" w:rsidP="00C707A0">
            <w:pPr>
              <w:pStyle w:val="ListParagraph"/>
              <w:ind w:left="0"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3DC6E738" w14:textId="77777777" w:rsidR="0078179A" w:rsidRPr="00BC3A11" w:rsidRDefault="0078179A" w:rsidP="0078179A">
            <w:pPr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u w:val="single"/>
              </w:rPr>
              <w:t>Informatyka</w:t>
            </w:r>
          </w:p>
          <w:p w14:paraId="12A134F3" w14:textId="77777777" w:rsidR="0078179A" w:rsidRPr="00BC3A11" w:rsidRDefault="0078179A" w:rsidP="0078179A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4D790D71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6</w:t>
            </w:r>
          </w:p>
          <w:p w14:paraId="3805869C" w14:textId="77777777" w:rsidR="0078179A" w:rsidRPr="00976D7D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76D7D">
              <w:rPr>
                <w:rFonts w:ascii="Times New Roman" w:hAnsi="Times New Roman"/>
                <w:sz w:val="24"/>
                <w:szCs w:val="24"/>
              </w:rPr>
              <w:t xml:space="preserve">wykorzystuj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 HTML </w:t>
            </w:r>
            <w:r w:rsidRPr="00976D7D">
              <w:rPr>
                <w:rFonts w:ascii="Times New Roman" w:hAnsi="Times New Roman"/>
                <w:sz w:val="24"/>
                <w:szCs w:val="24"/>
              </w:rPr>
              <w:t>style wpisane, osadzone i zewnętrzne;</w:t>
            </w:r>
          </w:p>
          <w:p w14:paraId="4709F15A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76D7D">
              <w:rPr>
                <w:rFonts w:ascii="Times New Roman" w:hAnsi="Times New Roman"/>
                <w:sz w:val="24"/>
                <w:szCs w:val="24"/>
              </w:rPr>
              <w:t xml:space="preserve">stosuj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 HTML </w:t>
            </w:r>
            <w:r w:rsidRPr="00976D7D">
              <w:rPr>
                <w:rFonts w:ascii="Times New Roman" w:hAnsi="Times New Roman"/>
                <w:sz w:val="24"/>
                <w:szCs w:val="24"/>
              </w:rPr>
              <w:t>wybór przez klasę.</w:t>
            </w:r>
          </w:p>
          <w:p w14:paraId="637CEC00" w14:textId="77777777" w:rsidR="0078179A" w:rsidRPr="00976D7D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tosuje</w:t>
            </w:r>
            <w:r w:rsidRPr="00976D7D">
              <w:rPr>
                <w:rFonts w:ascii="Times New Roman" w:hAnsi="Times New Roman"/>
                <w:sz w:val="24"/>
                <w:szCs w:val="24"/>
              </w:rPr>
              <w:t xml:space="preserve"> dynamiczne </w:t>
            </w:r>
            <w:proofErr w:type="spellStart"/>
            <w:r w:rsidRPr="00976D7D">
              <w:rPr>
                <w:rFonts w:ascii="Times New Roman" w:hAnsi="Times New Roman"/>
                <w:sz w:val="24"/>
                <w:szCs w:val="24"/>
              </w:rPr>
              <w:t>pseudoklasy</w:t>
            </w:r>
            <w:proofErr w:type="spellEnd"/>
            <w:r w:rsidRPr="00976D7D">
              <w:rPr>
                <w:rFonts w:ascii="Times New Roman" w:hAnsi="Times New Roman"/>
                <w:sz w:val="24"/>
                <w:szCs w:val="24"/>
              </w:rPr>
              <w:t xml:space="preserve"> CSS;</w:t>
            </w:r>
          </w:p>
          <w:p w14:paraId="4A76A1D4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76D7D">
              <w:rPr>
                <w:rFonts w:ascii="Times New Roman" w:hAnsi="Times New Roman"/>
                <w:sz w:val="24"/>
                <w:szCs w:val="24"/>
              </w:rPr>
              <w:t>tworząc elementy interaktywne, stosuje własne rozwiązani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42B1616" w14:textId="77777777" w:rsidR="0078179A" w:rsidRPr="00976D7D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76D7D">
              <w:rPr>
                <w:rFonts w:ascii="Times New Roman" w:hAnsi="Times New Roman"/>
                <w:color w:val="000000"/>
                <w:sz w:val="24"/>
                <w:szCs w:val="20"/>
              </w:rPr>
              <w:t>tworząc witrynę WWW, pracuje samodzielnie i stosuje własne rozwiązania</w:t>
            </w:r>
            <w:r>
              <w:rPr>
                <w:rFonts w:ascii="Times New Roman" w:hAnsi="Times New Roman"/>
                <w:color w:val="000000"/>
                <w:sz w:val="24"/>
                <w:szCs w:val="20"/>
              </w:rPr>
              <w:t>;</w:t>
            </w:r>
          </w:p>
          <w:p w14:paraId="43FB1C30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76D7D">
              <w:rPr>
                <w:rFonts w:ascii="Times New Roman" w:hAnsi="Times New Roman"/>
                <w:sz w:val="24"/>
                <w:szCs w:val="24"/>
              </w:rPr>
              <w:t xml:space="preserve">wyjaśnia praktyczne znaczenie najważniejsze punktów </w:t>
            </w:r>
            <w:r w:rsidRPr="00976D7D">
              <w:rPr>
                <w:rFonts w:ascii="Times New Roman" w:hAnsi="Times New Roman"/>
                <w:i/>
                <w:sz w:val="24"/>
                <w:szCs w:val="24"/>
              </w:rPr>
              <w:t>Ustawy o prawie autorskim i prawach pokrewnych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375413F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76D7D">
              <w:rPr>
                <w:rFonts w:ascii="Times New Roman" w:hAnsi="Times New Roman"/>
                <w:sz w:val="24"/>
                <w:szCs w:val="24"/>
              </w:rPr>
              <w:t>samodzielnie rozwiązuje dodatkowe zadania programistyczn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454BF44" w14:textId="77777777" w:rsidR="0078179A" w:rsidRPr="00BC3A11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B028E8">
              <w:rPr>
                <w:rFonts w:ascii="Times New Roman" w:hAnsi="Times New Roman"/>
                <w:sz w:val="24"/>
                <w:szCs w:val="24"/>
              </w:rPr>
              <w:t>samodzielnie formułuje wniosk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odczas pracy z arkuszem kalkulacyjnym.</w:t>
            </w:r>
          </w:p>
          <w:p w14:paraId="123A6215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5</w:t>
            </w:r>
          </w:p>
          <w:p w14:paraId="64D172F4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tworzy dokument HTML zgodnie z zaleceniami W3C;</w:t>
            </w:r>
          </w:p>
          <w:p w14:paraId="5233E4B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wyjaśnia specyfikę różnych rodz</w:t>
            </w:r>
            <w:r>
              <w:rPr>
                <w:rFonts w:ascii="Times New Roman" w:hAnsi="Times New Roman"/>
                <w:sz w:val="24"/>
                <w:szCs w:val="24"/>
              </w:rPr>
              <w:t>ajów kaskadowych arkuszy stylów;</w:t>
            </w:r>
          </w:p>
          <w:p w14:paraId="2BDB084B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definiuje właściwości czcionek (krój czcionki, styl czcionki, wariant czcionki, wysokość czcionki, odstępy między literami, zmiana wielkości znaków);</w:t>
            </w:r>
          </w:p>
          <w:p w14:paraId="0CD9F2BA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lastRenderedPageBreak/>
              <w:t>definiuje właściwości akapitu (odstępy między wyrazami, dekorowanie tekstu</w:t>
            </w:r>
            <w:r>
              <w:rPr>
                <w:rFonts w:ascii="Times New Roman" w:hAnsi="Times New Roman"/>
                <w:sz w:val="24"/>
                <w:szCs w:val="24"/>
              </w:rPr>
              <w:t>, wyrównanie tekstu w poziomie);</w:t>
            </w:r>
          </w:p>
          <w:p w14:paraId="20417601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 xml:space="preserve">samodzielnie tworzy i umieszcza na stronach HTML elementy interaktywne w JavaScript z wykorzystaniem zdarzeń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onclick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onmouseover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onmouseout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A58D33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samodzielnie tworzy interaktywną galerię fotografi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CAAB594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samodzielnie stosuje znaczniki</w:t>
            </w:r>
            <w:r w:rsidRPr="0078179A">
              <w:rPr>
                <w:rFonts w:ascii="Courier" w:eastAsia="Calibri" w:hAnsi="Courier" w:cs="Arial Narrow"/>
                <w:color w:val="000000"/>
                <w:sz w:val="20"/>
                <w:szCs w:val="20"/>
                <w:lang w:eastAsia="en-US"/>
              </w:rPr>
              <w:t xml:space="preserve">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header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nav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article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section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aside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footer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 do tworzenia poprawnej struktury dokumentu;</w:t>
            </w:r>
          </w:p>
          <w:p w14:paraId="0C0499C7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wyjaśni</w:t>
            </w:r>
            <w:r>
              <w:rPr>
                <w:rFonts w:ascii="Times New Roman" w:hAnsi="Times New Roman"/>
                <w:sz w:val="24"/>
                <w:szCs w:val="24"/>
              </w:rPr>
              <w:t>a, czym jest</w:t>
            </w:r>
            <w:r w:rsidRPr="004E14CB">
              <w:rPr>
                <w:rFonts w:ascii="Times New Roman" w:hAnsi="Times New Roman"/>
                <w:sz w:val="24"/>
                <w:szCs w:val="24"/>
              </w:rPr>
              <w:t xml:space="preserve"> wolne oprogramowanie i cztery rodzaje wolnośc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78C24D0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 xml:space="preserve">rysuje szlaczki i figury, wykorzystując pętlę for, polecenie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prin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66CF7E9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rozwiązuje problemy z wykorzystaniem funkcji bez parametr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D6F6FE6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definiuje funkcję z parametrem służącą do wyodrębnienia cyfr dowolnej liczby całkowitej i obliczenia ich sumy;</w:t>
            </w:r>
          </w:p>
          <w:p w14:paraId="1724A49F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opisuje działanie instrukcji warunkowej i wykorzystuje ją do zbadania podzielności liczb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3CC27F9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definiuje funkcję wypisywania liczb doskonałych;</w:t>
            </w:r>
          </w:p>
          <w:p w14:paraId="7A266ED8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testuje działani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unkcji dla różnych parametrów;</w:t>
            </w:r>
          </w:p>
          <w:p w14:paraId="2F774A2F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analizuje schemat blokowy algorytmu obliczania sumy cyfr dowolnej liczby;</w:t>
            </w:r>
          </w:p>
          <w:p w14:paraId="0E65AE57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 xml:space="preserve">samodzielnie implementuje grę </w:t>
            </w:r>
            <w:r w:rsidRPr="004E14CB">
              <w:rPr>
                <w:rFonts w:ascii="Times New Roman" w:hAnsi="Times New Roman"/>
                <w:i/>
                <w:sz w:val="24"/>
                <w:szCs w:val="24"/>
              </w:rPr>
              <w:t>Zgadnij liczbę</w:t>
            </w:r>
            <w:r w:rsidRPr="004E14CB">
              <w:rPr>
                <w:rFonts w:ascii="Times New Roman" w:hAnsi="Times New Roman"/>
                <w:sz w:val="24"/>
                <w:szCs w:val="24"/>
              </w:rPr>
              <w:t xml:space="preserve"> w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Pyth</w:t>
            </w:r>
            <w:r>
              <w:rPr>
                <w:rFonts w:ascii="Times New Roman" w:hAnsi="Times New Roman"/>
                <w:sz w:val="24"/>
                <w:szCs w:val="24"/>
              </w:rPr>
              <w:t>oni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, korzystając ze wskazówek w podręczniku;</w:t>
            </w:r>
          </w:p>
          <w:p w14:paraId="6DDDFB19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definiuje funkc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liczania;</w:t>
            </w:r>
          </w:p>
          <w:p w14:paraId="77F6D076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planuje wykonywanie obliczeń w arkuszu;</w:t>
            </w:r>
          </w:p>
          <w:p w14:paraId="52A82BB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analizuje dane zawarte w arkuszu w poszukiwaniu prawidłowośc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8A2C8A8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analizuje dane zawarte w arkuszu;</w:t>
            </w:r>
          </w:p>
          <w:p w14:paraId="37F88416" w14:textId="77777777" w:rsidR="0078179A" w:rsidRPr="004E14CB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tworzy prosty kalkulator matematyczny;</w:t>
            </w:r>
          </w:p>
          <w:p w14:paraId="53F01C87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uniemożliwia zmianę danych w arkuszu (włącza ochronę arkusza)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D834D65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opisuje i formatuje elementy wykres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13CFA2C" w14:textId="77777777" w:rsidR="0078179A" w:rsidRPr="004E14CB" w:rsidRDefault="0078179A" w:rsidP="0078179A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  <w:p w14:paraId="4B566C0F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4</w:t>
            </w:r>
          </w:p>
          <w:p w14:paraId="4D7C61E0" w14:textId="77777777" w:rsidR="0078179A" w:rsidRPr="0074348E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stosuje różne jednostki mia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HTML</w:t>
            </w:r>
            <w:r w:rsidRPr="0074348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7C3B3D4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definiuje kolory różnych elementów dokumentu;</w:t>
            </w:r>
          </w:p>
          <w:p w14:paraId="69D6A39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lastRenderedPageBreak/>
              <w:t>osadza w dokumencie elementy graficzn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A4F581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 xml:space="preserve">z pomocą nauczyciela tworzy i umieszcza na stronach HTML elementy interaktywne w JavaScript z wykorzystaniem zdarzeń </w:t>
            </w:r>
            <w:proofErr w:type="spellStart"/>
            <w:r w:rsidRPr="0074348E">
              <w:rPr>
                <w:rFonts w:ascii="Times New Roman" w:hAnsi="Times New Roman"/>
                <w:sz w:val="24"/>
                <w:szCs w:val="24"/>
              </w:rPr>
              <w:t>onclick</w:t>
            </w:r>
            <w:proofErr w:type="spellEnd"/>
            <w:r w:rsidRPr="0074348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74348E">
              <w:rPr>
                <w:rFonts w:ascii="Times New Roman" w:hAnsi="Times New Roman"/>
                <w:sz w:val="24"/>
                <w:szCs w:val="24"/>
              </w:rPr>
              <w:t>onmouseover</w:t>
            </w:r>
            <w:proofErr w:type="spellEnd"/>
            <w:r w:rsidRPr="0074348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74348E">
              <w:rPr>
                <w:rFonts w:ascii="Times New Roman" w:hAnsi="Times New Roman"/>
                <w:sz w:val="24"/>
                <w:szCs w:val="24"/>
              </w:rPr>
              <w:t>onmouseou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0F40C1B" w14:textId="77777777" w:rsidR="0078179A" w:rsidRPr="0074348E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omawia strukturalną budowę dokumentu HTML;</w:t>
            </w:r>
          </w:p>
          <w:p w14:paraId="2D812ACC" w14:textId="77777777" w:rsidR="0078179A" w:rsidRPr="0053610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  <w:lang w:val="en-GB"/>
              </w:rPr>
            </w:pPr>
            <w:proofErr w:type="spellStart"/>
            <w:r w:rsidRPr="0053610A">
              <w:rPr>
                <w:rFonts w:ascii="Times New Roman" w:hAnsi="Times New Roman"/>
                <w:sz w:val="24"/>
                <w:szCs w:val="24"/>
                <w:lang w:val="en-GB"/>
              </w:rPr>
              <w:t>opisuje</w:t>
            </w:r>
            <w:proofErr w:type="spellEnd"/>
            <w:r w:rsidRPr="0053610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53610A">
              <w:rPr>
                <w:rFonts w:ascii="Times New Roman" w:hAnsi="Times New Roman"/>
                <w:sz w:val="24"/>
                <w:szCs w:val="24"/>
                <w:lang w:val="en-GB"/>
              </w:rPr>
              <w:t>rolę</w:t>
            </w:r>
            <w:proofErr w:type="spellEnd"/>
            <w:r w:rsidRPr="0053610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53610A">
              <w:rPr>
                <w:rFonts w:ascii="Times New Roman" w:hAnsi="Times New Roman"/>
                <w:sz w:val="24"/>
                <w:szCs w:val="24"/>
                <w:lang w:val="en-GB"/>
              </w:rPr>
              <w:t>znaczników</w:t>
            </w:r>
            <w:proofErr w:type="spellEnd"/>
            <w:r w:rsidRPr="0053610A">
              <w:rPr>
                <w:rFonts w:ascii="Times New Roman" w:hAnsi="Times New Roman"/>
                <w:sz w:val="24"/>
                <w:szCs w:val="24"/>
                <w:lang w:val="en-GB"/>
              </w:rPr>
              <w:t>: header, nav, article, section, aside, footer;</w:t>
            </w:r>
          </w:p>
          <w:p w14:paraId="4F53966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z pomocą nauczyciela stosuje ww. znaczniki do tworzenia dokumentu HTML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4BE890F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wyjaśnia pojęcia „dozwolony użytek prywatny” i „ochrona wizerunku”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C9CE21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 xml:space="preserve">wyjaśnia, jak działa funkcja </w:t>
            </w:r>
            <w:proofErr w:type="spellStart"/>
            <w:r w:rsidRPr="0074348E">
              <w:rPr>
                <w:rFonts w:ascii="Times New Roman" w:hAnsi="Times New Roman"/>
                <w:sz w:val="24"/>
                <w:szCs w:val="24"/>
              </w:rPr>
              <w:t>range</w:t>
            </w:r>
            <w:proofErr w:type="spellEnd"/>
            <w:r w:rsidRPr="0074348E">
              <w:rPr>
                <w:rFonts w:ascii="Times New Roman" w:hAnsi="Times New Roman"/>
                <w:sz w:val="24"/>
                <w:szCs w:val="24"/>
              </w:rPr>
              <w:t xml:space="preserve"> w zależności od liczby parametrów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99B27F6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definiuje proste funkcje bez parametr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058CF66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definiuje funkcję z parametrem służącą do wyodrębnienia cyfr danej liczby czterocyfrowej i obliczenia ich sum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A195D64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z pomocą nauczyciela definiuje funkcję obliczania sumy dzielników właściwych liczby podanej jako parametr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A207701" w14:textId="77777777" w:rsidR="0078179A" w:rsidRPr="0074348E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losuje liczby całkowite z danego zakresu;</w:t>
            </w:r>
          </w:p>
          <w:p w14:paraId="2A824B9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 xml:space="preserve">wykorzystuje pętlę </w:t>
            </w:r>
            <w:proofErr w:type="spellStart"/>
            <w:r w:rsidRPr="0074348E">
              <w:rPr>
                <w:rFonts w:ascii="Times New Roman" w:hAnsi="Times New Roman"/>
                <w:sz w:val="24"/>
                <w:szCs w:val="24"/>
              </w:rPr>
              <w:t>while</w:t>
            </w:r>
            <w:proofErr w:type="spellEnd"/>
            <w:r w:rsidRPr="0074348E">
              <w:rPr>
                <w:rFonts w:ascii="Times New Roman" w:hAnsi="Times New Roman"/>
                <w:sz w:val="24"/>
                <w:szCs w:val="24"/>
              </w:rPr>
              <w:t xml:space="preserve"> do znajdowania sumy cyfr liczb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39B8F3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korzyst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 funkcji związanych z listami;</w:t>
            </w:r>
          </w:p>
          <w:p w14:paraId="61D302C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rozwiązuje w arkuszu proste zadania matematyczn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71DA005" w14:textId="77777777" w:rsidR="0078179A" w:rsidRPr="0074348E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planuje wykonywanie obliczeń w arkuszu;</w:t>
            </w:r>
          </w:p>
          <w:p w14:paraId="4690CDF6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porównuje ciągi liczbowe i odnajduje występujące w nich prawidłowośc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C3A30CE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tworzy wykresy funkcji liniowych za pomocą kreatora wykresów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F6F31E5" w14:textId="77777777" w:rsidR="0078179A" w:rsidRPr="0074348E" w:rsidRDefault="0078179A" w:rsidP="0078179A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  <w:p w14:paraId="07D9D69E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3</w:t>
            </w:r>
          </w:p>
          <w:p w14:paraId="4B0B1642" w14:textId="77777777" w:rsidR="0078179A" w:rsidRPr="00591066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wprowadza w edytorze tekstu ustawienia dotyczące kodowania znaków;</w:t>
            </w:r>
          </w:p>
          <w:p w14:paraId="0361B7E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amodzielnie tworzy prosty dokument HTML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6D99952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tosuje znaki specjalne (zwłaszcza &amp;</w:t>
            </w:r>
            <w:proofErr w:type="spellStart"/>
            <w:r w:rsidRPr="00591066">
              <w:rPr>
                <w:rFonts w:ascii="Times New Roman" w:hAnsi="Times New Roman"/>
                <w:sz w:val="24"/>
                <w:szCs w:val="24"/>
              </w:rPr>
              <w:t>nbsp</w:t>
            </w:r>
            <w:proofErr w:type="spellEnd"/>
            <w:r w:rsidRPr="00591066">
              <w:rPr>
                <w:rFonts w:ascii="Times New Roman" w:hAnsi="Times New Roman"/>
                <w:sz w:val="24"/>
                <w:szCs w:val="24"/>
              </w:rPr>
              <w:t>;)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4DBCEA7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amodzielnie tworzy i umieszcza na stronach HTML interaktywne elementy w CS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91066">
              <w:rPr>
                <w:rFonts w:ascii="Times New Roman" w:hAnsi="Times New Roman"/>
                <w:sz w:val="24"/>
                <w:szCs w:val="24"/>
              </w:rPr>
              <w:t xml:space="preserve">z wykorzystaniem </w:t>
            </w:r>
            <w:proofErr w:type="spellStart"/>
            <w:r w:rsidRPr="00591066">
              <w:rPr>
                <w:rFonts w:ascii="Times New Roman" w:hAnsi="Times New Roman"/>
                <w:sz w:val="24"/>
                <w:szCs w:val="24"/>
              </w:rPr>
              <w:t>pseudoklasy</w:t>
            </w:r>
            <w:proofErr w:type="spellEnd"/>
            <w:r w:rsidRPr="00591066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spellStart"/>
            <w:r w:rsidRPr="00591066">
              <w:rPr>
                <w:rFonts w:ascii="Times New Roman" w:hAnsi="Times New Roman"/>
                <w:sz w:val="24"/>
                <w:szCs w:val="24"/>
              </w:rPr>
              <w:t>hove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F93E424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yjaśnia znaczenie nazwy index.htm;</w:t>
            </w:r>
          </w:p>
          <w:p w14:paraId="57A3FC23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tworzy odnośniki tekstowe i graficzne do innych dokumentów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90CBA5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lastRenderedPageBreak/>
              <w:t>wyjaśnia, na czym polega naruszenie praw autorskich i jak go uniknąć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85627A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stosuje pętlę for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C3AF48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pisuje i odpowiednio wykorzystuje zmienn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CC48D6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mawia działanie parametru w funkcj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B709915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 xml:space="preserve">korzysta z modułu </w:t>
            </w:r>
            <w:proofErr w:type="spellStart"/>
            <w:r w:rsidRPr="00487CB5">
              <w:rPr>
                <w:rFonts w:ascii="Times New Roman" w:hAnsi="Times New Roman"/>
                <w:sz w:val="24"/>
                <w:szCs w:val="24"/>
              </w:rPr>
              <w:t>mat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9AD821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znajduje maksymalną liczbę kroków odgadywania danej liczb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06550F4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pisuje, czym jest lista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 potrafi z niej korzystać;</w:t>
            </w:r>
          </w:p>
          <w:p w14:paraId="19DF5FF5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ykonuje w arkuszu proste obliczenia;</w:t>
            </w:r>
          </w:p>
          <w:p w14:paraId="29710023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ykorzystuje arkusz do szybkiego rozwiązywania zadań związanych z sumowaniem;</w:t>
            </w:r>
          </w:p>
          <w:p w14:paraId="6F1F1927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prowadza dane różnych typów;</w:t>
            </w:r>
          </w:p>
          <w:p w14:paraId="1714D03A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prowadza i kopiuje proste formuły obliczeniowe;</w:t>
            </w:r>
          </w:p>
          <w:p w14:paraId="1484F9A5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 xml:space="preserve">korzysta z funkcji </w:t>
            </w:r>
            <w:proofErr w:type="spellStart"/>
            <w:r w:rsidRPr="00487CB5">
              <w:rPr>
                <w:rFonts w:ascii="Times New Roman" w:hAnsi="Times New Roman"/>
                <w:sz w:val="24"/>
                <w:szCs w:val="24"/>
              </w:rPr>
              <w:t>Autosumowani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C69E7BD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prowadza do arkusza serie danych formuły i funkcje;</w:t>
            </w:r>
          </w:p>
          <w:p w14:paraId="15EC0B5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dróżnia i w</w:t>
            </w:r>
            <w:r>
              <w:rPr>
                <w:rFonts w:ascii="Times New Roman" w:hAnsi="Times New Roman"/>
                <w:sz w:val="24"/>
                <w:szCs w:val="24"/>
              </w:rPr>
              <w:t>prowadza różne formaty liczbowe;</w:t>
            </w:r>
          </w:p>
          <w:p w14:paraId="1B7CB020" w14:textId="77777777" w:rsidR="0078179A" w:rsidRPr="00487CB5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przygotowuje dane do wyk</w:t>
            </w:r>
            <w:r>
              <w:rPr>
                <w:rFonts w:ascii="Times New Roman" w:hAnsi="Times New Roman"/>
                <w:sz w:val="24"/>
                <w:szCs w:val="24"/>
              </w:rPr>
              <w:t>onania wykresu funkcji liniowej.</w:t>
            </w:r>
          </w:p>
          <w:p w14:paraId="197D7E17" w14:textId="77777777" w:rsidR="0078179A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E5AF040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2</w:t>
            </w:r>
          </w:p>
          <w:p w14:paraId="01BFB46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z pomocą nauczyciela tworzy prosty dokument HTML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2795FBD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stosuje style wpisa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celu sformatowania tekstu;</w:t>
            </w:r>
          </w:p>
          <w:p w14:paraId="755A9A98" w14:textId="77777777" w:rsidR="0078179A" w:rsidRPr="00712773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 pojęcie „dynamiczny HTML”.</w:t>
            </w:r>
          </w:p>
          <w:p w14:paraId="2FE9AE42" w14:textId="77777777" w:rsidR="0078179A" w:rsidRPr="007E745F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 xml:space="preserve">z pomocą nauczyciela tworzy i umieszcza na stronach HTML elementy interaktywne </w:t>
            </w:r>
            <w:r w:rsidRPr="00712773">
              <w:rPr>
                <w:rFonts w:ascii="Times New Roman" w:hAnsi="Times New Roman"/>
                <w:sz w:val="24"/>
                <w:szCs w:val="24"/>
              </w:rPr>
              <w:br/>
              <w:t xml:space="preserve">w CSS z wykorzystaniem </w:t>
            </w:r>
            <w:proofErr w:type="spellStart"/>
            <w:r w:rsidRPr="00712773">
              <w:rPr>
                <w:rFonts w:ascii="Times New Roman" w:hAnsi="Times New Roman"/>
                <w:sz w:val="24"/>
                <w:szCs w:val="24"/>
              </w:rPr>
              <w:t>pseudoklasy</w:t>
            </w:r>
            <w:proofErr w:type="spellEnd"/>
            <w:r w:rsidRPr="00712773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spellStart"/>
            <w:r w:rsidRPr="00712773">
              <w:rPr>
                <w:rFonts w:ascii="Times New Roman" w:hAnsi="Times New Roman"/>
                <w:sz w:val="24"/>
                <w:szCs w:val="24"/>
              </w:rPr>
              <w:t>hove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2CEE954" w14:textId="77777777" w:rsidR="0078179A" w:rsidRPr="00712773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opisuje budowę adresu strony WWW;</w:t>
            </w:r>
          </w:p>
          <w:p w14:paraId="46D9FCB4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 znaczenie rozszerzenia domen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3C06048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 konieczność chronienia utworów (np. programów, zdjęć, stron WWW)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63A6A4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 xml:space="preserve">pisze i uruchamia prosty program wypisywania tekstu na ekranie (polecenie </w:t>
            </w:r>
            <w:proofErr w:type="spellStart"/>
            <w:r w:rsidRPr="00712773">
              <w:rPr>
                <w:rFonts w:ascii="Times New Roman" w:hAnsi="Times New Roman"/>
                <w:sz w:val="24"/>
                <w:szCs w:val="24"/>
              </w:rPr>
              <w:t>print</w:t>
            </w:r>
            <w:proofErr w:type="spellEnd"/>
            <w:r w:rsidRPr="00712773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A0CABA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opisuje i odpowiednio wykorzystuje operacje matematyczn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32292A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zmienia wartość zmiennej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06171E7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rozumie problem znajdowania podzielników właściwych liczb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55B8535" w14:textId="77777777" w:rsidR="0078179A" w:rsidRPr="00712773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rozumie zasady gry </w:t>
            </w:r>
            <w:r w:rsidRPr="00712773">
              <w:rPr>
                <w:rFonts w:ascii="Times New Roman" w:hAnsi="Times New Roman"/>
                <w:i/>
                <w:sz w:val="24"/>
                <w:szCs w:val="24"/>
              </w:rPr>
              <w:t>Zgadnij liczbę</w:t>
            </w:r>
            <w:r w:rsidRPr="00712773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312175F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biorąc udział w grze, potrafi zastosować optymalną strategię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8177E8A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opisuje porządkowanie zbioru przez proste wybieranie i zliczani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85E449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korzysta z arkusza kalkulacyjnego w podstawowym zakresi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37ACB4B" w14:textId="77777777" w:rsidR="0078179A" w:rsidRPr="00712773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rozumie, czym jest formuła i format liczbowy, i używa ich w zadaniu;</w:t>
            </w:r>
          </w:p>
          <w:p w14:paraId="58D5E60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drukuje tabele przygotowane w arkusz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0E7201F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rozumie, czym jest wykres, i drukuje go wraz z tabelą dany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DC7FCDB" w14:textId="77777777" w:rsidR="0078179A" w:rsidRDefault="0078179A" w:rsidP="0078179A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  <w:p w14:paraId="5C3C5538" w14:textId="77777777" w:rsidR="0078179A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119E2242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stworzyć prostego dokumentu HTML, nawet z pomocą nauczyciela;</w:t>
            </w:r>
          </w:p>
          <w:p w14:paraId="7A94FA7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stosować stylów wpisanych;</w:t>
            </w:r>
          </w:p>
          <w:p w14:paraId="4058B14B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umieścić w HTML elementów interaktywnych, nawet z pomocą nauczyciela;</w:t>
            </w:r>
          </w:p>
          <w:p w14:paraId="259667FC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opisuje budowy adresu strony www;</w:t>
            </w:r>
          </w:p>
          <w:p w14:paraId="161FEAF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wyjaśnia znaczenia rozszerzenia domeny;</w:t>
            </w:r>
          </w:p>
          <w:p w14:paraId="6184E276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umie wyjaśnić potrzeby ochrony utworów;</w:t>
            </w:r>
          </w:p>
          <w:p w14:paraId="41F0AA93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zmienić wartości zmiennej ani wykorzystać prostych operacji matematycznych w arkuszu;</w:t>
            </w:r>
          </w:p>
          <w:p w14:paraId="48CC9DD9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porządkować zbioru;</w:t>
            </w:r>
          </w:p>
          <w:p w14:paraId="6CD05C81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umie korzystać z arkusza kalkulacyjnego nawet w podstawowym zakresie;</w:t>
            </w:r>
          </w:p>
          <w:p w14:paraId="1079B66E" w14:textId="77777777" w:rsidR="0078179A" w:rsidRDefault="0078179A" w:rsidP="001E526D">
            <w:pPr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użyć żadnej formuły;</w:t>
            </w:r>
          </w:p>
          <w:p w14:paraId="70EC8ABB" w14:textId="77777777" w:rsidR="001F7A85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przygotować tabel i wykresu danych.</w:t>
            </w:r>
          </w:p>
          <w:p w14:paraId="4EA62FED" w14:textId="77777777" w:rsidR="00162CDC" w:rsidRDefault="00162CDC" w:rsidP="007817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9B7D1B" w14:textId="77777777" w:rsidR="00162CDC" w:rsidRDefault="00162CDC" w:rsidP="00162CDC">
            <w:pPr>
              <w:pStyle w:val="Domynie"/>
              <w:spacing w:line="200" w:lineRule="atLeast"/>
              <w:rPr>
                <w:rFonts w:ascii="Times New Roman" w:cs="Times New Roman"/>
                <w:b/>
                <w:sz w:val="32"/>
                <w:szCs w:val="24"/>
                <w:u w:val="single"/>
              </w:rPr>
            </w:pPr>
            <w:r>
              <w:rPr>
                <w:rFonts w:ascii="Times New Roman" w:cs="Times New Roman"/>
                <w:b/>
                <w:sz w:val="32"/>
                <w:szCs w:val="24"/>
                <w:u w:val="single"/>
              </w:rPr>
              <w:t>Geografia</w:t>
            </w:r>
          </w:p>
          <w:p w14:paraId="181B558B" w14:textId="77777777" w:rsidR="00162CDC" w:rsidRDefault="00162CDC" w:rsidP="00162CDC">
            <w:pPr>
              <w:pStyle w:val="Domynie"/>
              <w:spacing w:line="200" w:lineRule="atLeast"/>
              <w:rPr>
                <w:rFonts w:ascii="Times New Roman" w:cs="Times New Roman"/>
                <w:b/>
                <w:sz w:val="32"/>
                <w:szCs w:val="24"/>
                <w:u w:val="single"/>
              </w:rPr>
            </w:pPr>
          </w:p>
          <w:p w14:paraId="6BAD7C27" w14:textId="77777777" w:rsidR="00162CDC" w:rsidRDefault="00162CDC" w:rsidP="00162CDC">
            <w:pPr>
              <w:pStyle w:val="Domynie"/>
              <w:spacing w:line="200" w:lineRule="atLeast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6</w:t>
            </w:r>
          </w:p>
          <w:p w14:paraId="7980C905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podać przyczyny zróżnicowania gospodarczego państw Azji;</w:t>
            </w:r>
          </w:p>
          <w:p w14:paraId="5CACB189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proponować działania zmierzające do ograniczenia ubóstwa w najbiedniejszych krajach Azji, wyjaśnić, dlaczego opóźniający się monsun letni może być przyczyną wystąpienia klęski głodu, korzystać z nowoczesnych aplikacji informujących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>o wystąpieniu zjawisk sejsmicznych;</w:t>
            </w:r>
          </w:p>
          <w:p w14:paraId="6823C430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lastRenderedPageBreak/>
              <w:t xml:space="preserve">podać podstawowe zasady zachowania podczas wystąpienia trzęsień ziemi, zdefiniować problemy mieszkańców Japonii związane m.in. z pogonią za sukcesem i dążeniem do maksymalizowania wydajności pracy, prognozować zmiany roli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 xml:space="preserve">i znaczenia Chin w światowej gospodarce i polityce, wskazać kierunki rozwoju społecznego Indii, które mogą mieć kluczowy wpływ na rozwój gospodarczy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 xml:space="preserve">w przyszłości, wykazać wieloaspektowość konfliktów obserwowanych na Bliskim Wschodzi; udowodnić funkcjonowanie stereotypowego postrzegania regionu Bliskiego Wschodu w świadomości wielu Europejczyków, scharakteryzować wyjątkowe zjawiska przyrodnicze w Afryce i wyjaśnić ich pochodzenie; nazwać i wskazać na mapie przykładowe krainy Afryki i omówić ich specyfikę, wykazać specyfikę cyrkulacji mas powietrza nad Afryką; wskazać konsekwencje przyrodnicze i gospodarcze cyrkulacji mas powietrza  w Afryce; porównać strefy </w:t>
            </w:r>
            <w:proofErr w:type="spellStart"/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klimatyczno</w:t>
            </w:r>
            <w:proofErr w:type="spellEnd"/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 - roślinne w Afryce pod względem możliwości ich zagospodarowania przez człowieka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mówić przyczyny pustynnienia i wskazać sposoby zapobiegania temu procesowi, wskazać możliwe konsekwencje dla gospodarki i środowiska przyrodniczego Kenii związane z rozwojem turystyki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przedstawić przykłady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>pomocy międzynarodowej dla społeczeństwa Afryki i ocenić ich skuteczność, przedstawić przykłady pomocy międzynarodowej dla społeczeństwa Afryki i ocenić ich skuteczność,</w:t>
            </w:r>
          </w:p>
          <w:p w14:paraId="3F2A4319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eastAsia="Calibri" w:hAnsi="Times New Roman"/>
              </w:rPr>
            </w:pPr>
          </w:p>
          <w:p w14:paraId="535CF1DE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Ocena 5</w:t>
            </w:r>
          </w:p>
          <w:p w14:paraId="2FB7BF0C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uzasadnić na podstawie map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gólnogeograficznych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i tematycznych, że Azja jest obszarem wielkich kontrastów geograficznych; wyjaśnić zróżnicowanie rozmieszczenia ludności w Azji, wykazać związek między cechami klimatu monsunowego a rytmem upraw i „kulturą ryżu” w Azji Południowo-Wschodniej, </w:t>
            </w:r>
          </w:p>
          <w:p w14:paraId="3728EA54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pisać sposoby zapobiegania tragicznym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lastRenderedPageBreak/>
              <w:t>skutkom trzęsień ziemi i tsunami;</w:t>
            </w:r>
          </w:p>
          <w:p w14:paraId="37B2707B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analizować możliwości przewidywania niebezpiecznych zjawisk sejsmicznych oraz zapobiegania ich skutkom, ocenić wpływ warunków przyrodniczych i społeczno-kulturowych na rozwój gospodarczy Japonii, wyjaśnić cele, zasady oraz dokonać oceny polityki jednego dziecka, szeregować czynniki rozwoju gospodarczego Indii według ich znaczenia dla sytuacji ekonomicznej kraju i jego mieszkańców; wyjaśnić znaczenie przemysłu nowoczesnych technologii w rozwoju gospodarczym Indii, szeregować czynniki rozwoju gospodarczego Indii według ich znaczenia dla sytuacji ekonomicznej kraju i jego mieszkańców, ocenić planowane kierunki rozwoju społeczno-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-gospodarczego państw na Bliskim Wschodzie pragnących unowocześnić strukturę swojej gospodarki,  wyjaśnić zależności między wybranymi elementami środowiska przyrodniczego Afryki; wykazać cechy świadczące o zróżnicowaniu środowiska przyrodniczego Afryki; nazwać i wskazać na mapie przykładowe krainy w Afryce, omówić cyrkulację mas powietrza w strefie międzyzwrotnikowej; wyjaśnić wzajemne zależności między strefami klimatycznymi i roślinnymi; wskazać na mapie zasięgi występowania poszczególnych stref klimatyczno-roślinnych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w Afryce, określić kierunki zmian sposobów tradycyjnego gospodarowania w strefie Sahelu, określić znaczenie rozwoju turystyki dla państw Afryki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wyjaśnić przyczyny</w:t>
            </w:r>
            <w:r>
              <w:rPr>
                <w:rFonts w:ascii="Times New Roman" w:eastAsia="Calibri" w:hAnsi="Times New Roman"/>
                <w:color w:val="000000"/>
                <w:sz w:val="18"/>
                <w:szCs w:val="18"/>
              </w:rPr>
              <w:br/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problemów rolnictwa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>w Afryce, przedstawić sposoby rozwiązania problemu głodu i niedożywienia oraz ocenić ich skuteczność.</w:t>
            </w:r>
          </w:p>
          <w:p w14:paraId="539201F6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23622E0F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Ocena 4</w:t>
            </w:r>
          </w:p>
          <w:p w14:paraId="088DBA50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przywołać przykłady skrajnych wartości zjawisk geograficznych w Azji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w szczególności w odniesieniu do: ukształtowania terenu, klimatu, sieci rzecznej, gęstości zaludnienia oraz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lastRenderedPageBreak/>
              <w:t xml:space="preserve">wartości PKB, wyjaśnić mechanizm powstawania monsunu letniego i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zimowego;opisać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zastosowanie ryżu w życiu codziennym mieszkańców Azji Południowo-Wschodniej, zidentyfikować prawidłowości w rozmieszczeniu zjawisk sejsmicznych i wulkanicznych w odniesieniu do płyt litosfery; wymienić negatywny wpływ trzęsień ziemi i tsunami na życie człowieka, opisać warunki przyrodnicze, historyczne i kulturowe oraz określić ich wpływ na rozwój gospodarczy kraju, wymienić i wyjaśnić dawne, obecne oraz przyszłe wyzwania demograficzne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Chin;zaprezentować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główne kierunki rozwoju gospodarczego Chin w XXI w, wyjaśnić wyjątkowość struktury społecznej w Indiach; ocenić rolę czynników społecznych,  w tym kontrastów dla rozwoju gospodarczego Indii, dokonać ogólnej charakterystyki kultury Bliskiego Wschodu ze szczególnym uwzględnieniem struktury religijnej; ocenić wpływ czynników społecznych na poziom i tempo rozwoju gospodarczego państw na Bliskim Wschodzie, przedstawić główne cechy krajobrazów Afryki; wyjaśnić genezę wybranych elementów środowiska przyrodniczego Afryki, </w:t>
            </w:r>
          </w:p>
          <w:p w14:paraId="40313FC4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pisać dowolną strefę klimatyczno-roślinną Afryki uwzględniając gospodarowanie człowieka w tej strefie; wskazać rejony obfitych opadów i susz w Afryce określając przyczyny występujących różnic, wskazać sposoby tradycyjnego gospodarowania w strefie Sahelu; wymienić przyczyny pustynnienia, wskazać rodzaje turystyki, jakie mogą być realizowane w Kenii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opisać problemy rolnictwa Afryki, analizować</w:t>
            </w:r>
          </w:p>
          <w:p w14:paraId="3C681E97" w14:textId="77777777" w:rsidR="00162CDC" w:rsidRDefault="00162CDC" w:rsidP="00162CDC">
            <w:pPr>
              <w:pStyle w:val="ListParagraph"/>
              <w:widowContro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 przyczyny</w:t>
            </w:r>
            <w:r>
              <w:rPr>
                <w:rFonts w:ascii="Times New Roman" w:eastAsia="Calibri" w:hAnsi="Times New Roman"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głodu i niedożywienia w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lastRenderedPageBreak/>
              <w:t>Afryce.</w:t>
            </w:r>
          </w:p>
          <w:p w14:paraId="016A5F46" w14:textId="77777777" w:rsidR="00162CDC" w:rsidRDefault="00162CDC" w:rsidP="00162CDC">
            <w:pPr>
              <w:pStyle w:val="ListParagraph"/>
              <w:widowControl w:val="0"/>
              <w:rPr>
                <w:rFonts w:eastAsia="Calibri"/>
              </w:rPr>
            </w:pPr>
          </w:p>
          <w:p w14:paraId="68D5C0CA" w14:textId="77777777" w:rsidR="00162CDC" w:rsidRDefault="00162CDC" w:rsidP="00162CDC">
            <w:pPr>
              <w:pStyle w:val="ListParagraph"/>
              <w:widowContro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Ocena 3</w:t>
            </w:r>
          </w:p>
          <w:p w14:paraId="6B5206B5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bliczyć rozciągłość południkową Azji;</w:t>
            </w:r>
          </w:p>
          <w:p w14:paraId="44D846B0" w14:textId="77777777" w:rsidR="00162CDC" w:rsidRDefault="00162CDC" w:rsidP="00162CDC">
            <w:pPr>
              <w:pStyle w:val="ListParagraph"/>
              <w:widowControl w:val="0"/>
              <w:ind w:left="60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pisać konsekwencje dużej rozciągłości południkowej i równoleżnikowej Azji, porównać warunki klimatyczne w klimacie zwrotnikowym suchym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klimacie zwrotnikowym monsunowym;</w:t>
            </w:r>
          </w:p>
          <w:p w14:paraId="381CAE5F" w14:textId="77777777" w:rsidR="00162CDC" w:rsidRDefault="00162CDC" w:rsidP="00162CDC">
            <w:pPr>
              <w:pStyle w:val="ListParagraph"/>
              <w:widowControl w:val="0"/>
              <w:ind w:left="60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yjaśnić różnice w wilgotności powietrza podczas monsunu letniego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zimowego, opisać, na podstawie mapy tematycznej, rozmieszczenie płyt litosfery;</w:t>
            </w:r>
          </w:p>
          <w:p w14:paraId="3F5A4396" w14:textId="77777777" w:rsidR="00162CDC" w:rsidRDefault="00162CDC" w:rsidP="00162CDC">
            <w:pPr>
              <w:pStyle w:val="ListParagraph"/>
              <w:widowControl w:val="0"/>
              <w:ind w:left="60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yjaśnić związek między przebiegiem granic płyt litosfery a występowaniem rowów tektonicznych, wulkanów, trzęsień ziemi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i tsunami, uzasadnić, że Japonia jest obecnie jedną z najpotężniejszych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i najnowocześniejszych gospodarek świata, podać najważniejsze czynniki rozmieszczenia ludności w Chinach; wymienić kierunki rozwoju gospodarczego Chin, podać przykłady czynników utrudniających i ułatwiających rozwój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społeczno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- gospodarczy Indii;</w:t>
            </w:r>
          </w:p>
          <w:p w14:paraId="04DF9981" w14:textId="77777777" w:rsidR="00162CDC" w:rsidRDefault="00162CDC" w:rsidP="00162CDC">
            <w:pPr>
              <w:pStyle w:val="ListParagraph"/>
              <w:widowControl w:val="0"/>
              <w:ind w:left="60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dokonać charakterystyki wybranych przemian gospodarczych w Indiach, opisać wielkość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i rozmieszczenie złóż ropy naftowej na Bliskim Wschodzi; wyjaśnić znaczenie zasobów ropy naftowej dla gospodarek państw bliskowschodnich, opisać charakterystyczne elementy środowiska przyrodniczego Afryki, opisać dowolną strefę klimatyczno-roślinną Afryki; wskazać rejony obfitych opadów i susz w Afryce, określić warunki przyrodnicze charakterystyczne dla Sahelu, wymienić kilka walorów turystycznych Kenii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podać nazwy roślin uprawnych Afryki; wymienić sposoby gospodarowania w Afryce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lastRenderedPageBreak/>
              <w:t>przedstawić główne problemy Afryki; wskazać regiony głodu i niedożywienia w Afryce.</w:t>
            </w:r>
          </w:p>
          <w:p w14:paraId="11108C55" w14:textId="77777777" w:rsidR="00162CDC" w:rsidRDefault="00162CDC" w:rsidP="00162CDC">
            <w:pPr>
              <w:pStyle w:val="ListParagraph"/>
              <w:widowControl w:val="0"/>
              <w:ind w:left="0" w:hanging="11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 </w:t>
            </w:r>
          </w:p>
          <w:p w14:paraId="42E461A2" w14:textId="77777777" w:rsidR="00162CDC" w:rsidRDefault="00162CDC" w:rsidP="00162CDC">
            <w:pPr>
              <w:pStyle w:val="ListParagraph"/>
              <w:widowControl w:val="0"/>
              <w:ind w:left="0" w:hanging="11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 Ocena 2</w:t>
            </w:r>
          </w:p>
          <w:p w14:paraId="4E826C00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skazać na mapie umowną granicę między Europą a Azją; odczytać z mapy współrzędne geograficzne skrajnych punktów Azji, opisać, na podstawie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klimatogramu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roczny przebieg temperatury powietrza i opadów</w:t>
            </w:r>
            <w:r>
              <w:rPr>
                <w:rFonts w:ascii="Times New Roman" w:eastAsia="Calibri" w:hAnsi="Times New Roman"/>
                <w:color w:val="000000" w:themeColor="text1"/>
                <w:sz w:val="18"/>
                <w:szCs w:val="18"/>
              </w:rPr>
              <w:br/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w klimacie zwrotnikowym monsunowym;</w:t>
            </w:r>
          </w:p>
          <w:p w14:paraId="7C762845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yjaśnić, dlaczego podstawą wyżywienia mieszkańców Azji Wschodniej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Południowo-Wschodniej jest ryż, wyjaśnić, w jaki sposób dochodzi do powstawania trzęsień ziemi; zdefiniować tsunami;</w:t>
            </w:r>
          </w:p>
          <w:p w14:paraId="5BF3CAF6" w14:textId="77777777" w:rsidR="00162CDC" w:rsidRDefault="00162CDC" w:rsidP="00162CDC">
            <w:pPr>
              <w:pStyle w:val="ListParagraph"/>
              <w:widowContro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skazać na mapie obszar określany jako pacyficzny pierścień ognia, opisać na podstawie mapy położenie fizycznogeograficzne Japonii; wymienić podstawowe grupy produktów wytwarzanych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w Japonii, opisać, na podstawie mapy, zróżnicowanie przestrzenne gęstości zaludnienia w Chinach, opisać przestrzenne zróżnicowanie poziomu rozwoju gospodarczego Indii na podstawie mapy;</w:t>
            </w:r>
          </w:p>
          <w:p w14:paraId="32BE2EC9" w14:textId="77777777" w:rsidR="00162CDC" w:rsidRDefault="00162CDC" w:rsidP="00162CDC">
            <w:pPr>
              <w:pStyle w:val="ListParagraph"/>
              <w:widowContro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pisać zmiany liczby ludności w Indiach, wskazać na mapie miejsca wybranych konfliktów na Bliskim Wschodzie;</w:t>
            </w:r>
          </w:p>
          <w:p w14:paraId="7BED7C1F" w14:textId="53CFBC6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podać najważniejsze cechy odróżniające region Bliskiego Wschodu od innych regionów na świecie; wymienić najważniejsze cechy Islamu, wymienić charakterystyczne elementy środowiska przyrodniczego Afryki, nazwać główne masy powietrza i typy opadów występujące w Afryce; wymienić strefy klimatyczne -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lastRenderedPageBreak/>
              <w:t>roślinne w Afryce, podać definicje terminów: Sahel, nomadowie, pustynnienie; wskazać na mapie region Sahelu, pokazać położenie Kenii na mapie;</w:t>
            </w:r>
          </w:p>
          <w:p w14:paraId="60BFBAE7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nazwać walory przyrodnicze Kenii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wskazać obszary nadwyżek i niedoborów wody, określić wartości przyrostu naturalnego w Afryce.</w:t>
            </w:r>
          </w:p>
          <w:p w14:paraId="3A0D0CD2" w14:textId="77777777" w:rsidR="00162CDC" w:rsidRDefault="00162CDC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6469AE4" w14:textId="77777777" w:rsidR="00D111D4" w:rsidRDefault="00D111D4" w:rsidP="00C148A7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14:paraId="531CD62E" w14:textId="4C2E462A" w:rsidR="00C148A7" w:rsidRPr="00D111D4" w:rsidRDefault="00C148A7" w:rsidP="00C148A7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D111D4">
              <w:rPr>
                <w:rFonts w:ascii="Times New Roman" w:hAnsi="Times New Roman"/>
                <w:b/>
                <w:bCs/>
                <w:sz w:val="32"/>
                <w:szCs w:val="32"/>
                <w:u w:val="single"/>
              </w:rPr>
              <w:t>Język polski</w:t>
            </w:r>
            <w:r w:rsidRPr="00D111D4">
              <w:rPr>
                <w:rFonts w:ascii="Times New Roman" w:hAnsi="Times New Roman"/>
                <w:b/>
                <w:bCs/>
                <w:sz w:val="32"/>
                <w:szCs w:val="32"/>
              </w:rPr>
              <w:t xml:space="preserve"> </w:t>
            </w:r>
          </w:p>
          <w:p w14:paraId="14517CA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526DEC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: celujący (6) 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0F3CDA7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C96228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16B8902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4180127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amodzielnie analizuje i interpretuje teksty literackie, porównuje utwory;  </w:t>
            </w:r>
          </w:p>
          <w:p w14:paraId="6950822B" w14:textId="25FCB184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korzystuje wiedzę na temat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rodzajów i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gatunków literackich do pełniejszego odczytania utworów;  </w:t>
            </w:r>
          </w:p>
          <w:p w14:paraId="509E94E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biegle posługuje się terminologią związaną z analizą i interpretacją utworów literackich;  </w:t>
            </w:r>
          </w:p>
          <w:p w14:paraId="6EC2F6E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objaśnia funkcję różnego rodzaju środków stylistycznych użytych w tekście, </w:t>
            </w:r>
          </w:p>
          <w:p w14:paraId="4886AA00" w14:textId="3C4AF296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funkcjonalnie stosuje środki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stylistyczne w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swojej wypowiedzi; </w:t>
            </w:r>
          </w:p>
          <w:p w14:paraId="713490B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oddaje ocenie utwory ze względu na ich wartość estetyczną </w:t>
            </w:r>
          </w:p>
          <w:p w14:paraId="08A1EBE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E46C0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JĘZYKOWE  </w:t>
            </w:r>
          </w:p>
          <w:p w14:paraId="4410A08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4CEB5B65" w14:textId="665D6A89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świadomie i funkcjonalnie wykorzystuje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wiedzę na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temat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języka w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komunikowaniu się;  </w:t>
            </w:r>
          </w:p>
          <w:p w14:paraId="7C1E114C" w14:textId="6319725F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ormułuje wypowiedzi poprawne, bogate językowo,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precyzyjne zachowujące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obowiązujące normy;  </w:t>
            </w:r>
          </w:p>
          <w:p w14:paraId="288A881F" w14:textId="2014A5F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świadomie i celowo stosuje w wypowiedziach różne rodzaje wypowiedzeń wielokrotnie złożonych; • wykorzystuje funkcjonalnie mowę zależną i niezależną dla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osiągnięcia w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wypowiedzi pożądanego efektu  </w:t>
            </w:r>
          </w:p>
          <w:p w14:paraId="6594DC4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AD4B4B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TWORZENIE WYPOWIEDZI </w:t>
            </w:r>
          </w:p>
          <w:p w14:paraId="6D26A20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7E22F1E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powiada się, realizując zamierzony cel;  </w:t>
            </w:r>
          </w:p>
          <w:p w14:paraId="1DA74BCB" w14:textId="5B18DD3E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korzystuje w wypowiedziach ustnych i pisemnych funkcjonalnie i twórczo środki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retoryczne i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stylistyczne;  </w:t>
            </w:r>
          </w:p>
          <w:p w14:paraId="36135DA0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amodzielnie planuje pracę, notuje w sposób twórczy, gromadzi potrzebny materiał, korzystając z różnych źródeł;  </w:t>
            </w:r>
          </w:p>
          <w:p w14:paraId="1FFB836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isze poznane formy wypowiedzi, w tym: rozprawkę, podanie, życiorys, CV, list motywacyjny, stosując funkcjonalnie różnorodne środki językowe;   </w:t>
            </w:r>
          </w:p>
          <w:p w14:paraId="0EED4D8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twórczo i funkcjonalnie stosuje rytm akapitowy;  </w:t>
            </w:r>
          </w:p>
          <w:p w14:paraId="40C31917" w14:textId="023A62CB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ormułuje tezę i hipotezę,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dostosowuje je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do przyjętej formy rozprawki  </w:t>
            </w:r>
          </w:p>
          <w:p w14:paraId="17A66F4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07F48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SAMOKSZTAŁCENIE </w:t>
            </w:r>
          </w:p>
          <w:p w14:paraId="373C8A9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289D17B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amodzielnie i aktywnie poszerza swoją wiedzę oraz pogłębia zainteresowania humanistyczne, korzystając z różnych form i źródeł;  </w:t>
            </w:r>
          </w:p>
          <w:p w14:paraId="2DA2EFE4" w14:textId="3BFF5A5D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ma własne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zdanie i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prezentuje je w dyskusji;  </w:t>
            </w:r>
          </w:p>
          <w:p w14:paraId="5ED9CAB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z zaangażowaniem włącza się w realizację projektów edukacyjnych.  </w:t>
            </w:r>
          </w:p>
          <w:p w14:paraId="6442432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17920D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LEKTURY OBOWIĄZKOWE I UZUPEŁNIAJĄCE </w:t>
            </w:r>
            <w:r w:rsidRPr="00C148A7">
              <w:rPr>
                <w:rFonts w:ascii="Times New Roman" w:hAnsi="Times New Roman"/>
                <w:sz w:val="24"/>
                <w:szCs w:val="24"/>
              </w:rPr>
              <w:br/>
              <w:t xml:space="preserve">Uczeń:  </w:t>
            </w:r>
          </w:p>
          <w:p w14:paraId="6C4AD6D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chętnie czyta i zna wiele tekstów ponadprogramowych.  </w:t>
            </w:r>
          </w:p>
          <w:p w14:paraId="0E21A37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B88FBA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b/>
                <w:bCs/>
                <w:sz w:val="24"/>
                <w:szCs w:val="24"/>
              </w:rPr>
              <w:t>Ocena: bardzo dobry (5)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112AECF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6D19B8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2248045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3FDBABA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jaśnia różnice między poszczególnymi rodzajami, omawia cechy utworów synkretycznych;  </w:t>
            </w:r>
          </w:p>
          <w:p w14:paraId="695570B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oprawnie posługuje się terminologią związaną z analizą i interpretacją utworów epickich, lirycznych  i dramatycznych;   </w:t>
            </w:r>
          </w:p>
          <w:p w14:paraId="0DD24C7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poprawnie posługuje się nazwami gatunków, omawia cechy gatunkowe czytanych utworów;  </w:t>
            </w:r>
          </w:p>
          <w:p w14:paraId="57CD24B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skazuje funkcję użytych w tekście literackim środków językowych oraz określa wartości estetyczne poznawanych tekstów literackich, </w:t>
            </w:r>
          </w:p>
          <w:p w14:paraId="74072B8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oddaje refleksji problematykę egzystencjalną w poznawanych tekstach, hierarchizuje wartości, do których odwołuje się utwór;  </w:t>
            </w:r>
          </w:p>
          <w:p w14:paraId="521D6462" w14:textId="1A5A6829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interpretuje utwór, wykorzystując potrzebne konteksty oraz elementy </w:t>
            </w:r>
            <w:r w:rsidR="00B24061" w:rsidRPr="00C148A7">
              <w:rPr>
                <w:rFonts w:ascii="Times New Roman" w:hAnsi="Times New Roman"/>
                <w:sz w:val="24"/>
                <w:szCs w:val="24"/>
              </w:rPr>
              <w:t>wiedzy o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historii i kulturze.  </w:t>
            </w:r>
          </w:p>
          <w:p w14:paraId="4CA0E02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52C3851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JĘZYKOWE  </w:t>
            </w:r>
          </w:p>
          <w:p w14:paraId="31D4BBA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49301E1B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rozumie, na czym polega twórczy i sprawczy charakter działań językowych;  </w:t>
            </w:r>
          </w:p>
          <w:p w14:paraId="55FFD83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ormułuje wypowiedzi poprawne pod względem językowym;  </w:t>
            </w:r>
          </w:p>
          <w:p w14:paraId="53175B40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różnia i stosuje w wypowiedziach różne rodzaje wypowiedzeń wielokrotnie złożonych; </w:t>
            </w:r>
          </w:p>
          <w:p w14:paraId="42147DD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oprawnie stosuje w wypowiedziach mowę zależną i niezależną  </w:t>
            </w:r>
          </w:p>
          <w:p w14:paraId="272C87E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>• wskazuje funkcję wykorzystania w wypowiedzi różnych rodzajów słownictwa;  • funkcjonalnie korzysta ze słowników;</w:t>
            </w:r>
          </w:p>
          <w:p w14:paraId="7266B13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8A94DF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TWORZENIE WYPOWIEDZI </w:t>
            </w:r>
          </w:p>
          <w:p w14:paraId="4220E58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031356D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tworzy rozbudowaną wypowiedź na podany temat, zachowuje logikę, spójność  i kompozycję wypowiedzi;  </w:t>
            </w:r>
          </w:p>
          <w:p w14:paraId="17F789A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unkcjonalnie wykorzystuje środki retoryczne w celu oddziałania na odbiorcę; </w:t>
            </w:r>
          </w:p>
          <w:p w14:paraId="0E68250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amodzielnie selekcjonuje i porządkuje materiał rzeczowy potrzebny do stworzenia pracy, tworzy szczegółowy plan wypowiedzi;   </w:t>
            </w:r>
          </w:p>
          <w:p w14:paraId="4C6092B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amodzielnie pisze poznane formy wypowiedzi, w tym: rozprawkę, podanie, życiorys, CV, list motywacyjny, stosując odpowiednie zasady kompozycji i zachowując zasady spójności językowej;  </w:t>
            </w:r>
          </w:p>
          <w:p w14:paraId="2FE88FC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osuje rytm akapitowy.  </w:t>
            </w:r>
          </w:p>
          <w:p w14:paraId="07DFB7D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C9C1C4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SAMOKSZTAŁCENIE </w:t>
            </w:r>
          </w:p>
          <w:p w14:paraId="7BF4B41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75ADC55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ogłębia swoją wiedzę przedmiotową, korzystając rzetelnie,  z poszanowaniem własności intelektualnej, z różnych źródeł informacji;   </w:t>
            </w:r>
          </w:p>
          <w:p w14:paraId="2677DB7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wija nawyk krytycznego myślenia  i formułowania opinii.  </w:t>
            </w:r>
          </w:p>
          <w:p w14:paraId="5F2A533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C85F8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LEKTURY OBOWIĄZKOWE I UZUPEŁNIAJĄCE </w:t>
            </w:r>
            <w:r w:rsidRPr="00C148A7">
              <w:rPr>
                <w:rFonts w:ascii="Times New Roman" w:hAnsi="Times New Roman"/>
                <w:sz w:val="24"/>
                <w:szCs w:val="24"/>
              </w:rPr>
              <w:br/>
              <w:t xml:space="preserve">Uczeń:  </w:t>
            </w:r>
          </w:p>
          <w:p w14:paraId="23053DA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czyta wszystkie wymagane lektury  w całości i interpretuje je w połączeniu z kontekstami.  </w:t>
            </w:r>
          </w:p>
          <w:p w14:paraId="1B1BA68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ED182D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b/>
                <w:bCs/>
                <w:sz w:val="24"/>
                <w:szCs w:val="24"/>
              </w:rPr>
              <w:t>Ocena: dobry (4)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1694F8C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C18A42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085DB540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0DFF065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określa cechy charakterystyczne dla rodzajów literackich, wskazuje je w czytanych utworach;  </w:t>
            </w:r>
          </w:p>
          <w:p w14:paraId="0BA2B98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osługuje się najważniejszą terminologią związaną  z analizą utworów epickich, lirycznych  i dramatycznych;   </w:t>
            </w:r>
          </w:p>
          <w:p w14:paraId="7CB54BC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mienia cechy gatunkowe omawianych utworów, nazywa gatunki literackie;  </w:t>
            </w:r>
          </w:p>
          <w:p w14:paraId="522937A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poznaje w tekście literackim użyte środki językowe (w tym: neologizm, symbol, alegorię, ironię), próbuje określić ich funkcję, zauważa wartości estetyczne poznawanych utworów;  </w:t>
            </w:r>
          </w:p>
          <w:p w14:paraId="124824F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określa problematykę egzystencjalną tekstów, nazywa wartości uniwersalne, do których odwołuje się utwór;  </w:t>
            </w:r>
          </w:p>
          <w:p w14:paraId="74BF96E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odczytuje utwór, wykorzystując wybrane konteksty oraz elementy wiedzy o historii i kulturze.  </w:t>
            </w:r>
          </w:p>
          <w:p w14:paraId="750E424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F11E74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JĘZYKOWE  </w:t>
            </w:r>
          </w:p>
          <w:p w14:paraId="2CE252E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0193460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umie znaczenie języka w procesie komunikacji;  </w:t>
            </w:r>
          </w:p>
          <w:p w14:paraId="09F259C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osuje normę wzorcową i użytkową;  </w:t>
            </w:r>
          </w:p>
          <w:p w14:paraId="316AFBF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rozpoznaje i tworzy różne rodzaje wypowiedzeń wielokrotnie złożonych; </w:t>
            </w:r>
          </w:p>
          <w:p w14:paraId="7050FB7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rzekształca poprawnie mowę zależną w niezależną  i odwrotnie, przestrzega zasad zapisu;  </w:t>
            </w:r>
          </w:p>
          <w:p w14:paraId="6DCB3C4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poznaje słownictwo ogólnonarodowe i ograniczonym zasięgu, rozpoznaje: zapożyczenia, archaizmy, neologizmy, kolokwializmy, słowa gwarowe;   </w:t>
            </w:r>
          </w:p>
          <w:p w14:paraId="28D3B18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zna sposoby wzbogacania słownictwa i korzysta  z nich.  </w:t>
            </w:r>
          </w:p>
          <w:p w14:paraId="5C4E642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6428E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TWORZENIE WYPOWIEDZI </w:t>
            </w:r>
          </w:p>
          <w:p w14:paraId="0B81AA0B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08651B1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powiada się ustnie, porządkując treść swojej wypowiedzi, wykorzystuje środki retoryczne;  </w:t>
            </w:r>
          </w:p>
          <w:p w14:paraId="29CD634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gromadzi i porządkuje materiał rzeczowy potrzebny do stworzenia pracy, tworzy poprawnie plan wypowiedzi;  </w:t>
            </w:r>
          </w:p>
          <w:p w14:paraId="4766626D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isze poznane formy wypowiedzi, w tym: rozprawkę, podanie, życiorys, CV, list motywacyjny, stosując odpowiednią dla danej formy kompozycję;  </w:t>
            </w:r>
          </w:p>
          <w:p w14:paraId="3DDABBF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osuje akapity jako spójne całości myślowe;   </w:t>
            </w:r>
          </w:p>
          <w:p w14:paraId="0B6936A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ormułuje tezę i hipotezę;  </w:t>
            </w:r>
          </w:p>
          <w:p w14:paraId="5E61F17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raża i uzasadnia własne zdanie, używając właściwych argumentów.  </w:t>
            </w:r>
          </w:p>
          <w:p w14:paraId="6E7A464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3E764B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SAMOKSZTAŁCENIE </w:t>
            </w:r>
          </w:p>
          <w:p w14:paraId="3F0FA69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56777840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korzysta z samodzielnie wybranych źródeł informacji, szanując cudzą własność intelektualną;  </w:t>
            </w:r>
          </w:p>
          <w:p w14:paraId="404D175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wija swoje uzdolnienia i zainteresowania.  </w:t>
            </w:r>
          </w:p>
          <w:p w14:paraId="6884B07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572422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LEKTURY OBOWIĄZKOWE I UZUPEŁNIAJĄCE </w:t>
            </w:r>
            <w:r w:rsidRPr="00C148A7">
              <w:rPr>
                <w:rFonts w:ascii="Times New Roman" w:hAnsi="Times New Roman"/>
                <w:sz w:val="24"/>
                <w:szCs w:val="24"/>
              </w:rPr>
              <w:br/>
              <w:t xml:space="preserve">Uczeń:  </w:t>
            </w:r>
          </w:p>
          <w:p w14:paraId="4B60E79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czyta wszystkie wymagane lektury  w całości, zna ich treść  i problematykę.  </w:t>
            </w:r>
          </w:p>
          <w:p w14:paraId="5FA0D39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7E1EB8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b/>
                <w:bCs/>
                <w:sz w:val="24"/>
                <w:szCs w:val="24"/>
              </w:rPr>
              <w:t>Ocena: dostateczny (3)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711538D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325CA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651A71A0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4285EEF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wskazuje podstawowe cechy tekstów epickich, lirycznych i dramatycznych, odnajduje je w czytanych utworach;  </w:t>
            </w:r>
          </w:p>
          <w:p w14:paraId="272DBD3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ara się posługiwać terminologią związaną z utworami epickimi, lirycznymi i dramatycznymi;  </w:t>
            </w:r>
          </w:p>
          <w:p w14:paraId="20C0E35D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ara się posługiwać nazwami gatunków literackich, wskazuje utwory należące do tych gatunków;  </w:t>
            </w:r>
          </w:p>
          <w:p w14:paraId="22DF2E58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szukuje w tekście literackim użytych środków językowych, stara się je nazwać;  </w:t>
            </w:r>
          </w:p>
          <w:p w14:paraId="6701AB5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skazuje związek problematyki utworów literackich z życiem, opisuje wartości, do </w:t>
            </w:r>
          </w:p>
          <w:p w14:paraId="46177D2D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tórych odwołuje się utwór.  </w:t>
            </w:r>
          </w:p>
          <w:p w14:paraId="0E2A0D4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E4B2B4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JĘZYKOWE  </w:t>
            </w:r>
          </w:p>
          <w:p w14:paraId="24C883F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3B7B325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świadomie używa języka jako narzędzia komunikowania się;  </w:t>
            </w:r>
          </w:p>
          <w:p w14:paraId="0046C90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ara się stosować normę wzorcową i użytkową;  </w:t>
            </w:r>
          </w:p>
          <w:p w14:paraId="369B362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tworzy poprawne wypowiedzenia wielokrotnie złożone; </w:t>
            </w:r>
          </w:p>
          <w:p w14:paraId="7B799F3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rzekształca poprawnie mowę niezależną w zależną;  </w:t>
            </w:r>
          </w:p>
          <w:p w14:paraId="03DD941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poznaje zróżnicowanie słownictwa języka polskiego, rozpoznaje zapożyczenia, archaizmy, słowa gwarowe;  </w:t>
            </w:r>
          </w:p>
          <w:p w14:paraId="6686F61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zbogaca swoje słownictwo;  </w:t>
            </w:r>
          </w:p>
          <w:p w14:paraId="629CCCD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ma świadomość treści  i zakresu używanych wyrazów.  </w:t>
            </w:r>
          </w:p>
          <w:p w14:paraId="346B3C2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0F0960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TWORZENIE WYPOWIEDZI </w:t>
            </w:r>
          </w:p>
          <w:p w14:paraId="78B7E11B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4143B7D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powiada się ustnie, zachowuje wewnętrzną logikę wypowiedzi, używa środków retorycznych;  </w:t>
            </w:r>
          </w:p>
          <w:p w14:paraId="5DF1078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gromadzi materiał rzeczowy potrzebny do tworzenia wypowiedzi, pisze plan wypowiedzi; </w:t>
            </w:r>
          </w:p>
          <w:p w14:paraId="02BA9E0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isze poznane formy wypowiedzi, w tym: rozprawkę, podanie, życiorys, CV, list motywacyjny, starając się zachować wyznaczniki gatunku;  </w:t>
            </w:r>
          </w:p>
          <w:p w14:paraId="4C4C960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osuje akapity zaznaczające trójdzielną budowę pracy;  </w:t>
            </w:r>
          </w:p>
          <w:p w14:paraId="3123980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ormułuje tezę, wie, czym jest hipoteza;   </w:t>
            </w:r>
          </w:p>
          <w:p w14:paraId="3D8D2CF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wyraża i uzasadnia własne zdanie, używając prostej argumentacji.  </w:t>
            </w:r>
          </w:p>
          <w:p w14:paraId="6C02344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B9C650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SAMOKSZTAŁCENIE </w:t>
            </w:r>
          </w:p>
          <w:p w14:paraId="29DBAFB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6BF06C2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korzysta, z poszanowaniem własności intelektualnej, z różnych źródeł informacji;  • uczy się systematycznie;  </w:t>
            </w:r>
          </w:p>
          <w:p w14:paraId="0171CCE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uczestniczy w projektach edukacyjnych.   </w:t>
            </w:r>
          </w:p>
          <w:p w14:paraId="05CE0DA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CEDF2A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LEKTURY OBOWIĄZKOWE I UZUPEŁNIAJĄCE </w:t>
            </w:r>
            <w:r w:rsidRPr="00C148A7">
              <w:rPr>
                <w:rFonts w:ascii="Times New Roman" w:hAnsi="Times New Roman"/>
                <w:sz w:val="24"/>
                <w:szCs w:val="24"/>
              </w:rPr>
              <w:br/>
              <w:t xml:space="preserve">Uczeń:  </w:t>
            </w:r>
          </w:p>
          <w:p w14:paraId="5F826D6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czyta większość wymaganych lektur w całości i zna ich treść.  </w:t>
            </w:r>
          </w:p>
          <w:p w14:paraId="29ABF19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461152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b/>
                <w:bCs/>
                <w:sz w:val="24"/>
                <w:szCs w:val="24"/>
              </w:rPr>
              <w:t>Ocena: dopuszczający (2)</w:t>
            </w:r>
            <w:r w:rsidRPr="00C148A7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5B74B84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7CE707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35BD0B3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306477E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klasyfikuje czytany utwór literacki jako należący do epiki, liryki lub dramatu;  </w:t>
            </w:r>
          </w:p>
          <w:p w14:paraId="1959A05B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zna podstawowe pojęcia związane z utworami epickimi, lirycznymi i dramatycznymi;  </w:t>
            </w:r>
          </w:p>
          <w:p w14:paraId="1E69940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ie, że istnieją gatunki literackie (w tym: fraszka, sonet, pieśń, hymn, satyra, tragedia, powieść historyczna), odróżnia je od rodzajów literackich;  </w:t>
            </w:r>
          </w:p>
          <w:p w14:paraId="5361C47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ie, że język utworu literackiego cechuje się obecnością różnych środków stylistycznych; </w:t>
            </w:r>
          </w:p>
          <w:p w14:paraId="68BBBC5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zauważa związek problematyki utworów literackich z życiem i uniwersalnymi wartościami.  </w:t>
            </w:r>
          </w:p>
          <w:p w14:paraId="0536042B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4AAAE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KSZTAŁCENIE JĘZYKOWE  </w:t>
            </w:r>
          </w:p>
          <w:p w14:paraId="3F8C46FA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038BA87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komunikuje się z innymi w sposób werbalny i niewerbalny; </w:t>
            </w:r>
          </w:p>
          <w:p w14:paraId="1FCB515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dostosowuje język, którego używa, do sytuacji;  </w:t>
            </w:r>
          </w:p>
          <w:p w14:paraId="55FC94E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poznaje i tworzy wypowiedzenia wielokrotnie złożone;  </w:t>
            </w:r>
          </w:p>
          <w:p w14:paraId="55EA40E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odróżnia mowę niezależną od zależnej;  </w:t>
            </w:r>
          </w:p>
          <w:p w14:paraId="16C7F073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zauważa zróżnicowanie słownictwa języka polskiego, rozpoznaje słownictwo gwarowe, środowiskowe;  </w:t>
            </w:r>
          </w:p>
          <w:p w14:paraId="0F60372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ara się wzbogacać swoje słownictwo, wyjaśnia znaczenie wyrazów. </w:t>
            </w:r>
          </w:p>
          <w:p w14:paraId="7930C90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F9D0707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TWORZENIE WYPOWIEDZI </w:t>
            </w:r>
          </w:p>
          <w:p w14:paraId="2623908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3D6D5879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krótko wypowiada się ustnie na podany temat; </w:t>
            </w:r>
          </w:p>
          <w:p w14:paraId="26E7FF5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ara się używać prostych środków retorycznych;  </w:t>
            </w:r>
          </w:p>
          <w:p w14:paraId="2D3B56DE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z pomocą nauczyciela redaguje plan wypowiedzi;  </w:t>
            </w:r>
          </w:p>
          <w:p w14:paraId="5880473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isze według podanego wzoru, z pomocą nauczyciela, poznane formy wypowiedzi, w tym: rozprawkę, opowiadanie, podanie, życiorys, CV, list motywacyjny;  </w:t>
            </w:r>
          </w:p>
          <w:p w14:paraId="4C389DCF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stosuje akapity;  </w:t>
            </w:r>
          </w:p>
          <w:p w14:paraId="330AFB12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formułuje prostą tezę; </w:t>
            </w:r>
          </w:p>
          <w:p w14:paraId="474EB87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wyraża własne zdanie i stara się je uzasadnić;  </w:t>
            </w:r>
          </w:p>
          <w:p w14:paraId="32072EF4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przedstawia rzeczowe argumenty w dyskusji na temat problemów znanych z codziennego życia.   </w:t>
            </w:r>
          </w:p>
          <w:p w14:paraId="58A1274C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96D7496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SAMOKSZTAŁCENIE </w:t>
            </w:r>
          </w:p>
          <w:p w14:paraId="371E8080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Uczeń:  </w:t>
            </w:r>
          </w:p>
          <w:p w14:paraId="28347875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korzysta, z poszanowaniem praw autorskich, z różnych źródeł informacji wskazanych przez nauczyciela;  </w:t>
            </w:r>
          </w:p>
          <w:p w14:paraId="7FFDDEB1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• rozwija nawyk systematycznego uczenia się.  </w:t>
            </w:r>
          </w:p>
          <w:p w14:paraId="4955235D" w14:textId="77777777" w:rsidR="00C148A7" w:rsidRP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15804C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148A7">
              <w:rPr>
                <w:rFonts w:ascii="Times New Roman" w:hAnsi="Times New Roman"/>
                <w:sz w:val="24"/>
                <w:szCs w:val="24"/>
              </w:rPr>
              <w:t xml:space="preserve">LEKTURY OBOWIĄZKOWE I UZUPEŁNIAJĄCE </w:t>
            </w:r>
            <w:r w:rsidRPr="00C148A7">
              <w:rPr>
                <w:rFonts w:ascii="Times New Roman" w:hAnsi="Times New Roman"/>
                <w:sz w:val="24"/>
                <w:szCs w:val="24"/>
              </w:rPr>
              <w:br/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08BC08E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zyta większość wymaganych lektur przynajmniej we fragmentach i zna ich treść.  </w:t>
            </w:r>
          </w:p>
          <w:p w14:paraId="30AE721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F5CA777" w14:textId="77777777" w:rsidR="00C148A7" w:rsidRDefault="00C148A7" w:rsidP="00C148A7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Ocena: niedostateczny (1) </w:t>
            </w:r>
          </w:p>
          <w:p w14:paraId="10914D69" w14:textId="77777777" w:rsidR="00C148A7" w:rsidRDefault="00C148A7" w:rsidP="00C148A7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14:paraId="31536C1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>Otrzymuje uczeń, który nie spełnia wymagań na ocenę dopuszczającą.</w:t>
            </w:r>
          </w:p>
          <w:p w14:paraId="74C9B3E7" w14:textId="73509BF7" w:rsidR="00C148A7" w:rsidRDefault="00C148A7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67C369B" w14:textId="1647DD76" w:rsidR="001E526D" w:rsidRDefault="001E526D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E07A2CD" w14:textId="77777777" w:rsidR="001E526D" w:rsidRDefault="001E526D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A5A121" w14:textId="77777777" w:rsidR="0068010C" w:rsidRPr="00F41B25" w:rsidRDefault="0068010C" w:rsidP="00C148A7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F41B25">
              <w:rPr>
                <w:rFonts w:ascii="Times New Roman" w:hAnsi="Times New Roman"/>
                <w:b/>
                <w:bCs/>
                <w:sz w:val="32"/>
                <w:szCs w:val="32"/>
              </w:rPr>
              <w:t>Edukacja dla bezpieczeństwa</w:t>
            </w:r>
          </w:p>
          <w:p w14:paraId="0482ED46" w14:textId="77777777" w:rsidR="00F41B25" w:rsidRDefault="00F41B25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7C478D" w14:textId="1FC931A9" w:rsidR="0068010C" w:rsidRPr="00F41B25" w:rsidRDefault="0068010C" w:rsidP="00C148A7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1B25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ocena celująca</w:t>
            </w:r>
          </w:p>
          <w:p w14:paraId="102393F6" w14:textId="272F38E2" w:rsidR="00F41B25" w:rsidRPr="00F41B25" w:rsidRDefault="0068010C" w:rsidP="00F41B25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 xml:space="preserve">– opisuje rolę </w:t>
            </w:r>
            <w:r w:rsidRPr="00F41B25">
              <w:rPr>
                <w:rFonts w:ascii="Times New Roman" w:hAnsi="Times New Roman"/>
                <w:sz w:val="24"/>
                <w:szCs w:val="24"/>
              </w:rPr>
              <w:t>organizacji międzynarodowych w zapewnieniu bezpieczeństwa Polski</w:t>
            </w:r>
          </w:p>
          <w:p w14:paraId="3CF41668" w14:textId="51B3C186" w:rsidR="00F41B25" w:rsidRPr="00F41B25" w:rsidRDefault="00F41B25" w:rsidP="0068010C">
            <w:pPr>
              <w:pStyle w:val="Default"/>
              <w:rPr>
                <w:rFonts w:ascii="Times New Roman" w:hAnsi="Times New Roman" w:cs="Times New Roman"/>
              </w:rPr>
            </w:pPr>
            <w:r w:rsidRPr="00F41B25">
              <w:rPr>
                <w:rFonts w:ascii="Times New Roman" w:hAnsi="Times New Roman" w:cs="Times New Roman"/>
              </w:rPr>
              <w:t xml:space="preserve">– omawia sposoby przeciwdziałania zagrożeniom </w:t>
            </w:r>
          </w:p>
          <w:p w14:paraId="3E263BE8" w14:textId="70D4515D" w:rsidR="0068010C" w:rsidRPr="00F41B25" w:rsidRDefault="00F41B25" w:rsidP="0068010C">
            <w:pPr>
              <w:pStyle w:val="Default"/>
              <w:rPr>
                <w:rFonts w:ascii="Times New Roman" w:hAnsi="Times New Roman" w:cs="Times New Roman"/>
              </w:rPr>
            </w:pPr>
            <w:r w:rsidRPr="00F41B25">
              <w:rPr>
                <w:rFonts w:ascii="Times New Roman" w:hAnsi="Times New Roman" w:cs="Times New Roman"/>
              </w:rPr>
              <w:t xml:space="preserve">– charakteryzuje działanie i zadania systemu wykrywania skażeń i alarmowania </w:t>
            </w:r>
          </w:p>
          <w:p w14:paraId="7AF821C4" w14:textId="0C46893C" w:rsidR="0068010C" w:rsidRPr="00F41B25" w:rsidRDefault="0068010C" w:rsidP="0068010C">
            <w:pPr>
              <w:pStyle w:val="Default"/>
              <w:rPr>
                <w:rFonts w:ascii="Times New Roman" w:hAnsi="Times New Roman" w:cs="Times New Roman"/>
              </w:rPr>
            </w:pPr>
            <w:r w:rsidRPr="00F41B25">
              <w:rPr>
                <w:rFonts w:ascii="Times New Roman" w:hAnsi="Times New Roman" w:cs="Times New Roman"/>
              </w:rPr>
              <w:t xml:space="preserve">– opisuje sposób obsługi gaśnic i hydrantu wewnętrznego </w:t>
            </w:r>
          </w:p>
          <w:p w14:paraId="1C3468FF" w14:textId="77777777" w:rsidR="0068010C" w:rsidRPr="00F41B25" w:rsidRDefault="0068010C" w:rsidP="0068010C">
            <w:pPr>
              <w:pStyle w:val="Default"/>
              <w:rPr>
                <w:rFonts w:ascii="Times New Roman" w:hAnsi="Times New Roman" w:cs="Times New Roman"/>
              </w:rPr>
            </w:pPr>
            <w:r w:rsidRPr="00F41B25">
              <w:rPr>
                <w:rFonts w:ascii="Times New Roman" w:hAnsi="Times New Roman" w:cs="Times New Roman"/>
              </w:rPr>
              <w:t xml:space="preserve">– wymienia zadania państwa w zakresie ochrony przeciwpowodziowej </w:t>
            </w:r>
          </w:p>
          <w:p w14:paraId="5E952A0F" w14:textId="77777777" w:rsidR="0068010C" w:rsidRPr="00F41B25" w:rsidRDefault="0068010C" w:rsidP="0068010C">
            <w:pPr>
              <w:pStyle w:val="Default"/>
              <w:rPr>
                <w:rFonts w:ascii="Times New Roman" w:hAnsi="Times New Roman" w:cs="Times New Roman"/>
              </w:rPr>
            </w:pPr>
            <w:r w:rsidRPr="00F41B25">
              <w:rPr>
                <w:rFonts w:ascii="Times New Roman" w:hAnsi="Times New Roman" w:cs="Times New Roman"/>
              </w:rPr>
              <w:t xml:space="preserve">opisuje zasady kodowania informacji na tablicach ADR </w:t>
            </w:r>
          </w:p>
          <w:p w14:paraId="79729410" w14:textId="77777777" w:rsidR="0068010C" w:rsidRPr="00F41B25" w:rsidRDefault="0068010C" w:rsidP="00C148A7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96F12D7" w14:textId="77777777" w:rsidR="0068010C" w:rsidRPr="00F41B25" w:rsidRDefault="0068010C" w:rsidP="00C148A7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1B25">
              <w:rPr>
                <w:rFonts w:ascii="Times New Roman" w:hAnsi="Times New Roman"/>
                <w:b/>
                <w:bCs/>
                <w:sz w:val="24"/>
                <w:szCs w:val="24"/>
              </w:rPr>
              <w:t>ocena bardzo dobra</w:t>
            </w:r>
          </w:p>
          <w:p w14:paraId="04D1371E" w14:textId="77777777" w:rsidR="0068010C" w:rsidRPr="00F41B25" w:rsidRDefault="0068010C" w:rsidP="0068010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1358677F" w14:textId="77777777" w:rsidR="0068010C" w:rsidRPr="00F41B25" w:rsidRDefault="0068010C" w:rsidP="0068010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41B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definiuje pojęcia ochrony i obrony narodowej </w:t>
            </w:r>
          </w:p>
          <w:p w14:paraId="41871C33" w14:textId="77777777" w:rsidR="0068010C" w:rsidRPr="00F41B25" w:rsidRDefault="0068010C" w:rsidP="0068010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41B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-omawia historyczną ewolucję modelu bezpieczeństwa Polski </w:t>
            </w:r>
          </w:p>
          <w:p w14:paraId="775198AE" w14:textId="77777777" w:rsidR="0068010C" w:rsidRPr="00F41B25" w:rsidRDefault="0068010C" w:rsidP="0068010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41B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omawia wybrane aspekty tego położenia dla bezpieczeństwa narodowego </w:t>
            </w:r>
          </w:p>
          <w:p w14:paraId="105B4858" w14:textId="77777777" w:rsidR="0068010C" w:rsidRPr="0068010C" w:rsidRDefault="0068010C" w:rsidP="0068010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3"/>
                <w:szCs w:val="23"/>
              </w:rPr>
            </w:pPr>
          </w:p>
          <w:p w14:paraId="366278D9" w14:textId="77777777" w:rsidR="0068010C" w:rsidRDefault="0068010C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dokonuje podziału zagrożeń ze względu na źródło ich pochodzenia</w:t>
            </w:r>
          </w:p>
          <w:p w14:paraId="1A13DBCD" w14:textId="77777777" w:rsidR="0068010C" w:rsidRDefault="0068010C" w:rsidP="00C148A7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mawia sposób ogłaszania i odwołania alarmów</w:t>
            </w:r>
          </w:p>
          <w:p w14:paraId="3EB79D7A" w14:textId="77777777" w:rsidR="0068010C" w:rsidRP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pisuje sposób zaopatrywania w wodę i żywność podczas ewakuacji</w:t>
            </w:r>
          </w:p>
          <w:p w14:paraId="413A0D81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uzasadnia znaczenie przeciwdziałania panice i podporządkowania się poleceniom służb ratowniczych</w:t>
            </w:r>
          </w:p>
          <w:p w14:paraId="0897AC30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mawia przeznaczenie podręcznego sprzętu gaśniczego i jego rozmieszczenie np. w szkole</w:t>
            </w:r>
          </w:p>
          <w:p w14:paraId="4B698AFA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uzasadnia bezwzględny nakaz stosowania się do poleceń służb ratowniczych i sanitarnych w czasie powodzi</w:t>
            </w:r>
          </w:p>
          <w:p w14:paraId="49C261DC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pisuje zagrożenia towarzyszące tym wypadkom</w:t>
            </w:r>
          </w:p>
          <w:p w14:paraId="798EFF72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mawia genezę i formy współczesnych aktów terroru</w:t>
            </w:r>
          </w:p>
          <w:p w14:paraId="31C78AFD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FB56A2E" w14:textId="3097C94F" w:rsidR="0068010C" w:rsidRPr="00F41B25" w:rsidRDefault="0068010C" w:rsidP="0068010C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1B25">
              <w:rPr>
                <w:rFonts w:ascii="Times New Roman" w:hAnsi="Times New Roman"/>
                <w:b/>
                <w:bCs/>
                <w:sz w:val="24"/>
                <w:szCs w:val="24"/>
              </w:rPr>
              <w:t>ocena dobra</w:t>
            </w:r>
          </w:p>
          <w:p w14:paraId="1D1698BC" w14:textId="77777777" w:rsidR="0068010C" w:rsidRP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- wymienia podmioty odpowiadające za bezpieczeństwo kraju i jego obywateli</w:t>
            </w:r>
          </w:p>
          <w:p w14:paraId="06EE1A06" w14:textId="77777777" w:rsidR="0068010C" w:rsidRP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pisuje geopolityczne położenie Polski</w:t>
            </w:r>
          </w:p>
          <w:p w14:paraId="3E89C8A0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lastRenderedPageBreak/>
              <w:t>– wymienia przykłady polskiej aktywności na rzecz zachowania bezpieczeństwa (w ONZ, OBWE, NATO)</w:t>
            </w:r>
          </w:p>
          <w:p w14:paraId="67CA4704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wymienia podmioty działające na rzecz zwalczania skutków zagrożeń i tworzące system ratownictwa w Polsce</w:t>
            </w:r>
          </w:p>
          <w:p w14:paraId="3BF4F941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pisuje sposób zachowania się ludności po ogłoszeniu alarmu lub wydaniu komunikatu ostrzegawczego</w:t>
            </w:r>
            <w:r>
              <w:t xml:space="preserve"> </w:t>
            </w:r>
            <w:r w:rsidRPr="0068010C">
              <w:rPr>
                <w:rFonts w:ascii="Times New Roman" w:hAnsi="Times New Roman"/>
                <w:sz w:val="24"/>
                <w:szCs w:val="24"/>
              </w:rPr>
              <w:t>wymienia sposoby przeciwdziałania panice</w:t>
            </w:r>
          </w:p>
          <w:p w14:paraId="62E7B3BB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mawia zasady ewakuacji ludności i zwierząt z terenów zagrożonych</w:t>
            </w:r>
          </w:p>
          <w:p w14:paraId="672B2D5B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rozpoznaje znaki ochrony przeciwpożarowej</w:t>
            </w:r>
          </w:p>
          <w:p w14:paraId="5174C0D2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- planuje niezbędne zapasy, które powinien zgromadzić dla swojej rodziny, aby przetrwać kilka dni w sytuacji kryzysowej</w:t>
            </w:r>
          </w:p>
          <w:p w14:paraId="56D3F273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pisuje praktyczne sposoby przeciwdziałania zagrożeniom podczas intensywnych opadów śniegu oraz ekstremalnie niskich temperatur</w:t>
            </w:r>
          </w:p>
          <w:p w14:paraId="5A5A52F0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mawia sposoby zapewnienia bezpieczeństwa poszkodowanym,</w:t>
            </w:r>
          </w:p>
          <w:p w14:paraId="3A4158BE" w14:textId="77777777" w:rsidR="0068010C" w:rsidRP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ratownikowi, osobom postronnym i w miejscu zdarzenia</w:t>
            </w:r>
          </w:p>
          <w:p w14:paraId="49804064" w14:textId="77777777" w:rsidR="0068010C" w:rsidRDefault="0068010C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68010C">
              <w:rPr>
                <w:rFonts w:ascii="Times New Roman" w:hAnsi="Times New Roman"/>
                <w:sz w:val="24"/>
                <w:szCs w:val="24"/>
              </w:rPr>
              <w:t>– opisuje zasady zachowania się po uwolnieniu substancji toksycznych</w:t>
            </w:r>
          </w:p>
          <w:p w14:paraId="44F5C732" w14:textId="77777777" w:rsidR="0091717E" w:rsidRDefault="0091717E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rozumie konieczność powiadamiania służb porządkowych (policji, straży miejskiej) o podejrzanie zachowujących się osobach lub podejrzanych przedmiotach zauważonych w miejscach publicznych</w:t>
            </w:r>
          </w:p>
          <w:p w14:paraId="0A5678AA" w14:textId="77777777" w:rsidR="0091717E" w:rsidRDefault="0091717E" w:rsidP="0068010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C666B18" w14:textId="77777777" w:rsidR="0091717E" w:rsidRPr="00F41B25" w:rsidRDefault="0091717E" w:rsidP="0068010C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1B25">
              <w:rPr>
                <w:rFonts w:ascii="Times New Roman" w:hAnsi="Times New Roman"/>
                <w:b/>
                <w:bCs/>
                <w:sz w:val="24"/>
                <w:szCs w:val="24"/>
              </w:rPr>
              <w:t>ocena dostateczna</w:t>
            </w:r>
          </w:p>
          <w:p w14:paraId="5368C56A" w14:textId="77777777" w:rsidR="0091717E" w:rsidRDefault="0091717E" w:rsidP="0068010C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-wymienia rodzaje i dziedziny bezpieczeństwa państwa</w:t>
            </w:r>
          </w:p>
          <w:p w14:paraId="627D25D6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numery alarmowe w Polsce i przypisuje je odpowiednim służbom</w:t>
            </w:r>
          </w:p>
          <w:p w14:paraId="786B9633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poszczególnym podmiotom ratowniczym przypisuje odpowiednie zadania</w:t>
            </w:r>
          </w:p>
          <w:p w14:paraId="4576735E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rodzaje komunikatów ostrzegawczych</w:t>
            </w:r>
          </w:p>
          <w:p w14:paraId="056C9936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rozróżnia rodzaje i stopnie ewakuacji</w:t>
            </w:r>
          </w:p>
          <w:p w14:paraId="323E5887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sposób zachowania się podczas ewakuacji z budynku</w:t>
            </w:r>
          </w:p>
          <w:p w14:paraId="1CD6F774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rozpoznaje znaki ewakuacyjne i informacyjne</w:t>
            </w:r>
          </w:p>
          <w:p w14:paraId="6F757218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zna szkolną instrukcję ewakuacji</w:t>
            </w:r>
          </w:p>
          <w:p w14:paraId="7112F2B8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lastRenderedPageBreak/>
              <w:t>– wyjaśnia, jak gasić zarzewie ognia i odzież płonącą na człowieku</w:t>
            </w:r>
          </w:p>
          <w:p w14:paraId="4F0637ED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zasady postępowania po opadnięciu wód powodziowych</w:t>
            </w:r>
          </w:p>
          <w:p w14:paraId="421B7C5E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mawia sposoby ochrony przed niszczącymi skutkami upałów, wichury i gwałtownych burz</w:t>
            </w:r>
          </w:p>
          <w:p w14:paraId="75FCCB24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mawia podstawowe zasady postępowania ratownika w miejscu zdarzenia (wypadek komunikacyjny)</w:t>
            </w:r>
          </w:p>
          <w:p w14:paraId="274F0C16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zasady zachowania się na wypadek:</w:t>
            </w:r>
          </w:p>
          <w:p w14:paraId="1E8F7F96" w14:textId="250E9E5C" w:rsidR="0091717E" w:rsidRPr="0091717E" w:rsidRDefault="0091717E" w:rsidP="001E526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strzelaniny</w:t>
            </w:r>
          </w:p>
          <w:p w14:paraId="021E5DEF" w14:textId="266AA2A2" w:rsidR="0091717E" w:rsidRPr="0091717E" w:rsidRDefault="0091717E" w:rsidP="001E526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 xml:space="preserve">znalezienia się w sytuacji </w:t>
            </w:r>
            <w:proofErr w:type="spellStart"/>
            <w:r w:rsidRPr="0091717E">
              <w:rPr>
                <w:rFonts w:ascii="Times New Roman" w:hAnsi="Times New Roman"/>
                <w:sz w:val="24"/>
                <w:szCs w:val="24"/>
              </w:rPr>
              <w:t>zakładniczej</w:t>
            </w:r>
            <w:proofErr w:type="spellEnd"/>
          </w:p>
          <w:p w14:paraId="62065564" w14:textId="04F17E72" w:rsidR="0091717E" w:rsidRPr="0091717E" w:rsidRDefault="0091717E" w:rsidP="001E526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ataku bombowego</w:t>
            </w:r>
          </w:p>
          <w:p w14:paraId="2806C6AE" w14:textId="1214FD16" w:rsidR="0091717E" w:rsidRPr="0091717E" w:rsidRDefault="0091717E" w:rsidP="001E526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ataku gazowego</w:t>
            </w:r>
          </w:p>
          <w:p w14:paraId="665E85EB" w14:textId="77777777" w:rsidR="0091717E" w:rsidRDefault="0091717E" w:rsidP="001E526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otrzymania podejrzanej przesyłki</w:t>
            </w:r>
          </w:p>
          <w:p w14:paraId="13FEAEA0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318BFBC" w14:textId="77777777" w:rsidR="0091717E" w:rsidRPr="00F41B25" w:rsidRDefault="0091717E" w:rsidP="0091717E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1B25">
              <w:rPr>
                <w:rFonts w:ascii="Times New Roman" w:hAnsi="Times New Roman"/>
                <w:b/>
                <w:bCs/>
                <w:sz w:val="24"/>
                <w:szCs w:val="24"/>
              </w:rPr>
              <w:t>ocena dopuszczająca</w:t>
            </w:r>
          </w:p>
          <w:p w14:paraId="75F102DD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- definiuje bezpieczeństwo</w:t>
            </w:r>
          </w:p>
          <w:p w14:paraId="3A07D198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- wymienia rodzaje bezpieczeństwa</w:t>
            </w:r>
          </w:p>
          <w:p w14:paraId="2356B548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-wymienia wybrane zagrożenia dla bezpieczeństwa we współczesnym świecie</w:t>
            </w:r>
          </w:p>
          <w:p w14:paraId="21F35B60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przykłady nadzwyczajnych zagrożeń</w:t>
            </w:r>
          </w:p>
          <w:p w14:paraId="721E7F95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środki alarmowe podstawowe i zastępcze</w:t>
            </w:r>
          </w:p>
          <w:p w14:paraId="36C32EAA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rozróżnia sygnały alarmowe</w:t>
            </w:r>
          </w:p>
          <w:p w14:paraId="224C5F6F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jaśnia termin „ewakuacja” i omawia jej znaczenie</w:t>
            </w:r>
          </w:p>
          <w:p w14:paraId="56EBE3CE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główne przyczyny pożarów</w:t>
            </w:r>
          </w:p>
          <w:p w14:paraId="3B859D74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zasady postępowania po dostrzeżeniu pożaru</w:t>
            </w:r>
          </w:p>
          <w:p w14:paraId="1B94DACA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główne przyczyny powodzi</w:t>
            </w:r>
          </w:p>
          <w:p w14:paraId="40EA1F95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jaśnia, jak należy się zachowywać w czasie powodzi</w:t>
            </w:r>
          </w:p>
          <w:p w14:paraId="323B1EA4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pogodowe zagrożenia dla bezpieczeństwa człowieka</w:t>
            </w:r>
          </w:p>
          <w:p w14:paraId="0C457A87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główne przyczyny wypadków komunikacyjnych</w:t>
            </w:r>
          </w:p>
          <w:p w14:paraId="6F3B5656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czynności, które należy wykonać, aby ocenić sytuację na miejscu zdarzenia, i stosuje tę wiedzę w praktyce</w:t>
            </w:r>
          </w:p>
          <w:p w14:paraId="1CBC089B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785AAF6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5506B23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36FF157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F1981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44DFC35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C63AF4B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812D5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02889D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D6C492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28628BB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91A872E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2E74493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C679F7C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FFFD3E0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C4384F5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19FAF31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0F70D7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7AD9022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464188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83B8199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C1423F7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93BBC25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9709E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19BE19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4070C9D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3803F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7C2B33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56E6394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A20963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88D97ED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3A4306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8A81EA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8CA6C83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8BB4FB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ED5F93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413479E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E73977C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5223E0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9276E49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B4D7F6C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5CDE8CA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B3B8828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80CE680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29CF56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7D2E8C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6EC8A7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93801AF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C714641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80B3679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BE68BE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7B75B9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F1D8F57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A9EB7F" w14:textId="65FD6F62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A6E56F" w14:textId="77777777" w:rsidR="001E526D" w:rsidRDefault="001E52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F608CAC" w14:textId="77777777" w:rsidR="001C6206" w:rsidRPr="001C6206" w:rsidRDefault="001C6206" w:rsidP="0091717E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1C6206">
              <w:rPr>
                <w:rFonts w:ascii="Times New Roman" w:hAnsi="Times New Roman"/>
                <w:b/>
                <w:bCs/>
                <w:sz w:val="32"/>
                <w:szCs w:val="32"/>
              </w:rPr>
              <w:t>Historia</w:t>
            </w:r>
          </w:p>
          <w:p w14:paraId="1D4A66EA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6</w:t>
            </w:r>
          </w:p>
          <w:p w14:paraId="4A5AF22E" w14:textId="77777777" w:rsidR="001C6206" w:rsidRPr="0042139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1E099A0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  <w:sz w:val="24"/>
                <w:szCs w:val="24"/>
              </w:rPr>
              <w:t>ocenia bilans wojny obronnej Polski</w:t>
            </w:r>
          </w:p>
          <w:p w14:paraId="716653F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politykę Niemiec i ZSRR w latach 1939−1941</w:t>
            </w:r>
          </w:p>
          <w:p w14:paraId="7DB0BDC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, na czym polega wyjątkowość zagłady Żydów, której Niemcy dokonali na ziemiach polskich</w:t>
            </w:r>
          </w:p>
          <w:p w14:paraId="006DE71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docenia poświęcenie rodziny </w:t>
            </w:r>
            <w:proofErr w:type="spellStart"/>
            <w:r w:rsidRPr="0042139E">
              <w:rPr>
                <w:rFonts w:ascii="Times New Roman" w:hAnsi="Times New Roman"/>
              </w:rPr>
              <w:t>Ulmów</w:t>
            </w:r>
            <w:proofErr w:type="spellEnd"/>
            <w:r w:rsidRPr="0042139E">
              <w:rPr>
                <w:rFonts w:ascii="Times New Roman" w:hAnsi="Times New Roman"/>
              </w:rPr>
              <w:t xml:space="preserve"> i innych rodzin polskich wspomagających ludność żydowską</w:t>
            </w:r>
          </w:p>
          <w:p w14:paraId="13474F2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wydarzenia wojenne z lat 1942–1944</w:t>
            </w:r>
          </w:p>
          <w:p w14:paraId="31B5217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postanowienia konferencji w Teheranie z perspektywy interesu Polsce</w:t>
            </w:r>
          </w:p>
          <w:p w14:paraId="0CD135A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znaczenie użycia bomb atomowych</w:t>
            </w:r>
          </w:p>
          <w:p w14:paraId="5103DC9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postanowienia konferencji wielkiej trójki</w:t>
            </w:r>
          </w:p>
          <w:p w14:paraId="1C3330D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cenia poświęcenie jednostek dla dobra innych</w:t>
            </w:r>
          </w:p>
          <w:p w14:paraId="72E47F8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bilans wojny obronnej Polski</w:t>
            </w:r>
          </w:p>
          <w:p w14:paraId="42FCD0A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konsekwencje decyzji podjętych przez wielką trójkę na konferencjach</w:t>
            </w:r>
          </w:p>
          <w:p w14:paraId="77DC9D0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rzyczyny klęski państw osi</w:t>
            </w:r>
          </w:p>
          <w:p w14:paraId="658229D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znaczenie użycia bomb atomowych</w:t>
            </w:r>
          </w:p>
          <w:p w14:paraId="4D8C957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postanowienia konferencji wielkiej trójki</w:t>
            </w:r>
          </w:p>
          <w:p w14:paraId="254FE1E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zbrodnie niemieckie z okresu II wojny światowej na ziemiach polskich</w:t>
            </w:r>
          </w:p>
          <w:p w14:paraId="049B5B8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, na czym polegało kłamstwo katyńskie</w:t>
            </w:r>
          </w:p>
          <w:p w14:paraId="57130B6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postanowienia układu Sikorski–</w:t>
            </w:r>
            <w:r w:rsidRPr="0042139E">
              <w:rPr>
                <w:rFonts w:ascii="Times New Roman" w:hAnsi="Times New Roman"/>
              </w:rPr>
              <w:br/>
              <w:t>–</w:t>
            </w:r>
            <w:proofErr w:type="spellStart"/>
            <w:r w:rsidRPr="0042139E">
              <w:rPr>
                <w:rFonts w:ascii="Times New Roman" w:hAnsi="Times New Roman"/>
              </w:rPr>
              <w:t>Majski</w:t>
            </w:r>
            <w:proofErr w:type="spellEnd"/>
          </w:p>
          <w:p w14:paraId="10A8711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funkcjonowanie i osiągnięcia Polskiego Państwa Podziemnego</w:t>
            </w:r>
          </w:p>
          <w:p w14:paraId="2906511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rzyczyny, z powodu, których konflikt polsko-ukraiński przyjął tak krwawą formę</w:t>
            </w:r>
          </w:p>
          <w:p w14:paraId="72610CB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cenia działania komunistów na ziemiach polskich w latach 1943–1944</w:t>
            </w:r>
          </w:p>
          <w:p w14:paraId="10316E8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uproszczonej oceny skutków i znaczenia powstania</w:t>
            </w:r>
          </w:p>
          <w:p w14:paraId="536AAED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bilansu skutków II wojny światowej</w:t>
            </w:r>
          </w:p>
          <w:p w14:paraId="3EC1B6C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kształtowanie się nowego układu sił politycznych na świecie po II wojnie światowej</w:t>
            </w:r>
          </w:p>
          <w:p w14:paraId="288EFB1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bilansu skutków II wojny światowej na ziemiach polskich</w:t>
            </w:r>
          </w:p>
          <w:p w14:paraId="10437DA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oceny działań komunistów mających na celu zniewolenie Polski</w:t>
            </w:r>
          </w:p>
          <w:p w14:paraId="0838DA9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ostawy Polaków wobec władzy komunistycznej</w:t>
            </w:r>
          </w:p>
          <w:p w14:paraId="0825D78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analizuje funkcjonowanie poszczególnych elementów systemu stalinowskiego na ziemiach </w:t>
            </w:r>
            <w:r w:rsidRPr="0042139E">
              <w:rPr>
                <w:rFonts w:ascii="Times New Roman" w:hAnsi="Times New Roman"/>
              </w:rPr>
              <w:lastRenderedPageBreak/>
              <w:t>polskich</w:t>
            </w:r>
          </w:p>
          <w:p w14:paraId="2ECA0A4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cechy charakterystyczne dla ustrój krajów znajdujących się w sowieckiej strefie wpływów</w:t>
            </w:r>
          </w:p>
          <w:p w14:paraId="17F8C3B3" w14:textId="77777777" w:rsidR="001C6206" w:rsidRPr="0042139E" w:rsidRDefault="001C6206" w:rsidP="001C6206">
            <w:pPr>
              <w:pStyle w:val="ListParagraph"/>
              <w:widowControl w:val="0"/>
              <w:tabs>
                <w:tab w:val="left" w:pos="170"/>
              </w:tabs>
              <w:autoSpaceDE w:val="0"/>
              <w:autoSpaceDN w:val="0"/>
              <w:adjustRightInd w:val="0"/>
              <w:ind w:left="17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3D785A35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5</w:t>
            </w:r>
          </w:p>
          <w:p w14:paraId="4D29753A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4A8300F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kreśla przyczyny i dostrzega skutki wkroczenia Niemców i Sowietów na ziemie polskie</w:t>
            </w:r>
          </w:p>
          <w:p w14:paraId="1EC90E3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podstawowe wydarzenia związane z przebiegiem działań wojennych w latach 1939−1941</w:t>
            </w:r>
          </w:p>
          <w:p w14:paraId="223287C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olitykę wyniszczenia stosowaną przez nazistów wobec Żydów, Romów i Słowian</w:t>
            </w:r>
          </w:p>
          <w:p w14:paraId="078FC18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omawia główne postanowienia </w:t>
            </w:r>
            <w:r w:rsidRPr="0042139E">
              <w:rPr>
                <w:rStyle w:val="CondensedItalic"/>
                <w:rFonts w:ascii="Times New Roman" w:hAnsi="Times New Roman"/>
              </w:rPr>
              <w:t>Karty atlantyckiej</w:t>
            </w:r>
          </w:p>
          <w:p w14:paraId="3100F30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wyjaśnia, kiedy i gdzie doszło do przełomów na frontach wojny, od których rozpoczęła się klęska państw osi</w:t>
            </w:r>
          </w:p>
          <w:p w14:paraId="0C78EF6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wydarzenia polityczno-militarne rozgrywające się u schyłku II wojny światowej</w:t>
            </w:r>
          </w:p>
          <w:p w14:paraId="1683EB7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metody stosowane przez nazistów wobec Polaków oraz wie, jaki był ich cel</w:t>
            </w:r>
          </w:p>
          <w:p w14:paraId="5DEC6FB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polityczne dążenia i sposoby działania okupantów niemieckiego i sowieckiego oraz wymienia podobieństwa i różnice między nimi</w:t>
            </w:r>
          </w:p>
          <w:p w14:paraId="5287CB7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stosunki polsko-sowieckie od września 1939 do lipca 1943 r.</w:t>
            </w:r>
          </w:p>
          <w:p w14:paraId="3E95E00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działalność Polaków poza granicami kraju w okresie wojny</w:t>
            </w:r>
          </w:p>
          <w:p w14:paraId="16C0958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działalność poszczególnych organów Polskiego Państwa Podziemnego</w:t>
            </w:r>
          </w:p>
          <w:p w14:paraId="753466B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stosunki polsko-ukraińskie w czasach II wojny światowej</w:t>
            </w:r>
          </w:p>
          <w:p w14:paraId="7654F65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postawę aliantów zachodnich i Stalina wobec walczącej Warszawy</w:t>
            </w:r>
          </w:p>
          <w:p w14:paraId="347C01B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w jakim celu powstało ONZ</w:t>
            </w:r>
          </w:p>
          <w:p w14:paraId="145A785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okoliczności, które doprowadziły do podziału Niemiec</w:t>
            </w:r>
          </w:p>
          <w:p w14:paraId="6DC65CB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wydarzenia związane z wojną koreańską</w:t>
            </w:r>
          </w:p>
          <w:p w14:paraId="6DDEE50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czynniki, które wpłynęły na zmianę struktury narodowościowej w Polsce</w:t>
            </w:r>
          </w:p>
          <w:p w14:paraId="1B04A7E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życie ludności polskiej na Kresach Wschodnich</w:t>
            </w:r>
          </w:p>
          <w:p w14:paraId="1CA99CC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główne etapy przejmowania rządów w Polsce przez komunistów</w:t>
            </w:r>
          </w:p>
          <w:p w14:paraId="31F0A56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rolę władz polskich na uchodźstwie po II wojnie światowej</w:t>
            </w:r>
          </w:p>
          <w:p w14:paraId="78057CA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pozycję i rolę polskiego Kościoła katolickiego po II wojnie światowej</w:t>
            </w:r>
          </w:p>
          <w:p w14:paraId="058D4ED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rolę propagandy w kształtowaniu społeczeństwa</w:t>
            </w:r>
          </w:p>
          <w:p w14:paraId="1916855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lastRenderedPageBreak/>
              <w:t>charakteryzuje przyczyny i skutki rewolucji węgierskiej i Praskiej Wiosny</w:t>
            </w:r>
          </w:p>
          <w:p w14:paraId="10054DE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porównuje okres stalinizmu w państwach znajdujących się za żelazną kurtyną</w:t>
            </w:r>
          </w:p>
          <w:p w14:paraId="3689F906" w14:textId="77777777" w:rsidR="001C6206" w:rsidRPr="0042139E" w:rsidRDefault="001C6206" w:rsidP="001C6206">
            <w:pPr>
              <w:pStyle w:val="ListParagraph"/>
              <w:widowControl w:val="0"/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</w:rPr>
            </w:pPr>
          </w:p>
          <w:p w14:paraId="662322CF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4</w:t>
            </w:r>
          </w:p>
          <w:p w14:paraId="6CFB51E9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00825B5F" w14:textId="77777777" w:rsidR="001C6206" w:rsidRPr="0042139E" w:rsidRDefault="001C6206" w:rsidP="001C6206">
            <w:pPr>
              <w:pStyle w:val="ListParagraph"/>
              <w:widowControl w:val="0"/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23F80B9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potencjały militarne Polski i Niemiec we wrześniu 1939 r.</w:t>
            </w:r>
          </w:p>
          <w:p w14:paraId="7DE0EBD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główne punkty oporu Polaków we wrześniu 1939 r.</w:t>
            </w:r>
          </w:p>
          <w:p w14:paraId="38C513A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  <w:spacing w:val="-3"/>
              </w:rPr>
              <w:t xml:space="preserve"> omawia przebieg działań militarnych we wrześniu 1939 r.</w:t>
            </w:r>
          </w:p>
          <w:p w14:paraId="7B8FBCD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przebieg działań wojennych w latach 1939–1941</w:t>
            </w:r>
          </w:p>
          <w:p w14:paraId="544D6A4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 przyczyny przystąpienia USA do wojny</w:t>
            </w:r>
          </w:p>
          <w:p w14:paraId="38F26F7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okoliczności agresji niemieckiej na Związek Radziecki</w:t>
            </w:r>
          </w:p>
          <w:p w14:paraId="47AB345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okupację niemiecką na terenie Europy Zachodniej i Wschodniej</w:t>
            </w:r>
          </w:p>
          <w:p w14:paraId="0E04077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postawy władz krajów okupowanych wobec władz niemieckich</w:t>
            </w:r>
          </w:p>
          <w:p w14:paraId="4B9E03A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przyczyny powstania koalicji antyhitlerowskiej</w:t>
            </w:r>
          </w:p>
          <w:p w14:paraId="07FE8E0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główne bitwy i kierunki działań wojennych w Europie, Afryce i na Dalekim Wschodzie w latach 1942–1945</w:t>
            </w:r>
          </w:p>
          <w:p w14:paraId="4B9ABDF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ostanowienia konferencji w Jałcie i Poczdamie, ze szczególnym uwzględnieniem sprawy polskiej</w:t>
            </w:r>
          </w:p>
          <w:p w14:paraId="0A7775E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wydarzenia na frontach w latach 1944–1945</w:t>
            </w:r>
          </w:p>
          <w:p w14:paraId="23F283A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miejsca zbrodni hitlerowskich;</w:t>
            </w:r>
          </w:p>
          <w:p w14:paraId="29B1264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ziemie wcielone do Rzeszy i ziemie, z których utworzono Generalne Gubernatorstwo</w:t>
            </w:r>
          </w:p>
          <w:p w14:paraId="0C16941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linię podziału ziem polskich w 1939 r.</w:t>
            </w:r>
          </w:p>
          <w:p w14:paraId="593BFA7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okupację niemiecką na różnych terenach polskich</w:t>
            </w:r>
          </w:p>
          <w:p w14:paraId="6D04855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tereny przyłączone do ZSRS</w:t>
            </w:r>
          </w:p>
          <w:p w14:paraId="617C39D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miejsca masowych egzekucji polskich oficerów</w:t>
            </w:r>
          </w:p>
          <w:p w14:paraId="75C3C1D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zbrodnię katyńską</w:t>
            </w:r>
          </w:p>
          <w:p w14:paraId="71F08C6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mawia cele sowieckiej polityki okupacyjnej i metody, które stosowały władze, aby je osiągnąć</w:t>
            </w:r>
          </w:p>
          <w:p w14:paraId="34464A7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, w jakich okolicznościach utworzono polski rząd na uchodźstwie</w:t>
            </w:r>
          </w:p>
          <w:p w14:paraId="07A3A05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rzedstawia osiągnięcia jednostek polskich na frontach II wojny światowej</w:t>
            </w:r>
          </w:p>
          <w:p w14:paraId="2B4B96D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wyjaśnia, dlaczego stosunek aliantów do sprawy </w:t>
            </w:r>
            <w:r w:rsidRPr="0042139E">
              <w:rPr>
                <w:rFonts w:ascii="Times New Roman" w:hAnsi="Times New Roman"/>
              </w:rPr>
              <w:lastRenderedPageBreak/>
              <w:t>polskiej podlegał przemianom</w:t>
            </w:r>
          </w:p>
          <w:p w14:paraId="0DE61FB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instytucje i organizacje, które tworzyły Polskie Państwo Podziemne</w:t>
            </w:r>
          </w:p>
          <w:p w14:paraId="505B0A5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działalność najważniejszych ugrupowań politycznych działających w warunkach konspiracyjnych</w:t>
            </w:r>
          </w:p>
          <w:p w14:paraId="4FA79BA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jakie działania i w jakim celu podjął Stalin, by stworzyć na ziemiach polskich nowy ośrodek władzy</w:t>
            </w:r>
          </w:p>
          <w:p w14:paraId="6C0BCB9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wskazuje na mapie Wołyń</w:t>
            </w:r>
          </w:p>
          <w:p w14:paraId="1B8DF28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cele i formy realizacji planu „Burza”, z uwzględnieniem przyczyny wybuchu powstania warszawskiego</w:t>
            </w:r>
          </w:p>
          <w:p w14:paraId="2F9D6E4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przebieg działań zbrojnych podczas powstania</w:t>
            </w:r>
          </w:p>
          <w:p w14:paraId="459C2F5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  <w:t xml:space="preserve"> </w:t>
            </w:r>
            <w:r w:rsidRPr="0042139E">
              <w:rPr>
                <w:rFonts w:ascii="Times New Roman" w:hAnsi="Times New Roman"/>
              </w:rPr>
              <w:t>rozróżnia i wymienia skutki polityczne, gospodarcze, społeczne i kulturowe II wojny światowej</w:t>
            </w:r>
          </w:p>
          <w:p w14:paraId="13D2355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mienia i wskazuje na mapie państwa wchodzące w skład bloków wschodniego i zachodniego</w:t>
            </w:r>
          </w:p>
          <w:p w14:paraId="02551EA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mawia konsekwencje rozpadu koalicji antyhitlerowskiej</w:t>
            </w:r>
          </w:p>
          <w:p w14:paraId="1686A50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trudności życia codziennego w powojennej Polsce</w:t>
            </w:r>
          </w:p>
          <w:p w14:paraId="46767AC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roces podporządkowywania polskiej gospodarki władzy komunistycznej</w:t>
            </w:r>
          </w:p>
          <w:p w14:paraId="4A51F93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zmiany terytorialne i demograficzne na ziemiach polskich po 1945 r.</w:t>
            </w:r>
          </w:p>
          <w:p w14:paraId="45D29EA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  <w:t xml:space="preserve"> </w:t>
            </w:r>
            <w:r w:rsidRPr="0042139E">
              <w:rPr>
                <w:rFonts w:ascii="Times New Roman" w:hAnsi="Times New Roman"/>
              </w:rPr>
              <w:t>omawia działania Polaków mające na celu niedopuszczenie do przejęcia pełnej kontroli nad Polską przez komunistów</w:t>
            </w:r>
          </w:p>
          <w:p w14:paraId="3C1D472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losy żołnierzy podziemia niepodległościowego</w:t>
            </w:r>
          </w:p>
          <w:p w14:paraId="4A4099B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wyjaśnia, w jakim celu władze ogłaszały amnestie dla żołnierzy podziemia niepodległościowego</w:t>
            </w:r>
          </w:p>
          <w:p w14:paraId="2B569BF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zasady działania komunistycznej gospodarki</w:t>
            </w:r>
          </w:p>
          <w:p w14:paraId="34A9FDF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porównuje system rządów w Polsce i ZSRS</w:t>
            </w:r>
          </w:p>
          <w:p w14:paraId="7880BF2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państwa pozostające pod wpływem komunizmu po 1945 r.</w:t>
            </w:r>
          </w:p>
          <w:p w14:paraId="7E320D8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wydarzenia związane z rewolucją węgierską i Praską Wiosną</w:t>
            </w:r>
          </w:p>
          <w:p w14:paraId="613D4C67" w14:textId="77777777" w:rsidR="001C6206" w:rsidRPr="0042139E" w:rsidRDefault="001C6206" w:rsidP="001C6206">
            <w:pPr>
              <w:pStyle w:val="ListParagraph"/>
              <w:widowControl w:val="0"/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</w:rPr>
            </w:pPr>
          </w:p>
          <w:p w14:paraId="07A90854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3</w:t>
            </w:r>
          </w:p>
          <w:p w14:paraId="7AB12A1F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79A9DC8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rozumie pojęcie wojna obronna</w:t>
            </w:r>
          </w:p>
          <w:p w14:paraId="4B7FD697" w14:textId="0E6627BB" w:rsidR="001C6206" w:rsidRPr="001C6206" w:rsidRDefault="001C6206" w:rsidP="001E526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wymienia chronologicznie podstawowe wydarzenia związane z przebiegiem wojny obronnej</w:t>
            </w:r>
          </w:p>
          <w:p w14:paraId="02584776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Ocena 2</w:t>
            </w:r>
          </w:p>
          <w:p w14:paraId="0FBA1CDD" w14:textId="15DD894A" w:rsidR="001C6206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71270391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 września 1939 r., 17 października 1939 r.,</w:t>
            </w:r>
          </w:p>
          <w:p w14:paraId="00C0C47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 Polaków związanych z wojną obronną 1939 r.,</w:t>
            </w:r>
          </w:p>
          <w:p w14:paraId="7E3DED8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40 r., 1941 r.,</w:t>
            </w:r>
          </w:p>
          <w:p w14:paraId="28CF691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odstawowe wydarzenia związane z przebiegiem działań wojennych w latach 1939−1941,</w:t>
            </w:r>
          </w:p>
          <w:p w14:paraId="3800143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styczeń 1942 r., kwiecień 1943 r.,</w:t>
            </w:r>
          </w:p>
          <w:p w14:paraId="7615436B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Irena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Sendlerowa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>, Jan Karski, Janusz Korczak, Mordechaj Anielewicz,</w:t>
            </w:r>
          </w:p>
          <w:p w14:paraId="28C86937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sierpień 1941 r., czerwiec 1942 r., listopad 1943 r., 6 czerwca 1944 r.,</w:t>
            </w:r>
          </w:p>
          <w:p w14:paraId="2B793ADF" w14:textId="77777777" w:rsidR="00D5316D" w:rsidRPr="00D50481" w:rsidRDefault="00D5316D" w:rsidP="00D5316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5048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- </w:t>
            </w:r>
            <w:proofErr w:type="spellStart"/>
            <w:r w:rsidRPr="00D50481">
              <w:rPr>
                <w:rFonts w:ascii="Times New Roman" w:hAnsi="Times New Roman"/>
                <w:sz w:val="24"/>
                <w:szCs w:val="24"/>
                <w:lang w:val="en-US"/>
              </w:rPr>
              <w:t>zna</w:t>
            </w:r>
            <w:proofErr w:type="spellEnd"/>
            <w:r w:rsidRPr="00D5048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50481">
              <w:rPr>
                <w:rFonts w:ascii="Times New Roman" w:hAnsi="Times New Roman"/>
                <w:sz w:val="24"/>
                <w:szCs w:val="24"/>
                <w:lang w:val="en-US"/>
              </w:rPr>
              <w:t>postaci</w:t>
            </w:r>
            <w:proofErr w:type="spellEnd"/>
            <w:r w:rsidRPr="00D50481">
              <w:rPr>
                <w:rFonts w:ascii="Times New Roman" w:hAnsi="Times New Roman"/>
                <w:sz w:val="24"/>
                <w:szCs w:val="24"/>
                <w:lang w:val="en-US"/>
              </w:rPr>
              <w:t>: Stalin, Winston Churchill, Franklin Delano Roosevelt, Bernard Montgomery, Dwight Eisenhower,</w:t>
            </w:r>
          </w:p>
          <w:p w14:paraId="64D4595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8 maja 1945 r., 6 sierpnia 1945 r., 2 września 1945 r.,</w:t>
            </w:r>
          </w:p>
          <w:p w14:paraId="4173969A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Stalin, Winston Churchill, Franklin Delano Roosevelt, marszałkowie sowieccy Koniew i Żukow,</w:t>
            </w:r>
          </w:p>
          <w:p w14:paraId="0A65566F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 ważnych wydarzeń związanych z II wojną światową,</w:t>
            </w:r>
          </w:p>
          <w:p w14:paraId="6CB1948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 odgrywające kluczowe role podczas II wojny światowej,</w:t>
            </w:r>
          </w:p>
          <w:p w14:paraId="739CAFD9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39 r., 1945 r.,</w:t>
            </w:r>
          </w:p>
          <w:p w14:paraId="5D1314B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ć Hansa Franka,</w:t>
            </w:r>
          </w:p>
          <w:p w14:paraId="400F68B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miejsca zbrodni hitlerowskich,</w:t>
            </w:r>
          </w:p>
          <w:p w14:paraId="2A30BDA0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najstraszniejsze katownie nazistowskie,</w:t>
            </w:r>
          </w:p>
          <w:p w14:paraId="2AE75CBF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ziemie wcielone do Rzeszy i ziemie, z których utworzono Generalne Gubernatorstwo,</w:t>
            </w:r>
          </w:p>
          <w:p w14:paraId="08DDD904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40 r.,</w:t>
            </w:r>
          </w:p>
          <w:p w14:paraId="41DB28D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Janina Antonina Lewandowska, Stalin,</w:t>
            </w:r>
          </w:p>
          <w:p w14:paraId="0FB9ED3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miejsca masowych egzekucji polskich oficerów,</w:t>
            </w:r>
          </w:p>
          <w:p w14:paraId="6ACEF4A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30 lipca 1941 r., kwiecień 1943 r.,</w:t>
            </w:r>
          </w:p>
          <w:p w14:paraId="208DA7E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Władysław Raczkiewicz, Władysław Sikorski, Iwan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Majski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>, Stanisław Mikołajczyk, Tomasz Arciszewski, Kazimierz Sosnkowski, Tadeusz Komorowski, Władysław Anders, Stanisław Sosabowski, Stanisław Maczek, Stanisław Skalski,</w:t>
            </w:r>
          </w:p>
          <w:p w14:paraId="756F29F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lastRenderedPageBreak/>
              <w:t>- wymienia członków rządu polskiego na uchodźstwie,</w:t>
            </w:r>
          </w:p>
          <w:p w14:paraId="44A931B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olskie okręty wojenne biorące udział w II wojnie światowej oraz zna ich osiągnięcia,</w:t>
            </w:r>
          </w:p>
          <w:p w14:paraId="29E5C6D9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główne polskie formacje zbrojne, które walczyły z Niemcami po stronie aliantów,</w:t>
            </w:r>
          </w:p>
          <w:p w14:paraId="6F0A4C9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miejsca ważniejszych bitew stoczonych przez polskie oddziały po stronie aliantów,</w:t>
            </w:r>
          </w:p>
          <w:p w14:paraId="7929544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4 lutego 1942 r.,</w:t>
            </w:r>
          </w:p>
          <w:p w14:paraId="4193521B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Jan Bytnar, Tadeusz Zawadzki, Henryk Dobrzański, Cyryl Ratajski, Jan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Piekałkiewicz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, Jan Stanisław Jankowski, Stefan Grot-Rowecki, Michał Karaszewicz-Tokarzewski, Witold Pilecki, Jan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Piwnik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, Jan Nowak-Jeziorański, Elżbieta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Zawacka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BC1AAB4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najważniejsze ugrupowania polityczne działające w warunkach konspiracyjnych,</w:t>
            </w:r>
          </w:p>
          <w:p w14:paraId="5FBE8D8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44 r.,</w:t>
            </w:r>
          </w:p>
          <w:p w14:paraId="2C47B76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Stepan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 Bandera, Wanda Wasilewska, Zygmunt Berling,</w:t>
            </w:r>
          </w:p>
          <w:p w14:paraId="5654AC7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 sierpnia 1944 r., 2 października 1944 r.,</w:t>
            </w:r>
          </w:p>
          <w:p w14:paraId="0968F8DF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gen. Tadeusz Bór-Komorowski, płk. Antoni Monter-Chruściel, Jan Stanisław Jankowski, gen. Erich von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dem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 Bach,</w:t>
            </w:r>
          </w:p>
          <w:p w14:paraId="1B2039D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 związane z ważnym wydarzeniami z dziejów Polski w okresie II wojny światowej,</w:t>
            </w:r>
          </w:p>
          <w:p w14:paraId="3E58854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olskie okręty wojenne biorące udział w II wojnie światowej oraz zna ich osiągnięcia,</w:t>
            </w:r>
          </w:p>
          <w:p w14:paraId="64FD3B19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45 r.</w:t>
            </w:r>
          </w:p>
          <w:p w14:paraId="61D10D2A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wie, jak zostały ukarane osoby odpowiedzialne za zbrodnie wojenne,</w:t>
            </w:r>
          </w:p>
          <w:p w14:paraId="2BF2F15B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umie wskazać skutki II wojny światowej,</w:t>
            </w:r>
          </w:p>
          <w:p w14:paraId="2221F58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49 r., 1950−1953,</w:t>
            </w:r>
          </w:p>
          <w:p w14:paraId="0BD4B16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Henry Truman, Konrad Adenauer, George C. Marshall,</w:t>
            </w:r>
          </w:p>
          <w:p w14:paraId="79A69E3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podaje nazwy sojuszu wojskowego, który łączyły Stany Zjednoczone i ich partnerów oraz sojuszu łączącego ZSRS i kraje mu podporządkowane,</w:t>
            </w:r>
          </w:p>
          <w:p w14:paraId="080FE5F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lastRenderedPageBreak/>
              <w:t>- wie, które ziemie należały do II RP, lecz nie znalazły się w powojennych granicach Polski, oraz potrafi wskazać je na mapie,</w:t>
            </w:r>
          </w:p>
          <w:p w14:paraId="64F5191A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odstawowe problemy życia codziennego, z jakimi spotykali się Polacy tuż po zakończeniu wojny,</w:t>
            </w:r>
          </w:p>
          <w:p w14:paraId="29D0F06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45 r., 1946 r., 1947 r.,</w:t>
            </w:r>
          </w:p>
          <w:p w14:paraId="4FA2B5B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Stanisław Mikołajczyk, Bolesław Bierut, Władysław Gomułka, Edward Osóbka-Morawski, Józef Cyrankiewicz,</w:t>
            </w:r>
          </w:p>
          <w:p w14:paraId="30213C31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główne etapy przejmowania rządów w Polsce przez komunistów,</w:t>
            </w:r>
          </w:p>
          <w:p w14:paraId="060EE511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Stefan Wyszyński, Jan Nowak-Jeziorański, Hieronim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Dekutowski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 „Zapora”, Danuta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Siedzikówna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 „Inka”, Jan Rodowicz „Anoda”, Witold Pilecki</w:t>
            </w:r>
          </w:p>
          <w:p w14:paraId="047678A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52 r.,</w:t>
            </w:r>
          </w:p>
          <w:p w14:paraId="50001A80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August Emil Fieldorf „Nil”, Konstanty Rokossowski, Bolesław Bierut, Aleksander Zawadzki, Józef Cyrankiewicz</w:t>
            </w:r>
          </w:p>
          <w:p w14:paraId="2F058D4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53 r., 1956 r., 1968 r.</w:t>
            </w:r>
          </w:p>
          <w:p w14:paraId="030A6C90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Nikita Chruszczow, Imre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Nagy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>, Aleksander Dubczek,</w:t>
            </w:r>
          </w:p>
          <w:p w14:paraId="41F37C8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aństwa pozostające pod wpływem komunizmu po 1945 r.,</w:t>
            </w:r>
          </w:p>
          <w:p w14:paraId="34FCDA9A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aństwa pozostające pod wpływem komunizmu po 1945 r.</w:t>
            </w:r>
          </w:p>
          <w:p w14:paraId="6EE8AB28" w14:textId="77777777" w:rsidR="00D5316D" w:rsidRPr="0042139E" w:rsidRDefault="00D5316D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1F1F718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1</w:t>
            </w:r>
          </w:p>
          <w:p w14:paraId="6AA13606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5FFE3E0D" w14:textId="77777777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42139E">
              <w:rPr>
                <w:rFonts w:ascii="Times New Roman" w:hAnsi="Times New Roman"/>
                <w:sz w:val="24"/>
                <w:szCs w:val="24"/>
              </w:rPr>
              <w:t>Ocenę niedostateczną otrzymuje uczeń, który nie opanował wiadomości i umiejętności określonych w podstawie programowej nauczania historii.</w:t>
            </w:r>
          </w:p>
          <w:p w14:paraId="78823536" w14:textId="46637E15" w:rsidR="001C6206" w:rsidRDefault="001C6206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1E8D0A1" w14:textId="0B98AB00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AE4D1DF" w14:textId="37546507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BB491B0" w14:textId="1945E61B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995321" w14:textId="7A16F11A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2C63A9" w14:textId="0AF835EC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F3944F2" w14:textId="0316EA2F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122C0B4" w14:textId="4D4772A3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905BF5D" w14:textId="7C8B3F0E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FEE7FD" w14:textId="4216779A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F72C9A" w14:textId="0F77121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5FE1030" w14:textId="5EBFE9BC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376CB82" w14:textId="7F69F78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F497320" w14:textId="5FD242F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05F6A8D" w14:textId="078769E2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F5C197" w14:textId="1F10AA6E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66F914" w14:textId="526E5A2B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E85FEA8" w14:textId="2587677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994AEC" w14:textId="51DC21E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0CFFB9" w14:textId="5EBB1227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9B459FA" w14:textId="26ECB6AB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22898B5" w14:textId="4A7748BF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2E9DED" w14:textId="606D856E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4A4C239" w14:textId="1FBBE8D0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DF40D1" w14:textId="3DC64FD1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BF0E01C" w14:textId="62D2948C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3999ACC" w14:textId="76D45913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B6A2D5B" w14:textId="435AD4D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EA46C0A" w14:textId="54D181FD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74B642" w14:textId="0C80B24F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0453A3F" w14:textId="3AD8498B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8A3E5A" w14:textId="5086C8E7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D62753" w14:textId="7BAF7A15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5EB7D27" w14:textId="062D0F06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9A60218" w14:textId="40AB0CF0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D1C3231" w14:textId="3DBE8E4B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2659CE6" w14:textId="1F41129A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E7358C4" w14:textId="4A21213B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404BFF4" w14:textId="7544E69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F4EAE2E" w14:textId="387D02A3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EDAFEA8" w14:textId="22684BE6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347A5E" w14:textId="76472A62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331E152" w14:textId="4B9DDA0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1C25D8B" w14:textId="188B61E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637D4E8" w14:textId="16EF87AC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E349E95" w14:textId="43B4B6CF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D606A2" w14:textId="5BC929C0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F538DBB" w14:textId="537116C0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829918" w14:textId="1138034A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CE2F1FE" w14:textId="196A7B63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50C3DD6" w14:textId="61AD0F6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73512B9" w14:textId="5A1C2C68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E06C86" w14:textId="0DB002E3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6B6667" w14:textId="1744502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C33CEF" w14:textId="07057E16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C2BCA0" w14:textId="61CB2D86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A9E60FE" w14:textId="38FBDF05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A78820" w14:textId="031E0E2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3113EBD" w14:textId="37A0B354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B0C5FC1" w14:textId="14C23879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9FD26C3" w14:textId="0BBC9D35" w:rsidR="00D5316D" w:rsidRDefault="00D531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DE7B179" w14:textId="1C906A24" w:rsidR="001E526D" w:rsidRDefault="001E52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44B23B" w14:textId="45766264" w:rsidR="001E526D" w:rsidRDefault="001E52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9A971F7" w14:textId="77777777" w:rsidR="001E526D" w:rsidRDefault="001E526D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ACCBA5" w14:textId="77777777" w:rsidR="001C6206" w:rsidRPr="00EB5DC3" w:rsidRDefault="001C6206" w:rsidP="001C6206">
            <w:pPr>
              <w:jc w:val="both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 w:rsidRPr="00EB5DC3">
              <w:rPr>
                <w:rFonts w:ascii="Times New Roman" w:hAnsi="Times New Roman"/>
                <w:b/>
                <w:sz w:val="32"/>
                <w:szCs w:val="32"/>
                <w:u w:val="single"/>
              </w:rPr>
              <w:t>Wiedza o społeczeństwie</w:t>
            </w:r>
          </w:p>
          <w:p w14:paraId="150D3DF4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6</w:t>
            </w:r>
          </w:p>
          <w:p w14:paraId="380E7848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1E29364E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Opisuje najważniejsze zasady skutecznego komunikowania się.</w:t>
            </w:r>
          </w:p>
          <w:p w14:paraId="2E150124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Potrafi samodzielnie przygotować autoprezentację.</w:t>
            </w:r>
          </w:p>
          <w:p w14:paraId="76D97B65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• Opisuje rolę więzi społecznych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           </w:t>
            </w: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w budowaniu relacji społecznych.</w:t>
            </w:r>
          </w:p>
          <w:p w14:paraId="105FD02C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Opisuje człowieka jako istotę społeczną, używając poznanych pojęć.</w:t>
            </w:r>
          </w:p>
          <w:p w14:paraId="46C1F2D6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Charakteryzuje różne grupy społeczne, wskazując ich specyficzne cechy.</w:t>
            </w:r>
          </w:p>
          <w:p w14:paraId="198DE731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Określa, jaką rolę odgrywają różne grupy społeczne.</w:t>
            </w:r>
          </w:p>
          <w:p w14:paraId="73EB0868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Wskazuje sposoby rozwiązania prostego konfliktu interpersonalnego na drodze kompromisu.</w:t>
            </w:r>
          </w:p>
          <w:p w14:paraId="1AAE742C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Analizuje wpływ, jaki rodzina wywiera na dzieci.</w:t>
            </w:r>
          </w:p>
          <w:p w14:paraId="31AB6F29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Wyjaśnia, że współudział w planowaniu budżetu jest przejawem postawy obywatelskiej i patriotycznej.</w:t>
            </w:r>
          </w:p>
          <w:p w14:paraId="18D4540F" w14:textId="77777777" w:rsidR="001C6206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color w:val="000000"/>
                <w:sz w:val="24"/>
                <w:szCs w:val="24"/>
              </w:rPr>
              <w:t>• Rozwija postawę odpowiedzialności i przedsiębiorczości w codziennym życiu gospodarstwa domowego.</w:t>
            </w:r>
          </w:p>
          <w:p w14:paraId="24A986F6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>• Uzasadnia znaczenie samorządności w państwie.</w:t>
            </w:r>
          </w:p>
          <w:p w14:paraId="16AB5819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>• Wyjaśnia, na przykładzie wyborów do organów samorządu szkolnego, stosowanie procedur demokratycznych w życiu szkoły oraz grup, w których uczestniczy.</w:t>
            </w:r>
          </w:p>
          <w:p w14:paraId="465F6A8F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>• Dostrzega zależność między godnością ludzką a prawami ucznia, które mu przysługują.</w:t>
            </w:r>
          </w:p>
          <w:p w14:paraId="5587C19F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>• Rozwija postawę przedsiębiorczą i rozumie jej znaczenie przy wyborze kierunku dalszego kształcenia i wyborze drogi zawodowej.</w:t>
            </w:r>
          </w:p>
          <w:p w14:paraId="541BCA26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>• Zna różne typy osobowości i dostrzega, jaki wpływ na wybór zawodu ma określony typ osobowości człowieka.</w:t>
            </w:r>
          </w:p>
          <w:p w14:paraId="49270865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>Opisuje swoją małą ojczyznę, uwzględniając więzi lokalne.</w:t>
            </w:r>
          </w:p>
          <w:p w14:paraId="7979D671" w14:textId="77777777" w:rsidR="001C6206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• Wymienia tradycje i obyczaje swojej </w:t>
            </w:r>
            <w:r w:rsidRPr="00557842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społeczności regionalnej.</w:t>
            </w:r>
          </w:p>
          <w:p w14:paraId="52249F64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Przedstawia genezę współczesnych narodów.</w:t>
            </w:r>
          </w:p>
          <w:p w14:paraId="6203A05C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Wymienia inne sposoby nabywania obywatelstwa w Polsce.</w:t>
            </w:r>
          </w:p>
          <w:p w14:paraId="402BCBE1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Potrafi opisać, czym jest postawa obywatelska, odnosząc się do obowiązków zapisanych w polskiej konstytucji.</w:t>
            </w:r>
          </w:p>
          <w:p w14:paraId="6B394423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Wymienia grupę posługującą się językiem regionalnym.</w:t>
            </w:r>
          </w:p>
          <w:p w14:paraId="0EF7E4E9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Wskazuje przyczyny migracji i uchodźstwa.</w:t>
            </w:r>
          </w:p>
          <w:p w14:paraId="57156B3A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Opisuje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 jaki sposób Polacy żyjący za granicą podtrzymują swoją więź z ojczyzną.</w:t>
            </w:r>
          </w:p>
          <w:p w14:paraId="6BBF6CD4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Opisuje genezę polskich symboli narodowych.</w:t>
            </w:r>
          </w:p>
          <w:p w14:paraId="29BEFC46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Wymienia czynniki, które łącza ludzi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     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z ojczyzną.</w:t>
            </w:r>
          </w:p>
          <w:p w14:paraId="1EE0DBA1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Wymienia różne wzorce działań obywatelskich.</w:t>
            </w:r>
          </w:p>
          <w:p w14:paraId="33566CEE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Opisuje rożne formy aktywności społecznej.</w:t>
            </w:r>
          </w:p>
          <w:p w14:paraId="159DBE34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Opisuje, jak powstawała idea społeczeństwa obywatelskiego.</w:t>
            </w:r>
          </w:p>
          <w:p w14:paraId="5F969F44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Wskazuje potrzeby społeczne, które realizuje społeczeństwo obywatelskie.</w:t>
            </w:r>
          </w:p>
          <w:p w14:paraId="3068CD65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Wyjaśnia jak można realizować konstytucyjną zasadę pomocniczości. </w:t>
            </w:r>
          </w:p>
          <w:p w14:paraId="3F9C5F6D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• Dokonuje oceny działań społecznych adresowanych do młodych osób.</w:t>
            </w:r>
          </w:p>
          <w:p w14:paraId="6D05BA3A" w14:textId="77777777" w:rsidR="001C6206" w:rsidRPr="005B4B24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Charakteryzuje wybrane cechy etyki zawodowej.</w:t>
            </w:r>
          </w:p>
          <w:p w14:paraId="0FC636EA" w14:textId="77777777" w:rsidR="001C6206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pisuje naruszanie zasad etycznych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       </w:t>
            </w:r>
            <w:r w:rsidRPr="005B4B24">
              <w:rPr>
                <w:rFonts w:ascii="Times New Roman" w:hAnsi="Times New Roman"/>
                <w:color w:val="000000"/>
                <w:sz w:val="24"/>
                <w:szCs w:val="24"/>
              </w:rPr>
              <w:t>i wskazuje przyczyny takich zachowań.</w:t>
            </w:r>
          </w:p>
          <w:p w14:paraId="42355B97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Przedstawia najważniejsze wydarzenia związane z rozwojem idei praw człowieka.</w:t>
            </w:r>
          </w:p>
          <w:p w14:paraId="14078C9F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Wymienia najważniejsze zadania międzynarodowego systemu ochrony praw człowieka.</w:t>
            </w:r>
          </w:p>
          <w:p w14:paraId="00AA5E4C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Potrafi wymienić i scharakteryzować wybrane prawa osobiste i polityczne zapisane w Konstytucji RP.</w:t>
            </w:r>
          </w:p>
          <w:p w14:paraId="22F0355F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Wie, czym jest ludowa inicjatywa ustawodawcza.</w:t>
            </w:r>
          </w:p>
          <w:p w14:paraId="743C33FC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Potrafi przedstawić sposób złożenia wniosku do RPO.</w:t>
            </w:r>
          </w:p>
          <w:p w14:paraId="44A331E9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Wskazuje sytuacje, które uprawniają do podejmowania interwencji przez Rzecznika Praw Dziecka.</w:t>
            </w:r>
          </w:p>
          <w:p w14:paraId="43BE9455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• Wymienia instytucje, które zajmują się </w:t>
            </w: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ochroną praw człowieka w systemie uniwersalnym, regionalnym i krajowym.</w:t>
            </w:r>
          </w:p>
          <w:p w14:paraId="014D4ECF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Potrafi określić, jak należy się zachować w sytuacjach, gdy mamy do czynienia z przemocą.</w:t>
            </w:r>
          </w:p>
          <w:p w14:paraId="0DD50B15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Opisuje, na jakich zasadach nieletni odpowiadają za czyny karalne w zależności od wieku.</w:t>
            </w:r>
          </w:p>
          <w:p w14:paraId="4116DABB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Wskazuje sytuacje, w których zatrzymanego nieletniego należy natychmiast zwolnić.</w:t>
            </w:r>
          </w:p>
          <w:p w14:paraId="24D1FC75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Opisuje rożne funkcje mediów.</w:t>
            </w:r>
          </w:p>
          <w:p w14:paraId="26CEDF6F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Opisuje, jaką rolę odgrywają media we współczesnym społeczeństwie.</w:t>
            </w:r>
          </w:p>
          <w:p w14:paraId="695E7160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Wyjaśnia pojęcie public relations.</w:t>
            </w:r>
          </w:p>
          <w:p w14:paraId="673057B9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Opisuje wpływ mediów na zjawisko globalizacji.</w:t>
            </w:r>
          </w:p>
          <w:p w14:paraId="44A24AF8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Wyjaśnia, dlaczego nie należy miesząc faktów z komentarzami i opiniami.</w:t>
            </w:r>
          </w:p>
          <w:p w14:paraId="2122E21D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Przedstawia krótko dzieje reklamy.</w:t>
            </w:r>
          </w:p>
          <w:p w14:paraId="52493A17" w14:textId="77777777" w:rsidR="001C6206" w:rsidRPr="00F6020F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Wymienia i analizuje rożne reklamy społeczne.</w:t>
            </w:r>
          </w:p>
          <w:p w14:paraId="5E46701A" w14:textId="77777777" w:rsidR="001C6206" w:rsidRPr="00557842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color w:val="000000"/>
                <w:sz w:val="24"/>
                <w:szCs w:val="24"/>
              </w:rPr>
              <w:t>• Potrafi uzasadnić, że cyberprzestrzeń to miejsce służące swobodnemu przekazywaniu idei i informacji.</w:t>
            </w:r>
          </w:p>
          <w:p w14:paraId="4F4776ED" w14:textId="77777777" w:rsidR="001C6206" w:rsidRPr="00FD0357" w:rsidRDefault="001C6206" w:rsidP="001C6206">
            <w:pPr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03AA4801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5</w:t>
            </w:r>
          </w:p>
          <w:p w14:paraId="3699030A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271664B6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 xml:space="preserve">• Potrafi wymienić i opisać dziedziny humanistyki, które tworzą wiedzę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o społeczeństwie.</w:t>
            </w:r>
          </w:p>
          <w:p w14:paraId="212257EF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 xml:space="preserve">• Opisuje elementy osobowości człowieka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i określa, jak wpływają na różnorodność ludzi.</w:t>
            </w:r>
          </w:p>
          <w:p w14:paraId="3D94400B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wskazać zachowania asertywne.</w:t>
            </w:r>
          </w:p>
          <w:p w14:paraId="7B69C620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 xml:space="preserve">Charakteryzuje potrzeby ludzki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z uwzględnieniem ich podziału.</w:t>
            </w:r>
          </w:p>
          <w:p w14:paraId="23E2BB8D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yjaśnia, jaką funkcję pełni społeczeństwo w procesie socjalizacji.</w:t>
            </w:r>
          </w:p>
          <w:p w14:paraId="4C41E8DD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Charakteryzuje różne rodzaje więzi społecznych.</w:t>
            </w:r>
          </w:p>
          <w:p w14:paraId="178F3B8E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wskazać, jak poszczególne grupy wpływają na odgrywane przez nas role społeczne.</w:t>
            </w:r>
          </w:p>
          <w:p w14:paraId="6CEC852F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Charakteryzuje wybrane zbiorowości społeczne.</w:t>
            </w:r>
          </w:p>
          <w:p w14:paraId="48BE4AAB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określić rolę zbiorowości w życiu społecznym.</w:t>
            </w:r>
          </w:p>
          <w:p w14:paraId="47435FDB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Charakteryzuje różne sposoby podejmowania decyzji w grupie oraz wskazuje ich dobre i złe strony.</w:t>
            </w:r>
          </w:p>
          <w:p w14:paraId="7EC13750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ymienia najważniejsze rodzaje konfliktów.</w:t>
            </w:r>
          </w:p>
          <w:p w14:paraId="5573E156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ymienia i opisuje podstawowe funkcje pełnione przez rodzinę.</w:t>
            </w:r>
          </w:p>
          <w:p w14:paraId="59988206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Analizuje wartości ważne dla rodziny.</w:t>
            </w:r>
          </w:p>
          <w:p w14:paraId="4AC0FB98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Opisuje prawa i obowiązki rodziców i dzieci.</w:t>
            </w:r>
          </w:p>
          <w:p w14:paraId="6880C0C5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Zna współczesne typy rodziny.</w:t>
            </w:r>
          </w:p>
          <w:p w14:paraId="2E703B81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rzedstawia rolę rodziców i osób starszych w rodzinie oraz umie skorzystać z ich doświadczenia pomocnego podczas projektowania budżetu.</w:t>
            </w:r>
          </w:p>
          <w:p w14:paraId="22A799F5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skazuje, co najmniej kilka ważnych funkcji, które pełni szkoła.</w:t>
            </w:r>
          </w:p>
          <w:p w14:paraId="12CA1A88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Opisuje funkcje szkoły w systemie edukacji.</w:t>
            </w:r>
          </w:p>
          <w:p w14:paraId="6E6894AB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Charakteryzuje strukturę polskiego systemu edukacyjnego.</w:t>
            </w:r>
          </w:p>
          <w:p w14:paraId="3D1C45FA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Podaje, jaką rolę w życiu społeczności szkolnej odgrywa samorząd.</w:t>
            </w:r>
          </w:p>
          <w:p w14:paraId="00B56A5B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Charakteryzuje działania samorządu uczniowskiego.</w:t>
            </w:r>
          </w:p>
          <w:p w14:paraId="4ABDD310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skazuje i opisuje źródła praw ucznia.</w:t>
            </w:r>
          </w:p>
          <w:p w14:paraId="6F56FAE1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Potrafi opisać sytuacje szkolne, w których występują przykłady praw i obowiązków szkolnych.</w:t>
            </w:r>
          </w:p>
          <w:p w14:paraId="76E38EE2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Potrafi określić w konkretnych przypadkach, jakie prawa ucznia są naruszane.</w:t>
            </w:r>
          </w:p>
          <w:p w14:paraId="12ED6BC4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Przedstawia sposoby dochodzenia praw, które zostały naruszone.</w:t>
            </w:r>
          </w:p>
          <w:p w14:paraId="394BF4D4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Rozumie korzyści, jakie przynosi efektywna współpraca oraz zna w praktyce różne formy współpracy w grupie i zespole klasowym.</w:t>
            </w:r>
          </w:p>
          <w:p w14:paraId="31FC2C74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 xml:space="preserve">• Rozumie, czym jest wolontariat, i jak doświadczenie w nim zdobyte może pomóc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w karierze zawodowej.</w:t>
            </w:r>
          </w:p>
          <w:p w14:paraId="324223E6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Charakteryzuje czynniki kształtujące odrębność lokalną i regionalną.</w:t>
            </w:r>
          </w:p>
          <w:p w14:paraId="2E680C8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czynniki narodowotwórcze.</w:t>
            </w:r>
          </w:p>
          <w:p w14:paraId="68B4F540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 xml:space="preserve">Potrafi opisać więzi obywatelski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i tożsamość narodową.</w:t>
            </w:r>
          </w:p>
          <w:p w14:paraId="0131752A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 xml:space="preserve">Charakteryzuje mniejszości narodow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i etniczne mieszkające w Polsce.</w:t>
            </w:r>
          </w:p>
          <w:p w14:paraId="616888B9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kreśla miejsca zamieszkania mniejszości w Polsce.</w:t>
            </w:r>
          </w:p>
          <w:p w14:paraId="0252117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yjaśnia, dlaczego mniejszościom przysługują odrębne prawa.</w:t>
            </w:r>
          </w:p>
          <w:p w14:paraId="217451D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lastRenderedPageBreak/>
              <w:t>• Przedstawia zjawiska migracji i uchodźstwa we współczesnym świecie.</w:t>
            </w:r>
          </w:p>
          <w:p w14:paraId="0673FED3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yjaśnia, odwołując się do różnych przykładów, czym jest patriotyzm.</w:t>
            </w:r>
          </w:p>
          <w:p w14:paraId="2B038FBD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 xml:space="preserve">• Wskazuje różnice między patriotyzmem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a nacjonalizmem, szowinizmem, ksenofobią.</w:t>
            </w:r>
          </w:p>
          <w:p w14:paraId="42AE0A25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kreśla znaczenie cnót i umiejętności obywatelskich w życiu społecznym.</w:t>
            </w:r>
          </w:p>
          <w:p w14:paraId="29C80808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umiejętności społeczne.</w:t>
            </w:r>
          </w:p>
          <w:p w14:paraId="79E8E588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ymienia najważniejsze cechy społeczeństwa obywatelskiego.</w:t>
            </w:r>
          </w:p>
          <w:p w14:paraId="76BA8F4F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pisuje aktywność społeczną Polaków.</w:t>
            </w:r>
          </w:p>
          <w:p w14:paraId="6E18C21B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Charakteryzuje rożne formy wolontariatu.</w:t>
            </w:r>
          </w:p>
          <w:p w14:paraId="46DB821D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Opisuje różnorodne formy działalności młodych osób.</w:t>
            </w:r>
          </w:p>
          <w:p w14:paraId="6E1B798F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Uzasadnia konieczność stosowania zasad etyki w rożnych dziedzinach społecznych.</w:t>
            </w:r>
          </w:p>
          <w:p w14:paraId="2F1359C9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Opisuje negatywne zjawiska które wywołane są niestosowaniem zasad etycznych.</w:t>
            </w:r>
          </w:p>
          <w:p w14:paraId="1468512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czym jest prawo naturalne i określa jego wpływ na rozwój idei praw człowieka.</w:t>
            </w:r>
          </w:p>
          <w:p w14:paraId="00FE3CE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Charakteryzuje pojęcie godności, rozróżniając godność osobową człowieka od godności osobistej.</w:t>
            </w:r>
          </w:p>
          <w:p w14:paraId="34734DCC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Na podstawie preambuły Powszechnej Deklaracji Praw Człowieka analizuje jej najważniejsze treści.</w:t>
            </w:r>
          </w:p>
          <w:p w14:paraId="467C69D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Wskazuje na różnice pomiędzy prawami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a wolnościami.</w:t>
            </w:r>
          </w:p>
          <w:p w14:paraId="2DF4730C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wskazać granice wolności i zakres praw gwarantowany prze państwo.</w:t>
            </w:r>
          </w:p>
          <w:p w14:paraId="15EE55C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najważniejsze funkcje Rzecznika Praw Obywatelskich.</w:t>
            </w:r>
          </w:p>
          <w:p w14:paraId="735C57A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Opisuje działania organizacji pozarządowych na rzecz ochrony praw człowieka.</w:t>
            </w:r>
          </w:p>
          <w:p w14:paraId="389C792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Opisuje wybrane prawa zapisan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 Konwencji o prawach dziecka.</w:t>
            </w:r>
          </w:p>
          <w:p w14:paraId="65E02621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daje przykłady naruszania praw dziecka.</w:t>
            </w:r>
          </w:p>
          <w:p w14:paraId="6323A7D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daje przykłady sytuacji, w których policja może korzystać ze swoich uprawnień.</w:t>
            </w:r>
          </w:p>
          <w:p w14:paraId="69EAB38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skazuje różnice pomiędzy wykroczeniem, występkiem a zbrodnią.</w:t>
            </w:r>
          </w:p>
          <w:p w14:paraId="6BF531E1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środki, które może zastosować sąd wobec nieletniego.</w:t>
            </w:r>
          </w:p>
          <w:p w14:paraId="388772A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różne rodzaje mediów.</w:t>
            </w:r>
          </w:p>
          <w:p w14:paraId="3F4682D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jaśnia, dlaczego media są nazywane czwartą władzą.</w:t>
            </w:r>
          </w:p>
          <w:p w14:paraId="0F16CDA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lastRenderedPageBreak/>
              <w:t>• Uzasadnia, czy społeczeństwo polskie jest społeczeństwem wiedzy.</w:t>
            </w:r>
          </w:p>
          <w:p w14:paraId="78DC14B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mienienia i opisuje zjawiska utrudniające przepływ informacji w sieci.</w:t>
            </w:r>
          </w:p>
          <w:p w14:paraId="2E13D89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mienia i opisuje zasady etyki dziennikarskiej.</w:t>
            </w:r>
          </w:p>
          <w:p w14:paraId="4A6A1651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Krytycznie analizuje wybrany przekaz reklamowy.</w:t>
            </w:r>
          </w:p>
          <w:p w14:paraId="62E6F0F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dczytuje i interpretuje wyniki sondaży opinii publicznej.</w:t>
            </w:r>
          </w:p>
          <w:p w14:paraId="50B8631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mienia najważniejsze funkcje cyberprzestrzeni.</w:t>
            </w:r>
          </w:p>
          <w:p w14:paraId="4CBE5E3E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Zan zasady, jakie należy stosować oby uchronić się przed szkodliwym oprogramowaniem.</w:t>
            </w:r>
          </w:p>
          <w:p w14:paraId="3E325826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C6C8BAA" w14:textId="77777777" w:rsidR="001C6206" w:rsidRPr="009827A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B36B4C6" w14:textId="77777777" w:rsidR="001C6206" w:rsidRPr="0058426E" w:rsidRDefault="001C6206" w:rsidP="001C6206">
            <w:pPr>
              <w:pStyle w:val="ListParagraph"/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ind w:left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E87555">
              <w:rPr>
                <w:rFonts w:ascii="Times New Roman" w:hAnsi="Times New Roman"/>
                <w:b/>
                <w:sz w:val="24"/>
                <w:szCs w:val="24"/>
              </w:rPr>
              <w:t>Ocena 4</w:t>
            </w:r>
          </w:p>
          <w:p w14:paraId="5CC1FCB9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19093B86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ymienia elementy osobowości człowieka.</w:t>
            </w:r>
          </w:p>
          <w:p w14:paraId="123D2FE4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Zna znaczenie słowa asertywność.</w:t>
            </w:r>
          </w:p>
          <w:p w14:paraId="5062F7BF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ie, jak przygotować samodzielnie prezentację i publicznie ją przedstawić.</w:t>
            </w:r>
          </w:p>
          <w:p w14:paraId="7FC743E2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Charakteryzuje człowieka jako istotę społeczną i podaje stosowne przykłady.</w:t>
            </w:r>
          </w:p>
          <w:p w14:paraId="1A842BB7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ymienia różne rodzaje więzi społecznych.</w:t>
            </w:r>
          </w:p>
          <w:p w14:paraId="5B8DD3A3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jaką funkcję pełnią role społeczne.</w:t>
            </w:r>
          </w:p>
          <w:p w14:paraId="6AFCEAFB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Zna sposoby rozwiązywania konfliktów.</w:t>
            </w:r>
          </w:p>
          <w:p w14:paraId="03CF8610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ie, jakimi metodami można osiągnąć kompromis.</w:t>
            </w:r>
          </w:p>
          <w:p w14:paraId="4B56D66C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wymienić akty prawne, które opisują rodzinę.</w:t>
            </w:r>
          </w:p>
          <w:p w14:paraId="5D6CD96E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Zna prawa i obowiązki rodziców i dzieci.</w:t>
            </w:r>
          </w:p>
          <w:p w14:paraId="33DE35E4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Umie wyjaśnić rolę i znaczenie gospodarstwa domowego w gospodarce państwa.</w:t>
            </w:r>
          </w:p>
          <w:p w14:paraId="6EC63900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Potrafi zaplanować i rozpisać zrównoważony budżet.</w:t>
            </w:r>
          </w:p>
          <w:p w14:paraId="4585B8A6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ie, czym jest samorządność, podaje przykłady rodzajów samorządów.</w:t>
            </w:r>
          </w:p>
          <w:p w14:paraId="360997B0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Podaje najważniejsze zasady wyboru samorządu szkolnego.</w:t>
            </w:r>
          </w:p>
          <w:p w14:paraId="290D1D8B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Potrafi wskazać, z jakich aktów prawnych wynikają prawa ucznia.</w:t>
            </w:r>
          </w:p>
          <w:p w14:paraId="773338D5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ymienia akty prawa szkolnego, w których zapisane są jego prawa.</w:t>
            </w:r>
          </w:p>
          <w:p w14:paraId="03182D55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Potrafi przygotować plan kariery edukacyjnej i zawodowej.</w:t>
            </w:r>
          </w:p>
          <w:p w14:paraId="518FC35C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lastRenderedPageBreak/>
              <w:t>• Rozumie, czym jest rynek pracy i jakie stawia oczekiwania względem pracowników.</w:t>
            </w:r>
          </w:p>
          <w:p w14:paraId="13468415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 xml:space="preserve">• Umie pracować w grupie podczas dokonywania analizy rynku pracy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i planowania kariery zawodowej.</w:t>
            </w:r>
          </w:p>
          <w:p w14:paraId="1345D413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skazuje cechy charakterystyczne regionu, w którym mieszka.</w:t>
            </w:r>
          </w:p>
          <w:p w14:paraId="78E5AA73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 xml:space="preserve">• Zna obowiązki obywatelskie zapisan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 Konstytucji RP.</w:t>
            </w:r>
          </w:p>
          <w:p w14:paraId="1DC8FDE8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Przedstawia prawa przysługujące mniejszościom.</w:t>
            </w:r>
          </w:p>
          <w:p w14:paraId="42C17823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 xml:space="preserve">Wymienia postawy sprzeczn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z patriotyzmem.</w:t>
            </w:r>
          </w:p>
          <w:p w14:paraId="132A9BCD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Odwołując się do przykładów współczesnych i historycznych, opisuje wzory postaw obywatelskich.</w:t>
            </w:r>
          </w:p>
          <w:p w14:paraId="64A7CD1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skazuje działania, które podejmuje społeczeństwo obywatelskie.</w:t>
            </w:r>
          </w:p>
          <w:p w14:paraId="14736EA8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skazuje rożne możliwości działań społecznych, które mogą podejmować osoby młode.</w:t>
            </w:r>
          </w:p>
          <w:p w14:paraId="2B68D635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 xml:space="preserve">• Potrafi wyjaśnić pojęcia: </w:t>
            </w:r>
            <w:proofErr w:type="spellStart"/>
            <w:r w:rsidRPr="00394E70">
              <w:rPr>
                <w:rFonts w:ascii="Times New Roman" w:hAnsi="Times New Roman"/>
                <w:sz w:val="24"/>
                <w:szCs w:val="24"/>
              </w:rPr>
              <w:t>mobbing</w:t>
            </w:r>
            <w:proofErr w:type="spellEnd"/>
            <w:r w:rsidRPr="00394E70">
              <w:rPr>
                <w:rFonts w:ascii="Times New Roman" w:hAnsi="Times New Roman"/>
                <w:sz w:val="24"/>
                <w:szCs w:val="24"/>
              </w:rPr>
              <w:t>, lobbing, nepotyzm, korupcja.</w:t>
            </w:r>
          </w:p>
          <w:p w14:paraId="6FEE8B6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mawia cechy praw człowieka.</w:t>
            </w:r>
          </w:p>
          <w:p w14:paraId="2D674B6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najważniejsze dokumenty, które tworzą międzynarodowy system ochrony praw człowieka.</w:t>
            </w:r>
          </w:p>
          <w:p w14:paraId="6EC3BB67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ie, kiedy powstała Powszechna Deklaracja Praw Człowieka.</w:t>
            </w:r>
          </w:p>
          <w:p w14:paraId="65F93F3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ogólne zasady dotyczące praw i wolności zapisanych w polskiej konstytucji.</w:t>
            </w:r>
          </w:p>
          <w:p w14:paraId="25FB619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rożne formy uczestniczenia obywateli w życiu publicznym.</w:t>
            </w:r>
          </w:p>
          <w:p w14:paraId="37DCEA87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najważniejsze elementy systemu praw człowieka w Polsce.</w:t>
            </w:r>
          </w:p>
          <w:p w14:paraId="311E07B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organizacje pozarządowe działające na rzecz ochrony praw człowieka.</w:t>
            </w:r>
          </w:p>
          <w:p w14:paraId="681C07E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działania UNICEF na rzecz praw dzieci.</w:t>
            </w:r>
          </w:p>
          <w:p w14:paraId="1667D06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działania Rzecznika Praw Dziecka.</w:t>
            </w:r>
          </w:p>
          <w:p w14:paraId="27B2F50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skazuje sytuacje, gdy służby porządkowe mogą użyć przymusu bezpośredniego.</w:t>
            </w:r>
          </w:p>
          <w:p w14:paraId="176FFAAC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prawa, które przysługują nieletniemu, który został zatrzymany przez policję.</w:t>
            </w:r>
          </w:p>
          <w:p w14:paraId="3DF05121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funkcje mediów.</w:t>
            </w:r>
          </w:p>
          <w:p w14:paraId="4765451E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jaśnia pojęcie czwartej władzy.</w:t>
            </w:r>
          </w:p>
          <w:p w14:paraId="1319597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lastRenderedPageBreak/>
              <w:t>• Wymienia zachowania etyczne w mediach elektronicznych.</w:t>
            </w:r>
          </w:p>
          <w:p w14:paraId="4E8A856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dróżnia fakty od komentarzy.</w:t>
            </w:r>
          </w:p>
          <w:p w14:paraId="332C58F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mienia różne techniki manipulacji stosowane w reklamach.</w:t>
            </w:r>
          </w:p>
          <w:p w14:paraId="475EF84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na czym polega znaczenie badań opinii publicznej.</w:t>
            </w:r>
          </w:p>
          <w:p w14:paraId="21681DEE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mienienia zagrożenia i korzyści wynikające z korzystania z cyberprzestrzeni.</w:t>
            </w:r>
          </w:p>
          <w:p w14:paraId="3250EE48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mienia najważniejsze rodzaje szkodliwych programów, które stanowią zagrożenie dla uczestników cyberprzestrzeni.</w:t>
            </w:r>
          </w:p>
          <w:p w14:paraId="65D20A2F" w14:textId="77777777" w:rsidR="001C6206" w:rsidRDefault="001C6206" w:rsidP="001C6206">
            <w:pPr>
              <w:pStyle w:val="ListParagraph"/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ind w:left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45DD9899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3</w:t>
            </w:r>
          </w:p>
          <w:p w14:paraId="6133F228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20DDDACD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Potrafi podać przykłady nauk humanistycznych.</w:t>
            </w:r>
          </w:p>
          <w:p w14:paraId="7A1F9E05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Rozumie zasady komunikowania się i je stosuje.</w:t>
            </w:r>
          </w:p>
          <w:p w14:paraId="29FE24D2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Potrafi wskazać przykłady potrzeb pierwotnych – biologicznych oraz wtórnych – psychicznych i społecznych.</w:t>
            </w:r>
          </w:p>
          <w:p w14:paraId="15D761A3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yjaśnia pojęcie socjalizacja.</w:t>
            </w:r>
          </w:p>
          <w:p w14:paraId="02C9596C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czym są: interakcja i więzi społeczne.</w:t>
            </w:r>
          </w:p>
          <w:p w14:paraId="01784859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czym są grupy społeczne.</w:t>
            </w:r>
          </w:p>
          <w:p w14:paraId="7E7C3614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Dokonuje podziału grup społecznych na formalne i nieformalne, pierwotne i wtórne, duże i małe.</w:t>
            </w:r>
          </w:p>
          <w:p w14:paraId="7E33937E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skazuje przyczyny powstawania konfliktów.</w:t>
            </w:r>
          </w:p>
          <w:p w14:paraId="1BAE4E13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Opisuje rodzinę jako grupę społeczną.</w:t>
            </w:r>
          </w:p>
          <w:p w14:paraId="08F5E7C7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czym są rodziny dwupokoleniowe i wielopokoleniowe; rozumie, na czym polega rola rodziców i osób starszych.</w:t>
            </w:r>
          </w:p>
          <w:p w14:paraId="5CC96B99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Zna i rozumie zasady racjonalnego gospodarowania budżetem domowym.</w:t>
            </w:r>
          </w:p>
          <w:p w14:paraId="3631B02A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Rozumie pojęcie deficyt budżetowy i wie, jak uniknąć deficytu budżetowego.</w:t>
            </w:r>
          </w:p>
          <w:p w14:paraId="2B3FFE18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557842">
              <w:rPr>
                <w:rFonts w:ascii="Times New Roman" w:hAnsi="Times New Roman"/>
                <w:sz w:val="24"/>
                <w:szCs w:val="24"/>
              </w:rPr>
              <w:t>Zna strukturę polskiego systemu edukacyjnego.</w:t>
            </w:r>
          </w:p>
          <w:p w14:paraId="5103B975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skazuje najważniejsze prawa, jakie ma samorząd szkolny.</w:t>
            </w:r>
          </w:p>
          <w:p w14:paraId="16EE9612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Zna prawa i obowiązki pracowników szkoły.</w:t>
            </w:r>
          </w:p>
          <w:p w14:paraId="59FFFED6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Zna instytucje zajmujące się ochroną praw ucznia.</w:t>
            </w:r>
          </w:p>
          <w:p w14:paraId="4CE050D3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lastRenderedPageBreak/>
              <w:t>• Zna perspektywy rynku pracy i umie wskazać branże i zawody przyszłości oraz branże i zawody schyłkowe.</w:t>
            </w:r>
          </w:p>
          <w:p w14:paraId="54899CDF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57842">
              <w:rPr>
                <w:rFonts w:ascii="Times New Roman" w:hAnsi="Times New Roman"/>
                <w:sz w:val="24"/>
                <w:szCs w:val="24"/>
              </w:rPr>
              <w:t>• Wymienia czynniki kształtujące odrębność regionalną.</w:t>
            </w:r>
          </w:p>
          <w:p w14:paraId="3E53F845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i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 xml:space="preserve"> czym różni się narodowość od obywatelstwa.</w:t>
            </w:r>
          </w:p>
          <w:p w14:paraId="36684011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 xml:space="preserve">• Potrafi wskazać, który ze sposobów nabywania obywatelstwa obowiązuj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 Polsce.</w:t>
            </w:r>
          </w:p>
          <w:p w14:paraId="586E8D36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mniejszości narodowe i etniczne żyjące obecnie w Polsce.</w:t>
            </w:r>
          </w:p>
          <w:p w14:paraId="242C43EF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jaśnia, co to jest Polonia.</w:t>
            </w:r>
          </w:p>
          <w:p w14:paraId="5136F03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odaje przekłady zachowań patriotycznych.</w:t>
            </w:r>
          </w:p>
          <w:p w14:paraId="43A9E690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pisuje cechy dobrego obywatela.</w:t>
            </w:r>
          </w:p>
          <w:p w14:paraId="67FEFCD3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skazuje, jak można aktywnie uczestniczyć w życiu publicznym i obywatelskim.</w:t>
            </w:r>
          </w:p>
          <w:p w14:paraId="3C3614AD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Podaje przykłady organizacji i akcji społecznych skupiających młodych ludzi.</w:t>
            </w:r>
          </w:p>
          <w:p w14:paraId="01C40B8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ich najważniejsze cele.</w:t>
            </w:r>
          </w:p>
          <w:p w14:paraId="58FA7230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amienia cechy etyki zawodowej.</w:t>
            </w:r>
          </w:p>
          <w:p w14:paraId="1AFB6DDD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skazuje negatywne skutki nieprzestrzegania zasad etycznych.</w:t>
            </w:r>
          </w:p>
          <w:p w14:paraId="3AB27A4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skazuje źródła ludzkiej godności.</w:t>
            </w:r>
          </w:p>
          <w:p w14:paraId="6C0991B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najważniejsze cechy praw człowieka.</w:t>
            </w:r>
          </w:p>
          <w:p w14:paraId="4628F65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jak pojęcia: wolności i prawa charakteryzowane są w Konstytucji RP.</w:t>
            </w:r>
          </w:p>
          <w:p w14:paraId="2C7F836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jaką rolę w ochronie praw człowieka pełni Rzecznik Praw Obywatelskich.</w:t>
            </w:r>
          </w:p>
          <w:p w14:paraId="32E0124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daje przykłady środków przymusu bezpośredniego.</w:t>
            </w:r>
          </w:p>
          <w:p w14:paraId="592A192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podstawowe rodzaje przemocy.</w:t>
            </w:r>
          </w:p>
          <w:p w14:paraId="3F144543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wymienić rożne typy przestępstw.</w:t>
            </w:r>
          </w:p>
          <w:p w14:paraId="07B1EF7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jaki sąd rozpatruje sprawy nieletnich.</w:t>
            </w:r>
          </w:p>
          <w:p w14:paraId="503D413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rożne rodzaje mediów, dzieląc je na: pisane, audiowizualne i interaktywne.</w:t>
            </w:r>
          </w:p>
          <w:p w14:paraId="58FB944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yjaśnia pojęcia: społeczeństwo informacyjne i globalna wioska.</w:t>
            </w:r>
          </w:p>
          <w:p w14:paraId="46752617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 xml:space="preserve"> dlaczego dziennikarstwo jest zawodem zaufania publicznego.</w:t>
            </w:r>
          </w:p>
          <w:p w14:paraId="17430B3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czym jest reklama społeczna.</w:t>
            </w:r>
          </w:p>
          <w:p w14:paraId="0211DBB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dszukuje w internecie komunikaty z badań opinii publicznej.</w:t>
            </w:r>
          </w:p>
          <w:p w14:paraId="02264E01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zasady bezpieczeństwa w sieci.</w:t>
            </w:r>
          </w:p>
          <w:p w14:paraId="128B2607" w14:textId="77777777" w:rsidR="001C6206" w:rsidRPr="00557842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7F3EA4B7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2</w:t>
            </w:r>
          </w:p>
          <w:p w14:paraId="2141F251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Uczeń: </w:t>
            </w:r>
          </w:p>
          <w:p w14:paraId="79F9DC2C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wymienić czynniki, które kształtują człowieka jako jednostkę.</w:t>
            </w:r>
          </w:p>
          <w:p w14:paraId="01808085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czym się zajmuje przedmiot wiedza o społeczeństwie.</w:t>
            </w:r>
          </w:p>
          <w:p w14:paraId="39CF1D99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• 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ie, czym są komunikaty werbalne i niewerbalne.</w:t>
            </w:r>
          </w:p>
          <w:p w14:paraId="59AF41A9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ymienia najważniejsze potrzeby człowieka.</w:t>
            </w:r>
          </w:p>
          <w:p w14:paraId="3376D5D9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D0357">
              <w:rPr>
                <w:rFonts w:ascii="Times New Roman" w:hAnsi="Times New Roman"/>
                <w:sz w:val="24"/>
                <w:szCs w:val="24"/>
              </w:rPr>
              <w:t>Wymienia kilka przykładów ról społecznych, które odgrywa.</w:t>
            </w:r>
          </w:p>
          <w:p w14:paraId="70F6BD6C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czym są zbiorowości społeczne.</w:t>
            </w:r>
          </w:p>
          <w:p w14:paraId="44CDBF09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czym są normy grupowe.</w:t>
            </w:r>
          </w:p>
          <w:p w14:paraId="24269E34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ie, jaką rolę w społeczeństwie odgrywa rodzina.</w:t>
            </w:r>
          </w:p>
          <w:p w14:paraId="788FF3E0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wymienić wartości ważne dla rodziny.</w:t>
            </w:r>
          </w:p>
          <w:p w14:paraId="458BC10D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poprawnie określić najważniejsze wydatki i dochody gospodarstwa domowego.</w:t>
            </w:r>
          </w:p>
          <w:p w14:paraId="1D79E020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scharakteryzować klasę szkolną, pozalekcyjne koło zainteresowań.</w:t>
            </w:r>
          </w:p>
          <w:p w14:paraId="6797DB47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Opisuje życie społeczności szkolnej.</w:t>
            </w:r>
          </w:p>
          <w:p w14:paraId="47C420B6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Zna prawa i obowiązki ucznia.</w:t>
            </w:r>
          </w:p>
          <w:p w14:paraId="4A27D1DD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Rozpoznaje przypadki łamania praw ucznia w swoim otoczeniu.</w:t>
            </w:r>
          </w:p>
          <w:p w14:paraId="74AAECC4" w14:textId="77777777" w:rsidR="001C6206" w:rsidRPr="00FD035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Potrafi dokonać oceny swoich umiejętności i zainteresowań zawodowych.</w:t>
            </w:r>
          </w:p>
          <w:p w14:paraId="5C4A011B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0357">
              <w:rPr>
                <w:rFonts w:ascii="Times New Roman" w:hAnsi="Times New Roman"/>
                <w:sz w:val="24"/>
                <w:szCs w:val="24"/>
              </w:rPr>
              <w:t>• Wyjaśnia, czym są mała ojczyzna i region.</w:t>
            </w:r>
          </w:p>
          <w:p w14:paraId="1E1943D9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otrafi określić czas kiedy ukształtowały się współczesne narody.</w:t>
            </w:r>
          </w:p>
          <w:p w14:paraId="4A4CA9E8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odaje, w jaki sposób można nabyć obywatelstwo na prawie ziemi i prawie krwi.</w:t>
            </w:r>
          </w:p>
          <w:p w14:paraId="7A1F0D75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dróżnia mniejszości narodowe od mniejszości etnicznych.</w:t>
            </w:r>
          </w:p>
          <w:p w14:paraId="14543C17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 xml:space="preserve">• Wskazuje różnice pomiędzy migracją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a uchodźstwem.</w:t>
            </w:r>
          </w:p>
          <w:p w14:paraId="7E91F81F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ie, co znaczy pojęcie ojczyzna.</w:t>
            </w:r>
          </w:p>
          <w:p w14:paraId="40E8BF30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i opisuje polskie symbole narodowe.</w:t>
            </w:r>
          </w:p>
          <w:p w14:paraId="3BFB6D1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cnoty obywatelskie.</w:t>
            </w:r>
          </w:p>
          <w:p w14:paraId="37946D89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Opisuje, czym jest społeczeństwo obywatelskie.</w:t>
            </w:r>
          </w:p>
          <w:p w14:paraId="543AEF5E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jaśnią na czym polega wolontariat.</w:t>
            </w:r>
          </w:p>
          <w:p w14:paraId="73FDD7BD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ie czym są organizacje pożytku publicznego.</w:t>
            </w:r>
          </w:p>
          <w:p w14:paraId="6C4A71C2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ie czym jest etyka.</w:t>
            </w:r>
          </w:p>
          <w:p w14:paraId="7EFB024E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Wymienia przykłady łamania zasad etycznych w życiu publicznym.</w:t>
            </w:r>
          </w:p>
          <w:p w14:paraId="7E945AA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lastRenderedPageBreak/>
              <w:t>• Wskazuje, z czego wynikają prawa człowieka.</w:t>
            </w:r>
          </w:p>
          <w:p w14:paraId="1C669D4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Uzasadnia, dlaczego prawa człowieka są niezbywalne.</w:t>
            </w:r>
          </w:p>
          <w:p w14:paraId="27AD445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prawa i wolności osobiste, które są ważne dla młodych osób.</w:t>
            </w:r>
          </w:p>
          <w:p w14:paraId="3D23FF1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rożne systemy ochrony praw człowieka.</w:t>
            </w:r>
          </w:p>
          <w:p w14:paraId="28FD2F3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Zna najważniejsze zadania policji i służb porządkowych.</w:t>
            </w:r>
          </w:p>
          <w:p w14:paraId="1409AE2C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na czym polega przymus bezpośredni.</w:t>
            </w:r>
          </w:p>
          <w:p w14:paraId="526B894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, czym jest przemoc rówieśnicza.</w:t>
            </w:r>
          </w:p>
          <w:p w14:paraId="027D501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 xml:space="preserve">Wskazuje, które rodzaje przemocy rówieśniczej są zaliczane do przestępstw,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a które – do wykroczeń.</w:t>
            </w:r>
          </w:p>
          <w:p w14:paraId="1C765527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czym są środki masowego przekazu.</w:t>
            </w:r>
          </w:p>
          <w:p w14:paraId="02AD880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i opisuje umiejętności, które umożliwią swobodne poruszanie się wśród natłoku informacji.</w:t>
            </w:r>
          </w:p>
          <w:p w14:paraId="56470F6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dnajduje w mediach informacje na wskazany temat, analizuje je.</w:t>
            </w:r>
          </w:p>
          <w:p w14:paraId="7F271DD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najważniejsze funkcje reklamy.</w:t>
            </w:r>
          </w:p>
          <w:p w14:paraId="1AAFB04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 czym jest cyberprzestrzeń.</w:t>
            </w:r>
          </w:p>
          <w:p w14:paraId="610A1CB5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6B9B94C6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4AA76771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1</w:t>
            </w:r>
          </w:p>
          <w:p w14:paraId="1338291A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7BA2CFFE" w14:textId="77777777" w:rsidR="001C6206" w:rsidRDefault="001C6206" w:rsidP="001C6206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8426E">
              <w:rPr>
                <w:rFonts w:ascii="Times New Roman" w:hAnsi="Times New Roman"/>
                <w:sz w:val="24"/>
                <w:szCs w:val="24"/>
              </w:rPr>
              <w:t>Ocenę niedostateczną otrzymuje uczeń,</w:t>
            </w:r>
            <w:r w:rsidRPr="001C6206">
              <w:rPr>
                <w:rFonts w:ascii="Times New Roman" w:eastAsia="Times New Roman" w:hAnsi="Times New Roman"/>
                <w:sz w:val="24"/>
                <w:szCs w:val="24"/>
              </w:rPr>
              <w:t xml:space="preserve"> który nie opanował wiadomości i umiejętności określonych w podstawie programowej nauczania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WOS</w:t>
            </w:r>
            <w:r w:rsidRPr="001C6206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14:paraId="47D30FB8" w14:textId="77777777" w:rsidR="00EB5DC3" w:rsidRDefault="00EB5DC3" w:rsidP="001C6206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78A31F9" w14:textId="77777777" w:rsidR="00EB5DC3" w:rsidRPr="00EB5DC3" w:rsidRDefault="00EB5DC3" w:rsidP="001C6206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  <w:r w:rsidRPr="00EB5DC3"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  <w:t>Religia</w:t>
            </w:r>
          </w:p>
          <w:p w14:paraId="09B1D00B" w14:textId="77777777" w:rsidR="00EB5DC3" w:rsidRDefault="00EB5DC3" w:rsidP="001C6206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11D6F18" w14:textId="192708FB" w:rsidR="00EB5DC3" w:rsidRPr="00D47ED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</w:t>
            </w: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213BC84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dlaczego Maryja jest nazywana Gwiazdą Nowej Ewangelizacji</w:t>
            </w:r>
          </w:p>
          <w:p w14:paraId="0D7E4BF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przyznanie się do winy i żal prowadzi do oczyszczenia, a ich brak do nieszczęścia (na przykładzie Piotra i Judasza)</w:t>
            </w:r>
          </w:p>
          <w:p w14:paraId="4135213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Bóg pragnie zbawienia każdego człowieka, ale wspólnie z innymi,</w:t>
            </w:r>
          </w:p>
          <w:p w14:paraId="2E4816B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prośba skierowana do Jezusa musi być połączona z głęboką wiarą i pokorą</w:t>
            </w:r>
          </w:p>
          <w:p w14:paraId="1E9B6AB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 xml:space="preserve">wskazuje sytuacje, </w:t>
            </w:r>
            <w:r>
              <w:rPr>
                <w:sz w:val="24"/>
                <w:szCs w:val="24"/>
              </w:rPr>
              <w:t>w których otaczamy</w:t>
            </w:r>
            <w:r w:rsidRPr="00D47ED3">
              <w:rPr>
                <w:sz w:val="24"/>
                <w:szCs w:val="24"/>
              </w:rPr>
              <w:t xml:space="preserve"> ludzi potrzebujących swoją modlitwą, starając się rozeznać ich potrzeby i nieść skuteczną pomoc</w:t>
            </w:r>
          </w:p>
          <w:p w14:paraId="4B5A470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na czym polega tzw. duchowa adopcja</w:t>
            </w:r>
          </w:p>
          <w:p w14:paraId="616388C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cele funkcjonowania hospicjum</w:t>
            </w:r>
          </w:p>
          <w:p w14:paraId="4282D45E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osoby chore potrzebują pomocy w sferze duchowej</w:t>
            </w:r>
          </w:p>
          <w:p w14:paraId="3019FC1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kontekst historyczny przyjścia na świat Jezusa</w:t>
            </w:r>
          </w:p>
          <w:p w14:paraId="6FE8749D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cuda Jezusa są ogłaszaniem królestwa Bożego</w:t>
            </w:r>
          </w:p>
          <w:p w14:paraId="43CE93B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że Jezus dokonuje cudów tam, gdzie jest wiara, i jednocześnie przez cuda umacnia wiarę</w:t>
            </w:r>
          </w:p>
          <w:p w14:paraId="67057D83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chrześcijański sens i wartość świętowania na przestrzeni roku liturgicznego</w:t>
            </w:r>
          </w:p>
          <w:p w14:paraId="58AD06F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potrzebę liturgicznych spotkań z Chrystusem</w:t>
            </w:r>
          </w:p>
          <w:p w14:paraId="00F1460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wartość życia „w obecności Chrystusa”</w:t>
            </w:r>
          </w:p>
          <w:p w14:paraId="4317CCD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wyrok wydany przez Chrystusa na sądzie ostatecznym będzie konsekwencją działań</w:t>
            </w:r>
            <w:r w:rsidRPr="00D47ED3">
              <w:rPr>
                <w:color w:val="FF0000"/>
                <w:sz w:val="24"/>
                <w:szCs w:val="24"/>
              </w:rPr>
              <w:t xml:space="preserve"> </w:t>
            </w:r>
            <w:r w:rsidRPr="00D47ED3">
              <w:rPr>
                <w:sz w:val="24"/>
                <w:szCs w:val="24"/>
              </w:rPr>
              <w:t>człowieka podczas jego życia</w:t>
            </w:r>
          </w:p>
          <w:p w14:paraId="031A0F3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wpływ Eucharystii na życie ludzi, którzy z wielką wiarą w niej uczestniczą</w:t>
            </w:r>
          </w:p>
          <w:p w14:paraId="19C6EF14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przyjmowanie Komunii Świętej jako przejaw głębokiej zażyłości z Panem Jezusem</w:t>
            </w:r>
          </w:p>
          <w:p w14:paraId="7FCE7EEC" w14:textId="59361EDC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ekspiacyjny charakter praktykowania pierwszych piątków miesiąca</w:t>
            </w:r>
            <w:r>
              <w:rPr>
                <w:sz w:val="24"/>
                <w:szCs w:val="24"/>
              </w:rPr>
              <w:t xml:space="preserve"> </w:t>
            </w:r>
            <w:r w:rsidRPr="00D47ED3">
              <w:rPr>
                <w:sz w:val="24"/>
                <w:szCs w:val="24"/>
              </w:rPr>
              <w:t xml:space="preserve">wyjaśnia, że świętość można osiągnąć przez codzienne dobre życie oraz </w:t>
            </w:r>
            <w:r w:rsidRPr="00D47ED3">
              <w:rPr>
                <w:sz w:val="24"/>
                <w:szCs w:val="24"/>
              </w:rPr>
              <w:t>męczeństwo,</w:t>
            </w:r>
            <w:r w:rsidRPr="00D47ED3">
              <w:rPr>
                <w:sz w:val="24"/>
                <w:szCs w:val="24"/>
              </w:rPr>
              <w:t xml:space="preserve"> czyli żyjąc duchem Ośmiu Błogosławieństw</w:t>
            </w:r>
          </w:p>
          <w:p w14:paraId="2FE81E78" w14:textId="21A374B1" w:rsidR="00EB5DC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okonuje porównania treści kolęd z przesłaniem tekstów biblijnych o narodzeniu Jezusa</w:t>
            </w:r>
          </w:p>
          <w:p w14:paraId="16C0692B" w14:textId="77777777" w:rsidR="00EB5DC3" w:rsidRPr="00D47ED3" w:rsidRDefault="00EB5DC3" w:rsidP="00EB5DC3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/>
              <w:rPr>
                <w:sz w:val="24"/>
                <w:szCs w:val="24"/>
              </w:rPr>
            </w:pPr>
          </w:p>
          <w:p w14:paraId="650EAA2E" w14:textId="0C61F881" w:rsidR="00EB5DC3" w:rsidRPr="00D47ED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7EA38B43" w14:textId="77777777" w:rsidR="00EB5DC3" w:rsidRPr="00D47ED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6322806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i/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interpretuje tekst hymnu </w:t>
            </w:r>
            <w:r w:rsidRPr="00D47ED3">
              <w:rPr>
                <w:i/>
                <w:sz w:val="24"/>
                <w:szCs w:val="24"/>
              </w:rPr>
              <w:t>Magnificat</w:t>
            </w:r>
          </w:p>
          <w:p w14:paraId="3DA4BB0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eksty biblijne o zaparciu się Piotra i zdradzie Judasza (Mt 26,69-75; Mt 27,3-5)</w:t>
            </w:r>
          </w:p>
          <w:p w14:paraId="73A7933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>uzasadnia, dlaczego człowiek jest naprawdę szczęśliwy, gdy jest bez grzechu</w:t>
            </w:r>
          </w:p>
          <w:p w14:paraId="7EC7B47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pacing w:val="-4"/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ludzkie szczęście w perspektywie wieczności</w:t>
            </w:r>
          </w:p>
          <w:p w14:paraId="4E63337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biblijną perykopę o robotnikach w winnicy (Mt 20,1-15),</w:t>
            </w:r>
          </w:p>
          <w:p w14:paraId="4EB9336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ekst o uzdrowieniu sługi setnika (Mt 8,5-13)</w:t>
            </w:r>
          </w:p>
          <w:p w14:paraId="31F660A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znaczenie modlitwy liturgicznej „Panie nie jestem godzien…”wyjaśnia, dlaczego jego obecny rozwój ma wpływ na jego przyszłość</w:t>
            </w:r>
          </w:p>
          <w:p w14:paraId="53E66C7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perykopę biblijną o bogaczu i Łazarzu (</w:t>
            </w:r>
            <w:proofErr w:type="spellStart"/>
            <w:r w:rsidRPr="00D47ED3">
              <w:rPr>
                <w:sz w:val="24"/>
                <w:szCs w:val="24"/>
              </w:rPr>
              <w:t>Łk</w:t>
            </w:r>
            <w:proofErr w:type="spellEnd"/>
            <w:r w:rsidRPr="00D47ED3">
              <w:rPr>
                <w:sz w:val="24"/>
                <w:szCs w:val="24"/>
              </w:rPr>
              <w:t xml:space="preserve"> 16,19-31)</w:t>
            </w:r>
          </w:p>
          <w:p w14:paraId="49DADE0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czym jest dar życia</w:t>
            </w:r>
          </w:p>
          <w:p w14:paraId="6C83939E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co to jest hospicjum</w:t>
            </w:r>
          </w:p>
          <w:p w14:paraId="0EC30AA3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dlaczego sakrament namaszczenia chorych jest sakramentem uzdrowienia</w:t>
            </w:r>
          </w:p>
          <w:p w14:paraId="6B7BDAF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eksty biblijne mówiące o historycznym pochodzeniu Jezusa</w:t>
            </w:r>
          </w:p>
          <w:p w14:paraId="098C2813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samodzielnie sięga do ksiąg Nowego Testamentu jako źródła wiedzy na temat Jezusa i daje o tym świadectwo wobec klasy </w:t>
            </w:r>
          </w:p>
          <w:p w14:paraId="60EA1B9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 oparciu o dokumenty </w:t>
            </w:r>
            <w:proofErr w:type="spellStart"/>
            <w:r w:rsidRPr="00D47ED3">
              <w:rPr>
                <w:sz w:val="24"/>
                <w:szCs w:val="24"/>
              </w:rPr>
              <w:t>pozachrześcijańskie</w:t>
            </w:r>
            <w:proofErr w:type="spellEnd"/>
            <w:r w:rsidRPr="00D47ED3">
              <w:rPr>
                <w:sz w:val="24"/>
                <w:szCs w:val="24"/>
              </w:rPr>
              <w:t xml:space="preserve"> uzasadnia, że Jezus istniał naprawdę</w:t>
            </w:r>
          </w:p>
          <w:p w14:paraId="1030928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podobieństwa i różnice w czterech Ewangeliach w świetle ich teologii</w:t>
            </w:r>
          </w:p>
          <w:p w14:paraId="3270DF8A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dlaczego cuda Jezusa są potwierdzeniem Jego Synostwa Bożego</w:t>
            </w:r>
          </w:p>
          <w:p w14:paraId="2F3C7CF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perykopy biblijne opisujące wybrane cuda</w:t>
            </w:r>
          </w:p>
          <w:p w14:paraId="3E92BC5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związek działalności Jezusa z Jego modlitwą</w:t>
            </w:r>
          </w:p>
          <w:p w14:paraId="1E4F25D3" w14:textId="77777777" w:rsidR="00EB5DC3" w:rsidRPr="002A78CC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co to jest kalendarz liturgiczny</w:t>
            </w:r>
          </w:p>
          <w:p w14:paraId="5D6AE48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sens i znaczenie tradycji i symboli adwentowych</w:t>
            </w:r>
          </w:p>
          <w:p w14:paraId="68CEA0F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eksty biblijne zapowiadające przyjście Zbawiciela</w:t>
            </w:r>
          </w:p>
          <w:p w14:paraId="5A029A0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eksty biblijne mówiące o wniebowstąpieniu Jezusa</w:t>
            </w:r>
          </w:p>
          <w:p w14:paraId="30DB8DAE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ekst biblijny o końcu świata (</w:t>
            </w:r>
            <w:proofErr w:type="spellStart"/>
            <w:r w:rsidRPr="00D47ED3">
              <w:rPr>
                <w:sz w:val="24"/>
                <w:szCs w:val="24"/>
              </w:rPr>
              <w:t>Łk</w:t>
            </w:r>
            <w:proofErr w:type="spellEnd"/>
            <w:r w:rsidRPr="00D47ED3">
              <w:rPr>
                <w:sz w:val="24"/>
                <w:szCs w:val="24"/>
              </w:rPr>
              <w:t xml:space="preserve"> 21,25-28.34-36), wyjaśnia, dlaczego moment ten dla jednych będzie przyczyną lęku, a dla innych radości) </w:t>
            </w:r>
          </w:p>
          <w:p w14:paraId="71D71A3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na czym polega królowanie Chrystusa</w:t>
            </w:r>
          </w:p>
          <w:p w14:paraId="641566D3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mówi z pamięci słowa konsekracji</w:t>
            </w:r>
          </w:p>
          <w:p w14:paraId="2416AB5C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 xml:space="preserve">na podstawie tekstów biblijnych wyjaśnia motywy ustanowienia przez Jezusa sakramentu Eucharystii </w:t>
            </w:r>
          </w:p>
          <w:p w14:paraId="14B8A1D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potrzebę częstej Komunii Świętej</w:t>
            </w:r>
          </w:p>
          <w:p w14:paraId="0A24AE03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potrzebę i sens poświęcenia się Boskiemu Sercu Jezusa</w:t>
            </w:r>
          </w:p>
          <w:p w14:paraId="3C346FD3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współczesne przejawy znieważania Bożej miłości (niewdzięczność, brak poczucia grzechu, świętokradzka komunia</w:t>
            </w:r>
            <w:r>
              <w:rPr>
                <w:sz w:val="24"/>
                <w:szCs w:val="24"/>
              </w:rPr>
              <w:t xml:space="preserve"> </w:t>
            </w:r>
            <w:r w:rsidRPr="00D47ED3">
              <w:rPr>
                <w:sz w:val="24"/>
                <w:szCs w:val="24"/>
              </w:rPr>
              <w:t xml:space="preserve">interpretuje tekst biblijny Mt 5,3-12 </w:t>
            </w:r>
          </w:p>
          <w:p w14:paraId="42B2B71C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drogę do świętości wybranego świętego</w:t>
            </w:r>
          </w:p>
          <w:p w14:paraId="5D27959F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, w jaki sposób </w:t>
            </w:r>
            <w:r>
              <w:rPr>
                <w:sz w:val="24"/>
                <w:szCs w:val="24"/>
              </w:rPr>
              <w:t xml:space="preserve">należy </w:t>
            </w:r>
            <w:r w:rsidRPr="00D47ED3">
              <w:rPr>
                <w:sz w:val="24"/>
                <w:szCs w:val="24"/>
              </w:rPr>
              <w:t>troszczy</w:t>
            </w:r>
            <w:r>
              <w:rPr>
                <w:sz w:val="24"/>
                <w:szCs w:val="24"/>
              </w:rPr>
              <w:t>ć</w:t>
            </w:r>
            <w:r w:rsidRPr="00D47ED3">
              <w:rPr>
                <w:sz w:val="24"/>
                <w:szCs w:val="24"/>
              </w:rPr>
              <w:t xml:space="preserve"> się o swoją świętość w codziennym życiu</w:t>
            </w:r>
          </w:p>
          <w:p w14:paraId="52A3D68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kazuje, że narodzenie Jezusa zmieniło bieg świata (nowy kalendarz, nowa kultura, nowa religia)</w:t>
            </w:r>
          </w:p>
          <w:p w14:paraId="726A6DE8" w14:textId="25872762" w:rsidR="00EB5DC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przesłania wybranych kolęd („Bóg się rodzi”)</w:t>
            </w:r>
          </w:p>
          <w:p w14:paraId="4CFEAF1F" w14:textId="61910DE7" w:rsidR="00EB5DC3" w:rsidRDefault="00EB5DC3" w:rsidP="00EB5DC3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4F125599" w14:textId="1B6B5A88" w:rsidR="00EB5DC3" w:rsidRPr="00D47ED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  <w:p w14:paraId="0D6AA73A" w14:textId="77777777" w:rsidR="00EB5DC3" w:rsidRPr="00D47ED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4F9E0AFA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 istotę prawdziwego szczęścia i cierpienia</w:t>
            </w:r>
          </w:p>
          <w:p w14:paraId="7D17E76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odaje, jak pokonać lęk przed wyznaniem grzechów spowiednikowi </w:t>
            </w:r>
          </w:p>
          <w:p w14:paraId="1915E27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owoce zaufania Jezusowi</w:t>
            </w:r>
          </w:p>
          <w:p w14:paraId="779DCCF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awdę, że Bóg stworzył człowieka do życia we wspólnocie z innymi (Rdz 2,18)</w:t>
            </w:r>
          </w:p>
          <w:p w14:paraId="7BCD027C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zasady pomagające w rozwiązywaniu konfliktów z dorosłymi</w:t>
            </w:r>
          </w:p>
          <w:p w14:paraId="02E5387A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okazywania przez siebie szacunku do ludzi potrzebujących pomocy</w:t>
            </w:r>
          </w:p>
          <w:p w14:paraId="2EB4435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skutki sakramentu namaszczenia chorych</w:t>
            </w:r>
          </w:p>
          <w:p w14:paraId="5487273C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licza sytuacje, w których osoba przyjmuje sakrament namaszczenia chorych</w:t>
            </w:r>
          </w:p>
          <w:p w14:paraId="5FF90B1A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najważniejsze fakty z życia i działalności Jezusa w porządku chronologicznym</w:t>
            </w:r>
          </w:p>
          <w:p w14:paraId="702BCA4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 skrótowej formie przedstawia treść każdego z </w:t>
            </w:r>
            <w:proofErr w:type="spellStart"/>
            <w:r w:rsidRPr="00D47ED3">
              <w:rPr>
                <w:sz w:val="24"/>
                <w:szCs w:val="24"/>
              </w:rPr>
              <w:t>pozachrześcijańskich</w:t>
            </w:r>
            <w:proofErr w:type="spellEnd"/>
            <w:r w:rsidRPr="00D47ED3">
              <w:rPr>
                <w:sz w:val="24"/>
                <w:szCs w:val="24"/>
              </w:rPr>
              <w:t xml:space="preserve"> dokumentów świadczących o Jezusie Chrystusie </w:t>
            </w:r>
          </w:p>
          <w:p w14:paraId="5AFBB37F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rezentuje główną myśl teologiczną czterech ewangelistów </w:t>
            </w:r>
          </w:p>
          <w:p w14:paraId="052207DA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teksty biblijne opisujące wybrane cuda Jezusa: przemianę wody w wino (J 2,1-</w:t>
            </w:r>
            <w:r w:rsidRPr="00D47ED3">
              <w:rPr>
                <w:sz w:val="24"/>
                <w:szCs w:val="24"/>
              </w:rPr>
              <w:lastRenderedPageBreak/>
              <w:t>11), rozmnożenie chleba (</w:t>
            </w:r>
            <w:proofErr w:type="spellStart"/>
            <w:r w:rsidRPr="00D47ED3">
              <w:rPr>
                <w:sz w:val="24"/>
                <w:szCs w:val="24"/>
              </w:rPr>
              <w:t>Mk</w:t>
            </w:r>
            <w:proofErr w:type="spellEnd"/>
            <w:r w:rsidRPr="00D47ED3">
              <w:rPr>
                <w:sz w:val="24"/>
                <w:szCs w:val="24"/>
              </w:rPr>
              <w:t xml:space="preserve"> 6,34-44), uzdrowienie epileptyka (Mt 17,14-18), uzdrowienie opętanego (</w:t>
            </w:r>
            <w:proofErr w:type="spellStart"/>
            <w:r w:rsidRPr="00D47ED3">
              <w:rPr>
                <w:sz w:val="24"/>
                <w:szCs w:val="24"/>
              </w:rPr>
              <w:t>Mk</w:t>
            </w:r>
            <w:proofErr w:type="spellEnd"/>
            <w:r w:rsidRPr="00D47ED3">
              <w:rPr>
                <w:sz w:val="24"/>
                <w:szCs w:val="24"/>
              </w:rPr>
              <w:t xml:space="preserve"> 1,23-27)</w:t>
            </w:r>
          </w:p>
          <w:p w14:paraId="0593DB3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święta upamiętniające wydarzenia z życia Jezusa</w:t>
            </w:r>
          </w:p>
          <w:p w14:paraId="144D761E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święta Pańskie na schemacie roku liturgicznego</w:t>
            </w:r>
          </w:p>
          <w:p w14:paraId="7AB92C0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tradycje i symbole adwentowe</w:t>
            </w:r>
          </w:p>
          <w:p w14:paraId="2CDAB4D4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y biblijne i pozabiblijne mówiące o śmierci i zmartwychwstaniu Jezusa </w:t>
            </w:r>
          </w:p>
          <w:p w14:paraId="5D57E9FA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spotkań z Chrystusem po Jego zmartwychwstaniu</w:t>
            </w:r>
          </w:p>
          <w:p w14:paraId="10B8082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czas (liczbę dni) ukazywania się Zmartwychwstałego apostołom</w:t>
            </w:r>
          </w:p>
          <w:p w14:paraId="7F1E261F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y biblijne o powtórnym przyjściu Chrystusa (Mt 25,31-46; </w:t>
            </w:r>
            <w:proofErr w:type="spellStart"/>
            <w:r w:rsidRPr="00D47ED3">
              <w:rPr>
                <w:sz w:val="24"/>
                <w:szCs w:val="24"/>
              </w:rPr>
              <w:t>Łk</w:t>
            </w:r>
            <w:proofErr w:type="spellEnd"/>
            <w:r w:rsidRPr="00D47ED3">
              <w:rPr>
                <w:sz w:val="24"/>
                <w:szCs w:val="24"/>
              </w:rPr>
              <w:t xml:space="preserve"> 21,25-28.34-36)</w:t>
            </w:r>
          </w:p>
          <w:p w14:paraId="42A95E8F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odaje kryteria, według których Chrystus będzie sądził ludzi </w:t>
            </w:r>
          </w:p>
          <w:p w14:paraId="769D71FB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y biblijne dotyczące Eucharystii </w:t>
            </w:r>
          </w:p>
          <w:p w14:paraId="112AA8D1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i omawia formy kultu Najświętszego Serca Jezusowego wymienia imiona świętych, którzy osiągnęli swoją świętość przez dobre życie (np. św. Józef) </w:t>
            </w:r>
          </w:p>
          <w:p w14:paraId="2C9B0C81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, że od narodzin Jezusa liczy się lata naszej ery mówi z pamięci tekst kolędy „Bóg się rodzi”</w:t>
            </w:r>
          </w:p>
          <w:p w14:paraId="14CF485D" w14:textId="77777777" w:rsidR="00EB5DC3" w:rsidRPr="00D47ED3" w:rsidRDefault="00EB5DC3" w:rsidP="00EB5DC3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1C6DA080" w14:textId="3E6F6D4E" w:rsidR="00EB5DC3" w:rsidRPr="00D47ED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  <w:p w14:paraId="34B31F0D" w14:textId="77777777" w:rsidR="00EB5DC3" w:rsidRPr="00D47ED3" w:rsidRDefault="00EB5DC3" w:rsidP="00EB5DC3">
            <w:pPr>
              <w:rPr>
                <w:rFonts w:ascii="Times New Roman" w:hAnsi="Times New Roman"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56BAF35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awdę, że Jezus czeka na grzesznika nie jako sędzia, lecz jako Ten, kto kocha</w:t>
            </w:r>
          </w:p>
          <w:p w14:paraId="5D1529BD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ie, że wiara jest darem od Boga, niezasłużonym przez człowieka,</w:t>
            </w:r>
          </w:p>
          <w:p w14:paraId="0FEF2429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zna prawdę, że Jezus wysłuchuje naszych próśb ze względu na naszą wiarę</w:t>
            </w:r>
            <w:r>
              <w:rPr>
                <w:sz w:val="24"/>
                <w:szCs w:val="24"/>
              </w:rPr>
              <w:t xml:space="preserve"> </w:t>
            </w:r>
            <w:r w:rsidRPr="00D47ED3">
              <w:rPr>
                <w:sz w:val="24"/>
                <w:szCs w:val="24"/>
              </w:rPr>
              <w:t xml:space="preserve">podaje, </w:t>
            </w:r>
          </w:p>
          <w:p w14:paraId="644AECF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zasady, na których opierają się relacje międzyludzkie</w:t>
            </w:r>
          </w:p>
          <w:p w14:paraId="2971C92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autorytetów osób dorosłych</w:t>
            </w:r>
          </w:p>
          <w:p w14:paraId="0D3E959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, co to jest sakrament namaszczenia chorych</w:t>
            </w:r>
          </w:p>
          <w:p w14:paraId="34FD9314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teksty biblijne i patrystyczne mówiące o historycznym pochodzeniu Jezusa</w:t>
            </w:r>
          </w:p>
          <w:p w14:paraId="7F003C34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</w:t>
            </w:r>
            <w:proofErr w:type="spellStart"/>
            <w:r w:rsidRPr="00D47ED3">
              <w:rPr>
                <w:sz w:val="24"/>
                <w:szCs w:val="24"/>
              </w:rPr>
              <w:t>pozachrześcijańskie</w:t>
            </w:r>
            <w:proofErr w:type="spellEnd"/>
            <w:r w:rsidRPr="00D47ED3">
              <w:rPr>
                <w:sz w:val="24"/>
                <w:szCs w:val="24"/>
              </w:rPr>
              <w:t xml:space="preserve"> dokumenty świadczące o Jezusie Chrystusie </w:t>
            </w:r>
          </w:p>
          <w:p w14:paraId="4712A435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 xml:space="preserve">omawia proces powstawania Ewangelii </w:t>
            </w:r>
          </w:p>
          <w:p w14:paraId="31324EE9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definiuje pojęcie „cud” </w:t>
            </w:r>
          </w:p>
          <w:p w14:paraId="720A095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sfery życia ludzi, w </w:t>
            </w:r>
            <w:r w:rsidRPr="00D47ED3">
              <w:rPr>
                <w:spacing w:val="-2"/>
                <w:sz w:val="24"/>
                <w:szCs w:val="24"/>
              </w:rPr>
              <w:t>których</w:t>
            </w:r>
            <w:r w:rsidRPr="00D47ED3">
              <w:rPr>
                <w:sz w:val="24"/>
                <w:szCs w:val="24"/>
              </w:rPr>
              <w:t xml:space="preserve"> Jezus dokonywał cudów</w:t>
            </w:r>
          </w:p>
          <w:p w14:paraId="0614965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okresy roku liturgicznego </w:t>
            </w:r>
          </w:p>
          <w:p w14:paraId="5ED82B5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miejsce Adwentu na schemacie roku liturgicznego i omawia jego znaczenie </w:t>
            </w:r>
          </w:p>
          <w:p w14:paraId="2603C176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wydarzenia paschalne na schemacie roku liturgicznego</w:t>
            </w:r>
          </w:p>
          <w:p w14:paraId="7921945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y biblijne mówiące o wniebowstąpieniu Jezusa </w:t>
            </w:r>
          </w:p>
          <w:p w14:paraId="1844006F" w14:textId="77777777" w:rsidR="00EB5DC3" w:rsidRPr="00A541DA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rzeczy ostateczne człowieka </w:t>
            </w:r>
            <w:r w:rsidRPr="00A541DA">
              <w:rPr>
                <w:sz w:val="24"/>
                <w:szCs w:val="24"/>
              </w:rPr>
              <w:t xml:space="preserve"> </w:t>
            </w:r>
          </w:p>
          <w:p w14:paraId="03D1528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warunki przystąpienia do Komunii Świętej</w:t>
            </w:r>
          </w:p>
          <w:p w14:paraId="1056F0D7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rezentuje główne przesłanie objawień Pana Jezusa św. Małgorzacie Marii </w:t>
            </w:r>
            <w:proofErr w:type="spellStart"/>
            <w:r w:rsidRPr="00D47ED3">
              <w:rPr>
                <w:sz w:val="24"/>
                <w:szCs w:val="24"/>
              </w:rPr>
              <w:t>Alacoque</w:t>
            </w:r>
            <w:proofErr w:type="spellEnd"/>
          </w:p>
          <w:p w14:paraId="726210A4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, kiedy obchodzimy uroczystość Najświętszego Serca Pana Jezusa podaje prawdę, że świętość w niebie jest nagrodą za życie ziemskie</w:t>
            </w:r>
          </w:p>
          <w:p w14:paraId="372547AF" w14:textId="77777777" w:rsidR="00EB5DC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okoliczności narodzenia Pana Jezusa</w:t>
            </w:r>
          </w:p>
          <w:p w14:paraId="2C3BD1D4" w14:textId="77777777" w:rsidR="00EB5DC3" w:rsidRPr="00771D7B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771D7B">
              <w:rPr>
                <w:sz w:val="24"/>
                <w:szCs w:val="24"/>
              </w:rPr>
              <w:t>określa postawy ludzi wobec Jezusa analizując tekst biblijny Mt 2,1-12</w:t>
            </w:r>
          </w:p>
          <w:p w14:paraId="33A8C46F" w14:textId="77777777" w:rsidR="00EB5DC3" w:rsidRDefault="00EB5DC3" w:rsidP="001C620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9819C20" w14:textId="55C775A2" w:rsidR="00EB5DC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7D1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  <w:p w14:paraId="2C4F7043" w14:textId="77777777" w:rsidR="00EB5DC3" w:rsidRDefault="00EB5DC3" w:rsidP="00EB5DC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7E927EBF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awdę, że Jezus czeka na grzesznika nie jako sędzia, lecz jako Ten, kto kocha</w:t>
            </w:r>
          </w:p>
          <w:p w14:paraId="55155F5E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ie, że wiara jest darem od Boga, niezasłużonym przez człowieka,</w:t>
            </w:r>
          </w:p>
          <w:p w14:paraId="2FF88E43" w14:textId="77777777" w:rsidR="00EB5DC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zna prawdę, że Jezus wysłuchuje naszych próśb ze względu na naszą wiarę</w:t>
            </w:r>
            <w:r>
              <w:rPr>
                <w:sz w:val="24"/>
                <w:szCs w:val="24"/>
              </w:rPr>
              <w:t xml:space="preserve"> </w:t>
            </w:r>
            <w:r w:rsidRPr="00D47ED3">
              <w:rPr>
                <w:sz w:val="24"/>
                <w:szCs w:val="24"/>
              </w:rPr>
              <w:t xml:space="preserve">podaje, </w:t>
            </w:r>
          </w:p>
          <w:p w14:paraId="6D767681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, co to jest sakrament namaszczenia chorych</w:t>
            </w:r>
          </w:p>
          <w:p w14:paraId="74AD2EB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</w:t>
            </w:r>
            <w:r>
              <w:rPr>
                <w:sz w:val="24"/>
                <w:szCs w:val="24"/>
              </w:rPr>
              <w:t xml:space="preserve"> niektóre</w:t>
            </w:r>
            <w:r w:rsidRPr="00D47ED3">
              <w:rPr>
                <w:sz w:val="24"/>
                <w:szCs w:val="24"/>
              </w:rPr>
              <w:t xml:space="preserve"> teksty biblijne i patrystyczne mówiące o historycznym pochodzeniu Jezusa</w:t>
            </w:r>
          </w:p>
          <w:p w14:paraId="32E62C6D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</w:t>
            </w:r>
            <w:r>
              <w:rPr>
                <w:sz w:val="24"/>
                <w:szCs w:val="24"/>
              </w:rPr>
              <w:t xml:space="preserve">niektóre </w:t>
            </w:r>
            <w:proofErr w:type="spellStart"/>
            <w:r w:rsidRPr="00D47ED3">
              <w:rPr>
                <w:sz w:val="24"/>
                <w:szCs w:val="24"/>
              </w:rPr>
              <w:t>pozachrześcijańskie</w:t>
            </w:r>
            <w:proofErr w:type="spellEnd"/>
            <w:r w:rsidRPr="00D47ED3">
              <w:rPr>
                <w:sz w:val="24"/>
                <w:szCs w:val="24"/>
              </w:rPr>
              <w:t xml:space="preserve"> dokumenty świadczące o Jezusie Chrystusie </w:t>
            </w:r>
          </w:p>
          <w:p w14:paraId="43431482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definiuje pojęcie „cud” </w:t>
            </w:r>
          </w:p>
          <w:p w14:paraId="7F76A0EE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okresy roku liturgicznego </w:t>
            </w:r>
          </w:p>
          <w:p w14:paraId="0508C546" w14:textId="77777777" w:rsidR="00EB5DC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miejsce Adwentu na schemacie roku liturgicznego</w:t>
            </w:r>
          </w:p>
          <w:p w14:paraId="3C84B6D1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wydarzenia paschalne na schemacie roku liturgicznego</w:t>
            </w:r>
          </w:p>
          <w:p w14:paraId="4A664618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y biblijne mówiące o wniebowstąpieniu Jezusa </w:t>
            </w:r>
          </w:p>
          <w:p w14:paraId="509BDC36" w14:textId="77777777" w:rsidR="00EB5DC3" w:rsidRPr="00A541DA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 xml:space="preserve">wymienia rzeczy ostateczne człowieka </w:t>
            </w:r>
            <w:r w:rsidRPr="00A541DA">
              <w:rPr>
                <w:sz w:val="24"/>
                <w:szCs w:val="24"/>
              </w:rPr>
              <w:t xml:space="preserve"> </w:t>
            </w:r>
          </w:p>
          <w:p w14:paraId="065BE720" w14:textId="77777777" w:rsidR="00EB5DC3" w:rsidRPr="00D47ED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warunki przystąpienia do Komunii Świętej</w:t>
            </w:r>
          </w:p>
          <w:p w14:paraId="0EBE727F" w14:textId="2D7FB755" w:rsidR="00EB5DC3" w:rsidRDefault="00EB5DC3" w:rsidP="001E526D">
            <w:pPr>
              <w:pStyle w:val="teksttabeli"/>
              <w:numPr>
                <w:ilvl w:val="0"/>
                <w:numId w:val="3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okoliczności narodzenia Pana Jezusa</w:t>
            </w:r>
          </w:p>
          <w:p w14:paraId="17A8F0AD" w14:textId="4725EA8C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14A3E490" w14:textId="6E842AC5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5F69CC30" w14:textId="47709406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b/>
                <w:bCs/>
                <w:sz w:val="32"/>
                <w:szCs w:val="32"/>
                <w:u w:val="single"/>
              </w:rPr>
            </w:pPr>
            <w:r w:rsidRPr="001E526D">
              <w:rPr>
                <w:b/>
                <w:bCs/>
                <w:sz w:val="32"/>
                <w:szCs w:val="32"/>
                <w:u w:val="single"/>
              </w:rPr>
              <w:t>Biologia</w:t>
            </w:r>
          </w:p>
          <w:p w14:paraId="44EB872A" w14:textId="6E39C1C0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38CAC3B5" w14:textId="2EC2681B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b/>
                <w:bCs/>
                <w:sz w:val="24"/>
                <w:szCs w:val="24"/>
              </w:rPr>
            </w:pPr>
            <w:r w:rsidRPr="001E526D">
              <w:rPr>
                <w:b/>
                <w:bCs/>
                <w:sz w:val="24"/>
                <w:szCs w:val="24"/>
              </w:rPr>
              <w:t>Ocenia 6</w:t>
            </w:r>
          </w:p>
          <w:p w14:paraId="6595B108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dopisuje za pomocą symboli ACGT komplementarną sekwencję nowej nici DNA do starej nici DNA</w:t>
            </w:r>
          </w:p>
          <w:p w14:paraId="3AB56D27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kazuje, że DNA jest substancją dziedziczną</w:t>
            </w:r>
          </w:p>
          <w:p w14:paraId="5D294490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, że wszystkie komórki danego organizmu mają tę samą informację o cechach organizmu, jednak odczytywanie tych informacji nie odbywa się jednocześnie</w:t>
            </w:r>
          </w:p>
          <w:p w14:paraId="13382886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jaśnia, jak zmienia się liczba chromosomów podczas po- działów komórkowych (mitozy i mejozy)</w:t>
            </w:r>
          </w:p>
          <w:p w14:paraId="6C7758D8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wiązuje zadania dotyczące jednogenowego dziedziczenia cech</w:t>
            </w:r>
          </w:p>
          <w:p w14:paraId="39985134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rzedstawia dziedziczenie jednogenowe, posługuje się podstawowymi pojęciami z genetyki</w:t>
            </w:r>
          </w:p>
          <w:p w14:paraId="236FFFC0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wiązuje zadania dotyczące dziedziczenia wybranych cech u człowieka</w:t>
            </w:r>
          </w:p>
          <w:p w14:paraId="1AB323A5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wiązuje zadania dotyczące dziedziczenia grup krwi i czynnika Rh u człowieka</w:t>
            </w:r>
          </w:p>
          <w:p w14:paraId="656B41F0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 zastosowanie wiedzy na temat grup krwi i czynnika Rh w życiu człowieka</w:t>
            </w:r>
          </w:p>
          <w:p w14:paraId="5ECD7B96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wiązuje zadania genetyczne dotyczące chorób sprzężonych z płcią</w:t>
            </w:r>
          </w:p>
          <w:p w14:paraId="0C0B1CCF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uzasadnia, że nowotwory są skutkiem mutacji</w:t>
            </w:r>
          </w:p>
          <w:p w14:paraId="215CF995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analizuje przyczyny chorób genetycznych człowieka warunkowanych mutacjami</w:t>
            </w:r>
          </w:p>
          <w:p w14:paraId="06DF8E71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analizuje źródła wiedzy o przebiegu ewolucji organizmów na wybranych przykładach</w:t>
            </w:r>
          </w:p>
          <w:p w14:paraId="49683933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równuje dobór naturalny i dobór sztuczny, wskazując podobieństwa i różnice między nimi</w:t>
            </w:r>
          </w:p>
          <w:p w14:paraId="3E67438D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uzasadnia znaczenie zmian ewolucyjnych w budowie i funkcjonowaniu organizmu człowieka</w:t>
            </w:r>
          </w:p>
          <w:p w14:paraId="037F4536" w14:textId="73209F09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45820432" w14:textId="40839CFB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b/>
                <w:bCs/>
                <w:sz w:val="24"/>
                <w:szCs w:val="24"/>
              </w:rPr>
            </w:pPr>
            <w:r w:rsidRPr="001E526D">
              <w:rPr>
                <w:b/>
                <w:bCs/>
                <w:sz w:val="24"/>
                <w:szCs w:val="24"/>
              </w:rPr>
              <w:lastRenderedPageBreak/>
              <w:t>Ocena 5</w:t>
            </w:r>
          </w:p>
          <w:p w14:paraId="34DAFDDC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rzedstawia przebieg replikacji DNA i wyjaśnia jej znaczenie</w:t>
            </w:r>
          </w:p>
          <w:p w14:paraId="5049C28E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 sposób zapisania in- formacji o cechach (kolejność nukleotydów w DNA)</w:t>
            </w:r>
          </w:p>
          <w:p w14:paraId="38B98F10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 w podanych przykładach haploidalną i diploidalną liczbę chromosomów</w:t>
            </w:r>
          </w:p>
          <w:p w14:paraId="41B22B9C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analizuje przykłady rozwiązań krzyżówek genetycznych</w:t>
            </w:r>
          </w:p>
          <w:p w14:paraId="6B3FCE7E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analizuje schematy dziedziczenia cech pod kątem określania genotypu oraz fenotypu rodziców i potomstwa</w:t>
            </w:r>
          </w:p>
          <w:p w14:paraId="09E1BB47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analizuje schematy dziedziczenia grup krwi układu AB0 pod kątem określania genotypu i fenotypu potomstwa</w:t>
            </w:r>
          </w:p>
          <w:p w14:paraId="33DA3DE1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zapisuje krzyżówki genetyczne dotyczące dziedziczenia cech sprzężonych z płcią w celu ustalenia fenotypów oraz genotypów rodziców i potomstwa</w:t>
            </w:r>
          </w:p>
          <w:p w14:paraId="5684A539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uzasadnia, że proces mejozy oraz zapłodnienie są przyczyną występowania zmienności rekombinacyjnej</w:t>
            </w:r>
          </w:p>
          <w:p w14:paraId="39C3564C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zapisuje krzyżówki genetyczne dotyczące dziedziczenia chorób (na przykładzie mukowiscydozy)</w:t>
            </w:r>
          </w:p>
          <w:p w14:paraId="15D26C3E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świadectw ewolucji opartych na analizie porównawczej budowy</w:t>
            </w:r>
          </w:p>
          <w:p w14:paraId="448F36B4" w14:textId="77777777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ind w:left="152"/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anatomicznej, fizjologii i DNA współcześnie występujących organizmów</w:t>
            </w:r>
          </w:p>
          <w:p w14:paraId="5C7AA4D7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działania doboru naturalnego</w:t>
            </w:r>
          </w:p>
          <w:p w14:paraId="6812ABDD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krótko opisuje wybranych przodków człowieka (australopitek, człowiek zręczny, człowiek wyprostowany)</w:t>
            </w:r>
          </w:p>
          <w:p w14:paraId="142A1636" w14:textId="694DBA9F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65FD443F" w14:textId="69035BE4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b/>
                <w:bCs/>
                <w:sz w:val="24"/>
                <w:szCs w:val="24"/>
              </w:rPr>
            </w:pPr>
            <w:r w:rsidRPr="001E526D">
              <w:rPr>
                <w:b/>
                <w:bCs/>
                <w:sz w:val="24"/>
                <w:szCs w:val="24"/>
              </w:rPr>
              <w:t>Ocena 4</w:t>
            </w:r>
          </w:p>
          <w:p w14:paraId="49355871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pisuje budowę DNA (przed- stawia strukturę helisy DNA)</w:t>
            </w:r>
          </w:p>
          <w:p w14:paraId="1E8EB91A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skazuje geny jako jednostki dziedziczenia – odcinki DNA odpowiedzialne za cechy dziedziczne</w:t>
            </w:r>
          </w:p>
          <w:p w14:paraId="645FC9F3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pisuje budowę chromosomów (chromatydy, centromer)</w:t>
            </w:r>
          </w:p>
          <w:p w14:paraId="49D34F43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różnia autosomy i chromo- somy płci</w:t>
            </w:r>
          </w:p>
          <w:p w14:paraId="4A948AF7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 xml:space="preserve">zapisuje za pomocą odpowiednich liter przykłady dziedziczenia cech człowieka: </w:t>
            </w:r>
            <w:r w:rsidRPr="001E526D">
              <w:rPr>
                <w:sz w:val="24"/>
                <w:szCs w:val="24"/>
              </w:rPr>
              <w:lastRenderedPageBreak/>
              <w:t>genotyp rodziców, ich gamety oraz możliwe potomstwo</w:t>
            </w:r>
          </w:p>
          <w:p w14:paraId="3FA40677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dziedziczenia wybranych cech u człowieka</w:t>
            </w:r>
          </w:p>
          <w:p w14:paraId="1298C9D1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zapisuje za pomocą symboli genotypy osób Rh+ i Rh−</w:t>
            </w:r>
          </w:p>
          <w:p w14:paraId="0A830E74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mienia charakterystyczne objawy daltonizmu i hemofilii</w:t>
            </w:r>
          </w:p>
          <w:p w14:paraId="60CE1C1B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, co to są choroby sprzężone z płcią i jakimi symbolami zapisujemy warunkujące je allele genów</w:t>
            </w:r>
          </w:p>
          <w:p w14:paraId="5E1918D7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rzedstawia nowotwory jako skutek niekontrolowanych podziałów komórkowych</w:t>
            </w:r>
          </w:p>
          <w:p w14:paraId="03DAD291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poznaje zestaw chromosomów osoby chorej na zespół Downa</w:t>
            </w:r>
          </w:p>
          <w:p w14:paraId="7CCCABB6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uzasadnia, dlaczego formy przejściowe i żywe skamieniałości są cennymi świadectwami ewolucji</w:t>
            </w:r>
          </w:p>
          <w:p w14:paraId="52E4574F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jaśnia sposób działania do- boru naturalnego na organizmy</w:t>
            </w:r>
          </w:p>
          <w:p w14:paraId="1CF644A6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ras i odmian organizmów hodowlanych uzyskanych przez człowieka pod kątem określonych cech</w:t>
            </w:r>
          </w:p>
          <w:p w14:paraId="2EB44AB4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skazuje najważniejsze zmiany w budowie</w:t>
            </w:r>
          </w:p>
          <w:p w14:paraId="55A2B049" w14:textId="77777777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ind w:left="152"/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i funkcjonowaniu organizmu, jakie zaszły podczas ewolucji przodków człowieka</w:t>
            </w:r>
          </w:p>
          <w:p w14:paraId="40E91817" w14:textId="77777777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5D36BF48" w14:textId="767507C5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b/>
                <w:bCs/>
                <w:sz w:val="24"/>
                <w:szCs w:val="24"/>
              </w:rPr>
            </w:pPr>
            <w:r w:rsidRPr="001E526D">
              <w:rPr>
                <w:b/>
                <w:bCs/>
                <w:sz w:val="24"/>
                <w:szCs w:val="24"/>
              </w:rPr>
              <w:t>Ocena 3</w:t>
            </w:r>
          </w:p>
          <w:p w14:paraId="5908CC15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 rolę DNA w przechowywaniu i powielaniu (replikacji) informacji o cechach organizmu</w:t>
            </w:r>
          </w:p>
          <w:p w14:paraId="418A21C3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jaśnia, co to są dziedziczność i dziedziczenie</w:t>
            </w:r>
          </w:p>
          <w:p w14:paraId="6B3E1166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, że informacja o cesze organizmu jest zapisana w DNA</w:t>
            </w:r>
          </w:p>
          <w:p w14:paraId="472E74E8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różnia komórki haploidalne i diploidalne</w:t>
            </w:r>
          </w:p>
          <w:p w14:paraId="5C47D60D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jaśnia znaczenie podziałów komórkowych (mejozy) w życiu organizmów</w:t>
            </w:r>
          </w:p>
          <w:p w14:paraId="4AEB8E88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jaśnia, co to są homozygota dominująca, homozygota recesywna oraz heterozygota</w:t>
            </w:r>
          </w:p>
          <w:p w14:paraId="49C7E121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 fenotyp organizmu na podstawie genotypu</w:t>
            </w:r>
          </w:p>
          <w:p w14:paraId="14149425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zapisuje za pomocą symboli genotypy osób o poszczególnych grupach krwi układu ABO</w:t>
            </w:r>
          </w:p>
          <w:p w14:paraId="74840B28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rzedstawia dziedziczenie płci u człowieka</w:t>
            </w:r>
          </w:p>
          <w:p w14:paraId="08ACF4D2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lastRenderedPageBreak/>
              <w:t>wymienia przykłady czynników mutagennych fizycznych, chemicznych i biologicznych</w:t>
            </w:r>
          </w:p>
          <w:p w14:paraId="6E38D65B" w14:textId="77777777" w:rsidR="001E526D" w:rsidRPr="001E526D" w:rsidRDefault="001E526D" w:rsidP="001E526D">
            <w:pPr>
              <w:pStyle w:val="teksttabeli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różnia mutacje genowe i chromosomowe</w:t>
            </w:r>
          </w:p>
          <w:p w14:paraId="276AC542" w14:textId="77777777" w:rsidR="001E526D" w:rsidRPr="001E526D" w:rsidRDefault="001E526D" w:rsidP="001E526D">
            <w:pPr>
              <w:pStyle w:val="TableParagraph"/>
              <w:numPr>
                <w:ilvl w:val="0"/>
                <w:numId w:val="3"/>
              </w:numPr>
              <w:tabs>
                <w:tab w:val="left" w:pos="174"/>
              </w:tabs>
              <w:spacing w:before="43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krótko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opisuje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objawy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mukowiscydozy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i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proofErr w:type="spellStart"/>
            <w:r w:rsidRPr="001E526D">
              <w:rPr>
                <w:sz w:val="24"/>
                <w:szCs w:val="32"/>
              </w:rPr>
              <w:t>fenyloketonurii</w:t>
            </w:r>
            <w:proofErr w:type="spellEnd"/>
          </w:p>
          <w:p w14:paraId="461E4B98" w14:textId="77777777" w:rsidR="001E526D" w:rsidRPr="001E526D" w:rsidRDefault="001E526D" w:rsidP="001E526D">
            <w:pPr>
              <w:pStyle w:val="TableParagraph"/>
              <w:numPr>
                <w:ilvl w:val="0"/>
                <w:numId w:val="3"/>
              </w:numPr>
              <w:tabs>
                <w:tab w:val="left" w:pos="174"/>
              </w:tabs>
              <w:spacing w:before="1"/>
              <w:ind w:right="329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podaje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rzykłady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skamieniałości</w:t>
            </w:r>
            <w:r w:rsidRPr="001E526D">
              <w:rPr>
                <w:spacing w:val="-3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i</w:t>
            </w:r>
            <w:r w:rsidRPr="001E526D">
              <w:rPr>
                <w:spacing w:val="-3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krótko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rzedstawia</w:t>
            </w:r>
            <w:r w:rsidRPr="001E526D">
              <w:rPr>
                <w:spacing w:val="-47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sposób ich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owstawania</w:t>
            </w:r>
          </w:p>
          <w:p w14:paraId="1346DF29" w14:textId="77777777" w:rsidR="001E526D" w:rsidRPr="001E526D" w:rsidRDefault="001E526D" w:rsidP="001E526D">
            <w:pPr>
              <w:pStyle w:val="TableParagraph"/>
              <w:numPr>
                <w:ilvl w:val="0"/>
                <w:numId w:val="3"/>
              </w:numPr>
              <w:tabs>
                <w:tab w:val="left" w:pos="174"/>
              </w:tabs>
              <w:spacing w:before="3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wskazuje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twórców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teorii ewolucji</w:t>
            </w:r>
          </w:p>
          <w:p w14:paraId="20EBF2AD" w14:textId="77777777" w:rsidR="001E526D" w:rsidRPr="001E526D" w:rsidRDefault="001E526D" w:rsidP="001E526D">
            <w:pPr>
              <w:pStyle w:val="TableParagraph"/>
              <w:numPr>
                <w:ilvl w:val="0"/>
                <w:numId w:val="3"/>
              </w:numPr>
              <w:tabs>
                <w:tab w:val="left" w:pos="174"/>
              </w:tabs>
              <w:spacing w:before="1"/>
              <w:ind w:right="54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uzasadnia, na czym polega rola zmienności genetycznej i</w:t>
            </w:r>
            <w:r w:rsidRPr="001E526D">
              <w:rPr>
                <w:spacing w:val="-47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nadmiaru</w:t>
            </w:r>
            <w:r w:rsidRPr="001E526D">
              <w:rPr>
                <w:spacing w:val="-4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otomstwa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w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rzebiegu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ewolucji</w:t>
            </w:r>
          </w:p>
          <w:p w14:paraId="16C994F7" w14:textId="77777777" w:rsidR="001E526D" w:rsidRPr="001E526D" w:rsidRDefault="001E526D" w:rsidP="001E526D">
            <w:pPr>
              <w:pStyle w:val="TableParagraph"/>
              <w:numPr>
                <w:ilvl w:val="0"/>
                <w:numId w:val="3"/>
              </w:numPr>
              <w:tabs>
                <w:tab w:val="left" w:pos="174"/>
              </w:tabs>
              <w:spacing w:line="242" w:lineRule="auto"/>
              <w:ind w:right="128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wymienia najważniejsze podobieństwa i różnice między</w:t>
            </w:r>
            <w:r w:rsidRPr="001E526D">
              <w:rPr>
                <w:spacing w:val="-48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człowiekiem</w:t>
            </w:r>
            <w:r w:rsidRPr="001E526D">
              <w:rPr>
                <w:spacing w:val="3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a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małpami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człekokształtnymi</w:t>
            </w:r>
          </w:p>
          <w:p w14:paraId="02B804B6" w14:textId="420A6F5A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sz w:val="24"/>
                <w:szCs w:val="24"/>
              </w:rPr>
            </w:pPr>
          </w:p>
          <w:p w14:paraId="255E9C80" w14:textId="49681AF7" w:rsidR="001E526D" w:rsidRP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ind w:left="152" w:hanging="152"/>
              <w:rPr>
                <w:b/>
                <w:bCs/>
                <w:sz w:val="24"/>
                <w:szCs w:val="24"/>
              </w:rPr>
            </w:pPr>
            <w:r w:rsidRPr="001E526D">
              <w:rPr>
                <w:b/>
                <w:bCs/>
                <w:sz w:val="24"/>
                <w:szCs w:val="24"/>
              </w:rPr>
              <w:t>Ocena 2</w:t>
            </w:r>
          </w:p>
          <w:p w14:paraId="070D90E9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skazuje miejsce w komórce, w którym znajduje się DNA</w:t>
            </w:r>
          </w:p>
          <w:p w14:paraId="2E7CF1B8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cech dziedzicznych i cech niedziedzicznych (nabytych) u człowieka</w:t>
            </w:r>
          </w:p>
          <w:p w14:paraId="0A51E6BB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, że podczas podziału komórki DNA jest widoczne w postaci chromosomów</w:t>
            </w:r>
          </w:p>
          <w:p w14:paraId="030D40F8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jaśnia znaczenie podziałów komórkowych (mitozy) w życiu organizmu</w:t>
            </w:r>
          </w:p>
          <w:p w14:paraId="2E8223F1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 istnienie różnych alleli (odmian) danego genu, w tym alleli dominujących i recesywnych</w:t>
            </w:r>
          </w:p>
          <w:p w14:paraId="51A990B8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, co to są genotyp i fenotyp</w:t>
            </w:r>
          </w:p>
          <w:p w14:paraId="7121CE37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uzasadnia znaczenie wiedzy na temat grup krwi i czynnika Rh w życiu człowieka</w:t>
            </w:r>
          </w:p>
          <w:p w14:paraId="38F0F8FC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rozpoznaje zestawy chromosomów płci charakterystyczne dla kobiety i mężczyzny</w:t>
            </w:r>
          </w:p>
          <w:p w14:paraId="0F8CAFB2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cech człowieka będących przejawami zmienności dziedzicznej i niedziedzicznej</w:t>
            </w:r>
          </w:p>
          <w:p w14:paraId="233CF278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pisuje przyczynę i objawy zespołu Downa</w:t>
            </w:r>
          </w:p>
          <w:p w14:paraId="742E9EE9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podaje przykłady chorób genetycznych człowieka uwarunkowanych mutacjami genowymi</w:t>
            </w:r>
          </w:p>
          <w:p w14:paraId="3B934F20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określa, co to jest ewolucja organizmów i na czym ona polega</w:t>
            </w:r>
          </w:p>
          <w:p w14:paraId="1D4F497B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t>wymienia zmienność genetyczną, nadmiar potomstwa i dobór naturalny jako czynniki ewolucji</w:t>
            </w:r>
          </w:p>
          <w:p w14:paraId="05C2B8C5" w14:textId="77777777" w:rsidR="001E526D" w:rsidRPr="001E526D" w:rsidRDefault="001E526D" w:rsidP="001E526D">
            <w:pPr>
              <w:pStyle w:val="teksttabeli"/>
              <w:numPr>
                <w:ilvl w:val="0"/>
                <w:numId w:val="4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1E526D">
              <w:rPr>
                <w:sz w:val="24"/>
                <w:szCs w:val="24"/>
              </w:rPr>
              <w:lastRenderedPageBreak/>
              <w:t>określa przynależność systematyczną człowieka</w:t>
            </w:r>
          </w:p>
          <w:p w14:paraId="5E734FE5" w14:textId="77777777" w:rsidR="001E526D" w:rsidRDefault="001E526D" w:rsidP="001E526D">
            <w:pPr>
              <w:pStyle w:val="teksttabeli"/>
              <w:numPr>
                <w:ilvl w:val="0"/>
                <w:numId w:val="0"/>
              </w:numPr>
              <w:tabs>
                <w:tab w:val="num" w:pos="672"/>
              </w:tabs>
              <w:rPr>
                <w:sz w:val="24"/>
                <w:szCs w:val="24"/>
              </w:rPr>
            </w:pPr>
          </w:p>
          <w:p w14:paraId="4C90BEF7" w14:textId="53C124AC" w:rsidR="00EB5DC3" w:rsidRPr="0091717E" w:rsidRDefault="00EB5DC3" w:rsidP="001C620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98" w:type="dxa"/>
          </w:tcPr>
          <w:p w14:paraId="67FAF2B4" w14:textId="77777777" w:rsidR="001F7A85" w:rsidRPr="001F7A85" w:rsidRDefault="001F7A85" w:rsidP="001F7A85">
            <w:pPr>
              <w:pStyle w:val="Domynie"/>
              <w:spacing w:line="200" w:lineRule="atLeast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b/>
                <w:sz w:val="32"/>
                <w:szCs w:val="24"/>
                <w:u w:val="single"/>
              </w:rPr>
              <w:lastRenderedPageBreak/>
              <w:t>Język angielski</w:t>
            </w:r>
          </w:p>
          <w:p w14:paraId="213DCF97" w14:textId="77777777" w:rsidR="001F7A85" w:rsidRPr="001F7A85" w:rsidRDefault="001F7A85" w:rsidP="001F7A85">
            <w:pPr>
              <w:pStyle w:val="Domynie"/>
              <w:spacing w:line="200" w:lineRule="atLeast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6</w:t>
            </w:r>
          </w:p>
          <w:p w14:paraId="5B51926B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celując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636B066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znajomości środków językowych posługuje się podstawowym zasobem środków językowych (leksykalnych, gramatycznych, ortograficznych oraz fonetycznych) określonych programem nauczania w danej klasie nie popełniając błędów</w:t>
            </w:r>
          </w:p>
          <w:p w14:paraId="1BE1C76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określone programem nauczania w danej klasie nie popełniając błędów</w:t>
            </w:r>
          </w:p>
          <w:p w14:paraId="3FACA645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samodzielnie formułuje krótkie, proste, spójne i logiczne wypowiedzi ustne i pisemne, określone programem nauczania w danej klasie nie popełniając błędów</w:t>
            </w:r>
          </w:p>
          <w:p w14:paraId="5D7380B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 w sposób płynny, reaguje w sposób zrozumiały, adekwatnie do sytuacji komunikacyjnej, ustnie lub pisemnie w formie prostego tekstu określone programem nauczania w danej klasie nie popełniając błędów</w:t>
            </w:r>
          </w:p>
          <w:p w14:paraId="331D58D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w sposób płynny formę przekazu ustnego lub pisemnego określonego programem nauczania w danej klasie nie popełniając błędów</w:t>
            </w:r>
          </w:p>
          <w:p w14:paraId="07E66669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2CF37B00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13C272F7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5</w:t>
            </w:r>
          </w:p>
          <w:p w14:paraId="25C1178B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bardzo dobr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który:</w:t>
            </w:r>
          </w:p>
          <w:p w14:paraId="7BB0F09B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znajomości środków językowych posługuje się podstawowym zasobem środków językowych (leksykalnych, gramatycznych, ortograficznych oraz fonetycznych) określonych programem nauczania w danej klasie popełniając niewielkie  błędy</w:t>
            </w:r>
          </w:p>
          <w:p w14:paraId="4E0B6497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określone programem nauczania w danej klasie popełniając niewielkie  błędy</w:t>
            </w:r>
          </w:p>
          <w:p w14:paraId="261EDF7B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samodzielnie formułuje krótkie, proste, spójne i logiczne wypowiedzi ustne i pisemne, określone programem nauczania w danej klasie popełniając niewielkie  błędy</w:t>
            </w:r>
          </w:p>
          <w:p w14:paraId="0970375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określone programem nauczania w danej klasie popełniając drobne błędy językowe nie wpływające na zrozumienie wypowiedzi</w:t>
            </w:r>
          </w:p>
          <w:p w14:paraId="3108E82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określonego programem nauczania w danej klasie popełniając niewielkie błędy</w:t>
            </w:r>
          </w:p>
          <w:p w14:paraId="3DBE827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</w:p>
          <w:p w14:paraId="50A11EAC" w14:textId="77777777" w:rsidR="001F7A85" w:rsidRP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4</w:t>
            </w:r>
          </w:p>
          <w:p w14:paraId="502292D6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dobr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5967FA3A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podstawowym zasobem środków językowych (leksykalnych, gramatycznych, ortograficznych oraz fonetycznych) na poziomie przekraczającym 75% wymagań określonych programem nauczania w danej klasie,  popełniając nieliczne błędy </w:t>
            </w:r>
          </w:p>
          <w:p w14:paraId="04F75EC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rozumienia wypowiedzi rozumie proste wypowiedzi ustne artykułowane wyraźnie, w standardowej odmianie języka, a także proste wypowiedzi pisemne na poziomie przekraczającym 75% wymagań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określonych programem nauczania w danej klasie popełniając niewielkie  błędy</w:t>
            </w:r>
          </w:p>
          <w:p w14:paraId="20FC0516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samodzielnie formułuje krótkie, proste, spójne i logiczne wypowiedzi ustne i pisemne, na poziomie przekraczającym 75% wymagań określonych programem nauczania w danej klasie popełniając niewielkie  błędy nie wpływające na zrozumienie wypowiedzi</w:t>
            </w:r>
          </w:p>
          <w:p w14:paraId="7F5BDC1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na poziomie przekraczającym 75% wymagań określonych programem nauczania w danej klasie popełniając drobne błędy językowe nie wpływające na zrozumienie wypowiedzi</w:t>
            </w:r>
          </w:p>
          <w:p w14:paraId="0216E93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na poziomie przekraczającym 75% wymagań określonych programem nauczania w danej klasie popełniając niewielkie błędy nie wpływające na zrozumienie wypowiedzi</w:t>
            </w:r>
          </w:p>
          <w:p w14:paraId="43FDF038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7FF57D3E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3</w:t>
            </w:r>
          </w:p>
          <w:p w14:paraId="07D2AFC2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dostateczn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38AD5F3F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podstawowym zasobem środków językowych (leksykalnych, gramatycznych, ortograficznych oraz fonetycznych) na poziomie przekraczającym 50% wymagań określonych programem nauczania w danej klasie,  popełniając dużo błędów </w:t>
            </w:r>
          </w:p>
          <w:p w14:paraId="6E2BCF72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na poziomie przekraczającym 50% wymagań określonych programem nauczania w danej klasie popełniając błędy, które w niewielkim stopniu wpływają na zrozumienie wypowiedzi</w:t>
            </w:r>
          </w:p>
          <w:p w14:paraId="21C24745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tworzenia wypowiedzi samodzielnie formułuje krótkie, proste, spójne i logiczne wypowiedzi ustne i pisemne, na poziomie przekraczającym 50% wymagań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określonych programem nauczania w danej klasie popełniając błędy które w niewielkim stopniu wpływają na zrozumienie wypowiedzi</w:t>
            </w:r>
          </w:p>
          <w:p w14:paraId="3534E979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na poziomie przekraczającym 50% wymagań określonych programem nauczania w danej klasie, popełniając błędy językowe które w niewielkim stopniu wpływają na zrozumienie wypowiedzi</w:t>
            </w:r>
          </w:p>
          <w:p w14:paraId="49EDA4C4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na poziomie przekraczającym 50% wymagań określonych programem nauczania w danej klasie popełniając błędy, które w niewielkim stopniu wpływają na zrozumienie wypowiedzi</w:t>
            </w:r>
          </w:p>
          <w:p w14:paraId="3CD6DCED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</w:p>
          <w:p w14:paraId="19E65541" w14:textId="77777777" w:rsidR="001F7A85" w:rsidRPr="001F7A85" w:rsidRDefault="001F7A85" w:rsidP="001F7A85">
            <w:pPr>
              <w:pStyle w:val="Domynie"/>
              <w:rPr>
                <w:rFonts w:ascii="Times New Roman" w:cs="Times New Roman"/>
                <w:sz w:val="28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Ocena 2</w:t>
            </w:r>
          </w:p>
          <w:p w14:paraId="34615A55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dopuszczając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15D33FCE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podstawowym zasobem środków językowych (leksykalnych, gramatycznych, ortograficznych oraz fonetycznych) na poziomie przekraczającym 30% wymagań określonych programem nauczania w danej klasie,  popełniając bardzo dużo błędów </w:t>
            </w:r>
          </w:p>
          <w:p w14:paraId="64437BE7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rozumie proste wypowiedzi ustne artykułowane wyraźnie, w standardowej odmianie języka, a także proste wypowiedzi pisemne na poziomie przekraczającym 30% wymagań określonych programem nauczania w danej klasie popełniając bardzo dużo błędów, które w znacznym stopniu wpływają na właściwe zrozumienie wypowiedzi</w:t>
            </w:r>
          </w:p>
          <w:p w14:paraId="0BF5445B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tworzenia wypowiedzi samodzielnie formułuje krótkie, proste, spójne i logiczne wypowiedzi ustne i pisemne, na poziomie przekraczającym 30% wymagań określonych programem nauczania w danej klasie popełniając bardzo dużo błędów które </w:t>
            </w: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w znacznym stopniu wpływają na właściwe zrozumienie wypowiedzi</w:t>
            </w:r>
          </w:p>
          <w:p w14:paraId="5B4C1F10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eagowania na wypowiedzi uczestniczy w rozmowie i w typowych sytuacjach, reaguje w sposób zrozumiały, adekwatnie do sytuacji komunikacyjnej, ustnie lub pisemnie w formie prostego tekstu na poziomie przekraczającym 30% wymagań określonych programem nauczania w danej klasie, popełniając bardzo dużo błędów językowych, które w znacznym stopniu wpływają na właściwe zrozumienie wypowiedzi</w:t>
            </w:r>
          </w:p>
          <w:p w14:paraId="12509802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zmienia formę przekazu ustnego lub pisemnego na poziomie przekraczającym 30% wymagań określonych programem nauczania w danej klasie popełniając bardzo dużo błędów, które w znacznym stopniu wpływają na właściwe zrozumienie wypowiedzi</w:t>
            </w:r>
          </w:p>
          <w:p w14:paraId="38E44D7C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</w:p>
          <w:p w14:paraId="297D4FD6" w14:textId="77777777" w:rsidR="001F7A85" w:rsidRDefault="001F7A85" w:rsidP="001F7A85">
            <w:pPr>
              <w:pStyle w:val="Domynie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1</w:t>
            </w:r>
          </w:p>
          <w:p w14:paraId="476C8AA6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Stopień </w:t>
            </w:r>
            <w:r w:rsidRPr="001F7A85">
              <w:rPr>
                <w:rFonts w:ascii="Times New Roman" w:cs="Times New Roman"/>
                <w:b/>
                <w:sz w:val="24"/>
                <w:szCs w:val="24"/>
              </w:rPr>
              <w:t>niedostateczny</w:t>
            </w:r>
            <w:r w:rsidRPr="001F7A85">
              <w:rPr>
                <w:rFonts w:ascii="Times New Roman" w:cs="Times New Roman"/>
                <w:sz w:val="24"/>
                <w:szCs w:val="24"/>
              </w:rPr>
              <w:t xml:space="preserve"> otrzymuje uczeń, który:</w:t>
            </w:r>
          </w:p>
          <w:p w14:paraId="2A0FEE34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 xml:space="preserve">- w zakresie znajomości środków językowych posługuje się bardzo ograniczonym zasobem środków językowych (leksykalnych, gramatycznych, ortograficznych oraz fonetycznych) na poziomie poniżej  30% wymagań określonych programem nauczania w danej klasie,  </w:t>
            </w:r>
          </w:p>
          <w:p w14:paraId="403209F2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rozumienia wypowiedzi nawet z pomocą nauczyciela tylko częściowo rozumie wypowiedzi ustne artykułowane wyraźnie, w standardowej odmianie języka, a także proste wypowiedzi pisemne na poziomie poniżej  30% wymagań określonych programem nauczania w danej klasie popełniając liczne błędy językowe  wpływające na zrozumienie wypowiedzi</w:t>
            </w:r>
          </w:p>
          <w:p w14:paraId="5AB46693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tworzenia wypowiedzi tylko z pomocą nauczyciela formułuje krótkie, proste, spójne i logiczne wypowiedzi ustne i pisemne, na poziomie poniżej  30% wymagań określonych programem nauczania w danej klasie popełniając liczne błędy językowe  wpływające na zrozumienie wypowiedzi</w:t>
            </w:r>
          </w:p>
          <w:p w14:paraId="55CFF130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lastRenderedPageBreak/>
              <w:t>- W zakresie reagowania na wypowiedzi uczestniczy w rozmowie i w typowych sytuacjach z pomocą nauczyciela, niekiedy reaguje w sposób zrozumiały i adekwatny do sytuacji komunikacyjnej, na poziomie poniżej  30% wymagań określonych programem nauczania w danej klasie popełniając liczne błędy językowe  wpływające na zrozumienie wypowiedzi</w:t>
            </w:r>
          </w:p>
          <w:p w14:paraId="2564ABD6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  <w:r w:rsidRPr="001F7A85">
              <w:rPr>
                <w:rFonts w:ascii="Times New Roman" w:cs="Times New Roman"/>
                <w:sz w:val="24"/>
                <w:szCs w:val="24"/>
              </w:rPr>
              <w:t>- W zakresie przetwarzania wypowiedzi często błędnie interpretuje treści, zmienia formę przekazu ustnego lub pisemnego na poziomie poniżej  30% wymagań określonego programem nauczania w danej klasie popełniając liczne błędy językowe  wpływające na zrozumienie wypowiedzi</w:t>
            </w:r>
          </w:p>
          <w:p w14:paraId="2220EBB7" w14:textId="77777777" w:rsidR="001F7A85" w:rsidRPr="001F7A85" w:rsidRDefault="001F7A85" w:rsidP="001F7A85">
            <w:pPr>
              <w:pStyle w:val="Domynie"/>
              <w:rPr>
                <w:rFonts w:cs="Times New Roman"/>
                <w:szCs w:val="24"/>
              </w:rPr>
            </w:pPr>
          </w:p>
          <w:p w14:paraId="4DAB1323" w14:textId="0DD8AC7E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  <w:t>Matematyka</w:t>
            </w:r>
          </w:p>
          <w:p w14:paraId="0C334DB4" w14:textId="3E368AE5" w:rsidR="64C94C29" w:rsidRDefault="64C94C29" w:rsidP="38F540EA">
            <w:pPr>
              <w:spacing w:line="276" w:lineRule="auto"/>
            </w:pPr>
          </w:p>
          <w:p w14:paraId="0F744BDB" w14:textId="61E3F4E8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6</w:t>
            </w:r>
          </w:p>
          <w:p w14:paraId="67A18153" w14:textId="6551DCF4" w:rsidR="64C94C29" w:rsidRDefault="315FFDC2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magania na ocenę celującą </w:t>
            </w:r>
          </w:p>
          <w:p w14:paraId="7C25FCC6" w14:textId="25A1A438" w:rsidR="64C94C29" w:rsidRDefault="315FFDC2" w:rsidP="38F540EA"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tosowanie znanych wiadomości i umiejętności w sytuacjach trudnych, nietypowych, złożonych. Uczeń (oprócz spełnienia wymagań na ocenę dopuszczającą, dostateczną, dobrą, bardzo dobrą)</w:t>
            </w:r>
            <w:r w:rsidR="64C94C29">
              <w:br/>
            </w:r>
          </w:p>
          <w:p w14:paraId="691E0DF8" w14:textId="7C5ECC44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Liczby i działania:</w:t>
            </w:r>
          </w:p>
          <w:p w14:paraId="0E45889B" w14:textId="72D454E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nietypowe zadania tekstowe związane </w:t>
            </w:r>
            <w:r w:rsidR="64C94C29">
              <w:tab/>
            </w:r>
          </w:p>
          <w:p w14:paraId="6697D83B" w14:textId="52878F0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z dzieleniem zresztą</w:t>
            </w:r>
          </w:p>
          <w:p w14:paraId="68168F65" w14:textId="56EC6F09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:</w:t>
            </w:r>
          </w:p>
          <w:p w14:paraId="1B1D9CCB" w14:textId="2D6F707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stosować przekształcenia wyrażeń algebraicznych </w:t>
            </w:r>
            <w:r w:rsidR="64C94C29">
              <w:tab/>
            </w:r>
          </w:p>
          <w:p w14:paraId="5EFF1C92" w14:textId="7F49572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daniach tekstowych </w:t>
            </w:r>
            <w:r w:rsidR="64C94C29">
              <w:tab/>
            </w:r>
          </w:p>
          <w:p w14:paraId="613CD825" w14:textId="13524AD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zastosowaniem równań </w:t>
            </w:r>
            <w:r w:rsidR="64C94C29">
              <w:tab/>
            </w:r>
          </w:p>
          <w:p w14:paraId="0F16E32F" w14:textId="3E81081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ić treść zadania za pomocą proporcji </w:t>
            </w:r>
          </w:p>
          <w:p w14:paraId="040AF0F1" w14:textId="6AD8009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a pomocą proporcji </w:t>
            </w:r>
            <w:r w:rsidR="64C94C29">
              <w:tab/>
            </w:r>
          </w:p>
          <w:p w14:paraId="600AFD99" w14:textId="67754F0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wielkościami wprost </w:t>
            </w:r>
            <w:r w:rsidR="64C94C29">
              <w:lastRenderedPageBreak/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roporcjonalnymi</w:t>
            </w:r>
            <w:r w:rsidR="64C94C29">
              <w:br/>
            </w:r>
          </w:p>
          <w:p w14:paraId="1B9B721A" w14:textId="5C6DE3C8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3F1A9958" w14:textId="342E7CD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wielokątami </w:t>
            </w:r>
            <w:r w:rsidR="64C94C29">
              <w:tab/>
            </w:r>
          </w:p>
          <w:p w14:paraId="42B14838" w14:textId="0F46A17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asadnić twierdzenie Pitagorasa </w:t>
            </w:r>
            <w:r w:rsidR="64C94C29">
              <w:tab/>
            </w:r>
            <w:r w:rsidR="64C94C29">
              <w:tab/>
            </w:r>
          </w:p>
          <w:p w14:paraId="299F8FF1" w14:textId="3C59A7A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025E7A67" w14:textId="0F558EE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zależności międz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bokami i kątami trójkąta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12DA2DEF" w14:textId="5ADF1160" w:rsidR="64C94C29" w:rsidRDefault="64C94C29" w:rsidP="38F540EA">
            <w:pPr>
              <w:spacing w:line="276" w:lineRule="auto"/>
            </w:pPr>
            <w:r>
              <w:br/>
            </w:r>
            <w:r w:rsidR="315FFDC2"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23458C24" w14:textId="460BB39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</w:t>
            </w:r>
            <w:r w:rsidR="64C94C29">
              <w:tab/>
            </w:r>
            <w:r w:rsidR="64C94C29">
              <w:tab/>
            </w:r>
          </w:p>
          <w:p w14:paraId="77C02327" w14:textId="7CFB45E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procentowaniem </w:t>
            </w:r>
          </w:p>
          <w:p w14:paraId="558474DD" w14:textId="693E615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liczaniem róż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tków </w:t>
            </w:r>
            <w:r w:rsidR="64C94C29">
              <w:tab/>
            </w:r>
          </w:p>
          <w:p w14:paraId="3797FF17" w14:textId="0D91189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nalizować informacje odczytane z różnych diagramów </w:t>
            </w:r>
            <w:r w:rsidR="64C94C29">
              <w:tab/>
            </w:r>
          </w:p>
          <w:p w14:paraId="71BFA5C3" w14:textId="2F66D9C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twarzać informacje odczytane z różnych diagramów </w:t>
            </w:r>
            <w:r w:rsidR="64C94C29">
              <w:tab/>
            </w:r>
          </w:p>
          <w:p w14:paraId="7CF8C4B8" w14:textId="4DDC871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różnych diagramów </w:t>
            </w:r>
            <w:r w:rsidR="64C94C29">
              <w:tab/>
            </w:r>
          </w:p>
          <w:p w14:paraId="647101C1" w14:textId="6B8661B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  <w:r w:rsidR="64C94C29">
              <w:tab/>
            </w:r>
          </w:p>
          <w:p w14:paraId="47E741F8" w14:textId="6688A18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awdopodobieństwo zdarzenia </w:t>
            </w:r>
            <w:r w:rsidR="64C94C29">
              <w:tab/>
            </w:r>
          </w:p>
          <w:p w14:paraId="4E23F914" w14:textId="63FFB45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interpretować informacje odczytane z wykresu</w:t>
            </w:r>
          </w:p>
          <w:p w14:paraId="7B9A63D7" w14:textId="7FF4C639" w:rsidR="64C94C29" w:rsidRDefault="315FFDC2" w:rsidP="38F540EA"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59066AA0" w14:textId="459F1CA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jętością i pol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wierzchni graniastosłupa </w:t>
            </w:r>
            <w:r w:rsidR="64C94C29">
              <w:tab/>
            </w:r>
          </w:p>
          <w:p w14:paraId="52C86205" w14:textId="05B7AFC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lem powierzchn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trosłupa </w:t>
            </w:r>
            <w:r w:rsidR="64C94C29">
              <w:tab/>
            </w:r>
          </w:p>
          <w:p w14:paraId="17EA157E" w14:textId="1FE81D9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zadanie tekstowe związane z objętością ostrosłup</w:t>
            </w:r>
          </w:p>
          <w:p w14:paraId="3CFAD1B3" w14:textId="68AF79A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e tekstowe związane z objętością ostrosłupa </w:t>
            </w:r>
            <w:r w:rsidR="64C94C29">
              <w:tab/>
            </w:r>
          </w:p>
          <w:p w14:paraId="4C0AA38E" w14:textId="5EABC56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graniastosłupa </w:t>
            </w:r>
            <w:r w:rsidR="64C94C29">
              <w:tab/>
            </w:r>
          </w:p>
          <w:p w14:paraId="128FE061" w14:textId="5968139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dcinków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lem 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powierzchni i objętością ostrosłupa oraz graniastosłupa</w:t>
            </w:r>
          </w:p>
          <w:p w14:paraId="0E0C2D6C" w14:textId="0AE249A1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0FD829CA" w14:textId="17D8DB1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6C28F55D" w14:textId="3F3720B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ej </w:t>
            </w:r>
            <w:r w:rsidR="64C94C29">
              <w:tab/>
            </w:r>
            <w:r w:rsidR="64C94C29">
              <w:tab/>
            </w:r>
          </w:p>
          <w:p w14:paraId="5C494B7B" w14:textId="3F5BC68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więcej niż jedną oś symetrii </w:t>
            </w:r>
            <w:r w:rsidR="64C94C29">
              <w:tab/>
            </w:r>
            <w:r w:rsidR="64C94C29">
              <w:tab/>
            </w:r>
          </w:p>
          <w:p w14:paraId="36322C79" w14:textId="6C0FE4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symetralnej odcinka w zadaniach </w:t>
            </w:r>
            <w:r w:rsidR="64C94C29">
              <w:tab/>
            </w:r>
            <w:r w:rsidR="64C94C29">
              <w:tab/>
            </w:r>
          </w:p>
          <w:p w14:paraId="074F4EC8" w14:textId="5978AB5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dwusiecznej kąta w zadaniach </w:t>
            </w:r>
            <w:r w:rsidR="64C94C29">
              <w:tab/>
            </w:r>
          </w:p>
          <w:p w14:paraId="0863B4C5" w14:textId="5C78072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5AF349C1" w14:textId="5B01F7D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u </w:t>
            </w:r>
            <w:r w:rsidR="64C94C29">
              <w:tab/>
            </w:r>
          </w:p>
          <w:p w14:paraId="4949CB1C" w14:textId="5E37BAD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figur środkowosymetrycznych w zadaniach </w:t>
            </w:r>
            <w:r w:rsidR="64C94C29">
              <w:tab/>
            </w:r>
          </w:p>
          <w:p w14:paraId="1EBB3A4C" w14:textId="22466DFA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64430AB0" w14:textId="65FFBD1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konstrukcyjne i rachunkowe związane ze styczn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okręgu </w:t>
            </w:r>
            <w:r w:rsidR="64C94C29">
              <w:tab/>
            </w:r>
          </w:p>
          <w:p w14:paraId="413FF67B" w14:textId="544224B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tekstowe związane ze wzajemnym położeni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dwóch okręgów </w:t>
            </w:r>
            <w:r w:rsidR="64C94C29">
              <w:tab/>
            </w:r>
          </w:p>
          <w:p w14:paraId="785A0460" w14:textId="4F0D10C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zadania tekstowe związane z obwodami i polami figur</w:t>
            </w:r>
          </w:p>
          <w:p w14:paraId="6819643F" w14:textId="0FE73BF0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6D1113B0" w14:textId="2FD3A7C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stosując własne metody </w:t>
            </w:r>
            <w:r w:rsidR="64C94C29">
              <w:tab/>
            </w:r>
          </w:p>
          <w:p w14:paraId="679EDF37" w14:textId="24FCF09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prawdopodobieństwo zdarzenia składającego się </w:t>
            </w:r>
            <w:r w:rsidR="64C94C29">
              <w:tab/>
            </w:r>
            <w:r w:rsidR="64C94C29">
              <w:tab/>
            </w:r>
          </w:p>
          <w:p w14:paraId="1C2DB66C" w14:textId="1852431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dwóch wyborów </w:t>
            </w:r>
            <w:r w:rsidR="64C94C29">
              <w:tab/>
            </w:r>
            <w:r w:rsidR="64C94C29">
              <w:tab/>
            </w:r>
          </w:p>
          <w:p w14:paraId="59B237CC" w14:textId="1B45F043" w:rsidR="64C94C29" w:rsidRDefault="64C94C29" w:rsidP="38F540EA"/>
          <w:p w14:paraId="30FC7897" w14:textId="1F6B3C91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5</w:t>
            </w:r>
          </w:p>
          <w:p w14:paraId="1E315BFC" w14:textId="1610DDE5" w:rsidR="64C94C29" w:rsidRDefault="315FFDC2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bardzo dobrą (5) obejmują wiadomości i umiejętności złożone, o wyższym stopniu trudności, wykorzystywane do rozwiązywania zadań problemowych. Uczeń (oprócz spełnienia wymagań na ocenę dopuszczająca, dostateczną, dobrą):</w:t>
            </w:r>
          </w:p>
          <w:p w14:paraId="0F997B73" w14:textId="7B3878F2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Liczby i działania </w:t>
            </w:r>
          </w:p>
          <w:p w14:paraId="1A9FEA46" w14:textId="24D1A78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w systemie rzymskim liczby większe od 4000 </w:t>
            </w:r>
            <w:r w:rsidR="64C94C29">
              <w:tab/>
            </w:r>
          </w:p>
          <w:p w14:paraId="3EC34DFF" w14:textId="773A571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sztę z dzielenia sumy, różnicy, iloczynu liczb </w:t>
            </w:r>
            <w:r w:rsidR="64C94C29">
              <w:tab/>
            </w:r>
            <w:r w:rsidR="64C94C29">
              <w:tab/>
            </w:r>
          </w:p>
          <w:p w14:paraId="4E694D86" w14:textId="06E3A0C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liczb naturalnych przedstawionych </w:t>
            </w:r>
            <w:r w:rsidR="64C94C29">
              <w:tab/>
            </w:r>
          </w:p>
          <w:p w14:paraId="299029B9" w14:textId="5D1BC76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iloczynu potęg liczb pierwszych </w:t>
            </w:r>
            <w:r w:rsidR="64C94C29">
              <w:tab/>
            </w:r>
          </w:p>
          <w:p w14:paraId="25E96BC9" w14:textId="52B6520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i porządkować liczby przedstawione w różny sposób </w:t>
            </w:r>
          </w:p>
          <w:p w14:paraId="23C8AED1" w14:textId="79938A1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</w:p>
          <w:p w14:paraId="7764B73B" w14:textId="7654080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iczby przedstawione na różne sposoby </w:t>
            </w:r>
            <w:r w:rsidR="64C94C29">
              <w:tab/>
            </w:r>
          </w:p>
          <w:p w14:paraId="27709D01" w14:textId="100328E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dotyczące różnych sposob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ywania liczb </w:t>
            </w:r>
            <w:r w:rsidR="64C94C29">
              <w:tab/>
            </w:r>
          </w:p>
          <w:p w14:paraId="3826E4C7" w14:textId="2668B3E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ziałaniami na liczbach </w:t>
            </w:r>
            <w:r w:rsidR="64C94C29">
              <w:tab/>
            </w:r>
          </w:p>
          <w:p w14:paraId="64FCD07C" w14:textId="7E96860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64DD871D" w14:textId="48E76EA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ączyć czynnik pod znak pierwiastka </w:t>
            </w:r>
            <w:r w:rsidR="64C94C29">
              <w:tab/>
            </w:r>
          </w:p>
          <w:p w14:paraId="4D59E291" w14:textId="5FAA3AC9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</w:t>
            </w:r>
          </w:p>
          <w:p w14:paraId="79BDBB04" w14:textId="19EA3AB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godnej do obliczeń </w:t>
            </w:r>
            <w:r w:rsidR="64C94C29">
              <w:tab/>
            </w:r>
          </w:p>
          <w:p w14:paraId="0DFA1A15" w14:textId="0D8BD18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71487B24" w14:textId="32C71D0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ywać zadania tekstowe za pomocą wyrażeń algebraicznych </w:t>
            </w:r>
            <w:r w:rsidR="64C94C29">
              <w:tab/>
            </w:r>
          </w:p>
          <w:p w14:paraId="6F488B1D" w14:textId="20E18EF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0C0FE7AF" w14:textId="33330F2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ić wzór </w:t>
            </w:r>
            <w:r w:rsidR="64C94C29">
              <w:tab/>
            </w:r>
          </w:p>
          <w:p w14:paraId="22C17D5F" w14:textId="6CEA493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, korzystając z proporcji </w:t>
            </w:r>
            <w:r w:rsidR="64C94C29">
              <w:tab/>
            </w:r>
          </w:p>
          <w:p w14:paraId="58B24E13" w14:textId="7309989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wielkościami wprost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porcjonalnymi </w:t>
            </w:r>
            <w:r w:rsidR="64C94C29">
              <w:tab/>
            </w:r>
          </w:p>
          <w:p w14:paraId="2953B8CC" w14:textId="701B11DA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5C3A2A2F" w14:textId="34D3451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na podstawie danych z rysunku </w:t>
            </w:r>
            <w:r w:rsidR="64C94C29">
              <w:tab/>
            </w:r>
          </w:p>
          <w:p w14:paraId="48342A6B" w14:textId="021D813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asadnić przystawanie trójkątów </w:t>
            </w:r>
            <w:r w:rsidR="64C94C29">
              <w:tab/>
            </w:r>
          </w:p>
          <w:p w14:paraId="6ED02D90" w14:textId="6014577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prawdzić współliniowość trzech punktów</w:t>
            </w:r>
          </w:p>
          <w:p w14:paraId="56C9FC24" w14:textId="615CACB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czworokąta na podstawie danych z rysunku </w:t>
            </w:r>
            <w:r w:rsidR="64C94C29">
              <w:tab/>
            </w:r>
          </w:p>
          <w:p w14:paraId="45739004" w14:textId="0C76261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ować odcinek o długości wyrażonej liczbą niewymierną</w:t>
            </w:r>
          </w:p>
          <w:p w14:paraId="178F4076" w14:textId="5D6E304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kwadraty o polu równym sumie lub różnicy pól da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wadratów </w:t>
            </w:r>
          </w:p>
          <w:p w14:paraId="7A763058" w14:textId="69B7EF8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</w:p>
          <w:p w14:paraId="4908E829" w14:textId="461778F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tosować twierdzenie Pitagorasa w zadaniach tekstowych</w:t>
            </w:r>
          </w:p>
          <w:p w14:paraId="2750ACF1" w14:textId="5A1794A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trójkąta równobocznego, zn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go wysokość </w:t>
            </w:r>
            <w:r w:rsidR="64C94C29">
              <w:tab/>
            </w:r>
          </w:p>
          <w:p w14:paraId="455E3859" w14:textId="4D70FA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21EA41AC" w14:textId="696BE7E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002862E7" w14:textId="44DCB5A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punkty leżą na okręgu lub w kole umieszczo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kładzie współrzędnych </w:t>
            </w:r>
            <w:r w:rsidR="64C94C29">
              <w:tab/>
            </w:r>
          </w:p>
          <w:p w14:paraId="78BEB47C" w14:textId="3AAC97E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obliczanie długośc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inków w układzie współrzędnych </w:t>
            </w:r>
          </w:p>
          <w:p w14:paraId="3EE57367" w14:textId="5EE0885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dowód, używając matematycznych symboli </w:t>
            </w:r>
            <w:r w:rsidR="64C94C29">
              <w:tab/>
            </w:r>
          </w:p>
          <w:p w14:paraId="1D048061" w14:textId="7E82918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prowadzić dowód </w:t>
            </w:r>
            <w:r w:rsidR="64C94C29">
              <w:tab/>
            </w:r>
          </w:p>
          <w:p w14:paraId="42D26468" w14:textId="47BCC733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2F7DC0E8" w14:textId="779CE99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e stężeniami procentowymi </w:t>
            </w:r>
            <w:r w:rsidR="64C94C29">
              <w:tab/>
            </w:r>
          </w:p>
          <w:p w14:paraId="66472C12" w14:textId="1B62CD3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jej procentowego wzrostu (obniżki) </w:t>
            </w:r>
          </w:p>
          <w:p w14:paraId="4C8CF72F" w14:textId="7213F33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kilku latach </w:t>
            </w:r>
            <w:r w:rsidR="64C94C29">
              <w:tab/>
            </w:r>
          </w:p>
          <w:p w14:paraId="22B1057E" w14:textId="1C901AE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okaty bankowe </w:t>
            </w:r>
            <w:r w:rsidR="64C94C29">
              <w:tab/>
            </w:r>
          </w:p>
          <w:p w14:paraId="5A550026" w14:textId="60C659D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0FD7E01B" w14:textId="5D81B12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24F4BE33" w14:textId="21BB517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ić daną wielkość na kilka części w zadanym stosunku </w:t>
            </w:r>
            <w:r w:rsidR="64C94C29">
              <w:tab/>
            </w:r>
          </w:p>
          <w:p w14:paraId="44EB9EC3" w14:textId="1EB8EA3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odziałem proporcjonal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tekście praktycznym </w:t>
            </w:r>
          </w:p>
          <w:p w14:paraId="383F3E94" w14:textId="07993D9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ielkość, znając jej część oraz stosunek, w jakim 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ono </w:t>
            </w:r>
            <w:r w:rsidR="64C94C29">
              <w:tab/>
            </w:r>
          </w:p>
          <w:p w14:paraId="5532BCFD" w14:textId="1FB807C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z kilku wykresów narysowanych </w:t>
            </w:r>
            <w:r w:rsidR="64C94C29">
              <w:tab/>
            </w:r>
          </w:p>
          <w:p w14:paraId="49300803" w14:textId="23A6C30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ym lub kilku układach współrzędnych </w:t>
            </w:r>
            <w:r w:rsidR="64C94C29">
              <w:tab/>
            </w:r>
          </w:p>
          <w:p w14:paraId="41679D21" w14:textId="51A722B0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Graniastosłupy i ostrosłupy:</w:t>
            </w:r>
          </w:p>
          <w:p w14:paraId="635BECF1" w14:textId="294A860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</w:t>
            </w:r>
          </w:p>
          <w:p w14:paraId="69DBF69F" w14:textId="7668937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graniastosłupie, korzystając </w:t>
            </w:r>
            <w:r w:rsidR="64C94C29">
              <w:tab/>
            </w:r>
          </w:p>
          <w:p w14:paraId="57333359" w14:textId="4013919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wierdzenia Pitagorasa </w:t>
            </w:r>
          </w:p>
          <w:p w14:paraId="624A6FCF" w14:textId="5FAB8CF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długość odcinka w graniastosłupie, korzystając </w:t>
            </w:r>
          </w:p>
          <w:p w14:paraId="06C477D8" w14:textId="4211484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własności trójkątów prostokątnych o kątach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oraz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3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67A57E43" w14:textId="6159A59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sumą długości krawędzi </w:t>
            </w:r>
            <w:r w:rsidR="64C94C29">
              <w:tab/>
            </w:r>
          </w:p>
          <w:p w14:paraId="7AC2BDF9" w14:textId="1361CF2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  <w:r w:rsidR="64C94C29">
              <w:tab/>
            </w:r>
          </w:p>
          <w:p w14:paraId="0A4A66CF" w14:textId="46AB006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ostrosłupa </w:t>
            </w:r>
            <w:r w:rsidR="64C94C29">
              <w:tab/>
            </w:r>
          </w:p>
          <w:p w14:paraId="41FB7F4D" w14:textId="318F544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e tekstowe związane z objętością ostrosłupa </w:t>
            </w:r>
            <w:r w:rsidR="64C94C29">
              <w:tab/>
            </w:r>
          </w:p>
          <w:p w14:paraId="52D90692" w14:textId="7BF2A32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graniastosłupa </w:t>
            </w:r>
            <w:r w:rsidR="64C94C29">
              <w:tab/>
            </w:r>
          </w:p>
          <w:p w14:paraId="00AD2766" w14:textId="24703711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ymetrie:</w:t>
            </w:r>
          </w:p>
          <w:p w14:paraId="39B4DDFE" w14:textId="4A2DD1D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upełnić figurę, tak by była osiowosymetryczna </w:t>
            </w:r>
            <w:r w:rsidR="64C94C29">
              <w:tab/>
            </w:r>
          </w:p>
          <w:p w14:paraId="5E6D3722" w14:textId="736D5BA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symetralnej odcinka w zadaniach </w:t>
            </w:r>
            <w:r w:rsidR="64C94C29">
              <w:tab/>
            </w:r>
          </w:p>
          <w:p w14:paraId="4BFFE1C6" w14:textId="28A4AB9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dwusiecznej kąta w zadaniach </w:t>
            </w:r>
          </w:p>
          <w:p w14:paraId="4A367303" w14:textId="0197A32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ować kąty o miarach 1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30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raz 22,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</w:p>
          <w:p w14:paraId="7637EDDA" w14:textId="558F399D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33EAAD71" w14:textId="4B15609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odległość między środkami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położenie </w:t>
            </w:r>
            <w:r w:rsidR="64C94C29">
              <w:tab/>
            </w:r>
          </w:p>
          <w:p w14:paraId="61EEF0C4" w14:textId="0751581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związane z okręgami w układzie współrzędnych </w:t>
            </w:r>
            <w:r w:rsidR="64C94C29">
              <w:tab/>
            </w:r>
          </w:p>
          <w:p w14:paraId="25B05D4B" w14:textId="68D7D90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kręgu </w:t>
            </w:r>
            <w:r w:rsidR="64C94C29">
              <w:tab/>
            </w:r>
          </w:p>
          <w:p w14:paraId="060DE931" w14:textId="6E718E3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obwod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figur </w:t>
            </w:r>
            <w:r w:rsidR="64C94C29">
              <w:tab/>
            </w:r>
          </w:p>
          <w:p w14:paraId="6F6B4B11" w14:textId="7E0949C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koła, znając jego obwód i odwrotnie </w:t>
            </w:r>
          </w:p>
          <w:p w14:paraId="617299CD" w14:textId="4139EB7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nietypowej figury, wykorzystując wzór na pole koła </w:t>
            </w:r>
            <w:r w:rsidR="64C94C29">
              <w:tab/>
            </w:r>
          </w:p>
          <w:p w14:paraId="77C53DF7" w14:textId="7719904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pól figur </w:t>
            </w:r>
          </w:p>
          <w:p w14:paraId="2D29DFEF" w14:textId="54296FF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wodami i polami figur </w:t>
            </w:r>
            <w:r w:rsidR="64C94C29">
              <w:tab/>
            </w:r>
          </w:p>
          <w:p w14:paraId="4C4BBAC5" w14:textId="533AFC58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</w:t>
            </w:r>
          </w:p>
          <w:p w14:paraId="216F37FE" w14:textId="2699A3C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możliwych wyników przy dokonywaniu trzech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ięcej wyborów, stosując regułę mnożenia </w:t>
            </w:r>
            <w:r w:rsidR="64C94C29">
              <w:tab/>
            </w:r>
          </w:p>
          <w:p w14:paraId="066D7550" w14:textId="63A66E2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obliczyć liczbę możliwych wyników, stosując regułę mnoż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oraz regułę dodawania </w:t>
            </w:r>
            <w:r w:rsidR="64C94C29">
              <w:tab/>
            </w:r>
          </w:p>
          <w:p w14:paraId="0A5F82AF" w14:textId="0F8425AE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4</w:t>
            </w:r>
          </w:p>
          <w:p w14:paraId="02C3570C" w14:textId="76F83BB4" w:rsidR="64C94C29" w:rsidRDefault="315FFDC2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dobrą (4). obejmują wiadomości i umiejętności o średnim stopniu trudności, które są przydatne na kolejnych poziomach kształcenia. Uczeń (oprócz spełnienia wymagań na ocenę dopuszczająca i dostateczną):</w:t>
            </w:r>
          </w:p>
          <w:p w14:paraId="58E27B1B" w14:textId="0064C5A7" w:rsidR="64C94C29" w:rsidRDefault="64C94C29" w:rsidP="38F540EA"/>
          <w:p w14:paraId="4E859434" w14:textId="6FEA78F6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Liczby i działania </w:t>
            </w:r>
          </w:p>
          <w:p w14:paraId="1D8335F4" w14:textId="7E2B69B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w systemie rzymskim liczby większe od 4000 </w:t>
            </w:r>
            <w:r w:rsidR="64C94C29">
              <w:tab/>
            </w:r>
          </w:p>
          <w:p w14:paraId="41DC3AE2" w14:textId="35175BB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sztę z dzielenia sumy, różnicy, iloczynu liczb </w:t>
            </w:r>
            <w:r w:rsidR="64C94C29">
              <w:tab/>
            </w:r>
          </w:p>
          <w:p w14:paraId="16F0DAF7" w14:textId="356D8F7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liczb naturalnych przedstawionych </w:t>
            </w:r>
            <w:r w:rsidR="64C94C29">
              <w:tab/>
            </w:r>
          </w:p>
          <w:p w14:paraId="622526B2" w14:textId="7C5C634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iloczynu potęg liczb pierwszych </w:t>
            </w:r>
            <w:r w:rsidR="64C94C29">
              <w:tab/>
            </w:r>
            <w:r w:rsidR="64C94C29">
              <w:tab/>
            </w:r>
          </w:p>
          <w:p w14:paraId="5BAAB974" w14:textId="0843AFB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nietypowe zadania tekstowe związane </w:t>
            </w:r>
            <w:r w:rsidR="64C94C29">
              <w:tab/>
            </w:r>
          </w:p>
          <w:p w14:paraId="3CED0002" w14:textId="15FAC46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zieleniem z resztą </w:t>
            </w:r>
            <w:r w:rsidR="64C94C29">
              <w:tab/>
            </w:r>
          </w:p>
          <w:p w14:paraId="316C59B0" w14:textId="33AF021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współrzędne punktów na osi liczbowej </w:t>
            </w:r>
            <w:r w:rsidR="64C94C29">
              <w:tab/>
            </w:r>
          </w:p>
          <w:p w14:paraId="1C1BDE93" w14:textId="155E9AE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znaczyć liczbę na osi liczbowej </w:t>
            </w:r>
            <w:r w:rsidR="64C94C29">
              <w:tab/>
            </w:r>
          </w:p>
          <w:p w14:paraId="0819131F" w14:textId="752AFCA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i porządkować liczby przedstawione w różny sposób </w:t>
            </w:r>
          </w:p>
          <w:p w14:paraId="1209D42F" w14:textId="6559608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liczbę w notacji wykładniczej </w:t>
            </w:r>
            <w:r w:rsidR="64C94C29">
              <w:tab/>
            </w:r>
            <w:r w:rsidR="64C94C29">
              <w:tab/>
            </w:r>
          </w:p>
          <w:p w14:paraId="62856AD9" w14:textId="699E6B7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</w:p>
          <w:p w14:paraId="4BE319BF" w14:textId="6CE3316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iczby przedstawione na różne sposoby </w:t>
            </w:r>
            <w:r w:rsidR="64C94C29">
              <w:tab/>
            </w:r>
          </w:p>
          <w:p w14:paraId="30AE9365" w14:textId="1CF0365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dotyczące różnych sposob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ywania liczb </w:t>
            </w:r>
            <w:r w:rsidR="64C94C29">
              <w:tab/>
            </w:r>
          </w:p>
          <w:p w14:paraId="35138367" w14:textId="5ECF8C1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ziałaniami na liczbach </w:t>
            </w:r>
          </w:p>
          <w:p w14:paraId="610529D2" w14:textId="6DB2B16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1612E405" w14:textId="21BB2EC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łączyć czynnik przed znak pierwiastka</w:t>
            </w:r>
          </w:p>
          <w:p w14:paraId="1B3119EC" w14:textId="2452E48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łączyć czynnik pod znak pierwiastka</w:t>
            </w:r>
          </w:p>
          <w:p w14:paraId="34A0BB48" w14:textId="24F9699D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</w:t>
            </w:r>
          </w:p>
          <w:p w14:paraId="1C78E484" w14:textId="3334EC7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liczbową wyrażenia po przekształceniu d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staci dogodnej do obliczeń </w:t>
            </w:r>
          </w:p>
          <w:p w14:paraId="3EF2C356" w14:textId="228A761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0BA43895" w14:textId="00459C9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ywać zadania tekstowe za pomocą wyrażeń algebraicznych </w:t>
            </w:r>
            <w:r w:rsidR="64C94C29">
              <w:tab/>
            </w:r>
          </w:p>
          <w:p w14:paraId="725363CB" w14:textId="106E114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przekształcenia wyrażeń algebraicznych </w:t>
            </w:r>
            <w:r w:rsidR="64C94C29">
              <w:tab/>
            </w:r>
          </w:p>
          <w:p w14:paraId="445BCA05" w14:textId="2DFF887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daniach tekstowych </w:t>
            </w:r>
            <w:r w:rsidR="64C94C29">
              <w:tab/>
            </w:r>
          </w:p>
          <w:p w14:paraId="2E4D2235" w14:textId="52D0AC4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717B3F05" w14:textId="64B7493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ić wzór </w:t>
            </w:r>
            <w:r w:rsidR="64C94C29">
              <w:tab/>
            </w:r>
          </w:p>
          <w:p w14:paraId="5F3CF434" w14:textId="2168DE1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zastosowaniem równań </w:t>
            </w:r>
            <w:r w:rsidR="64C94C29">
              <w:tab/>
            </w:r>
          </w:p>
          <w:p w14:paraId="628F4316" w14:textId="734E108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, korzystając z proporcji </w:t>
            </w:r>
            <w:r w:rsidR="64C94C29">
              <w:tab/>
            </w:r>
          </w:p>
          <w:p w14:paraId="1D4B2B48" w14:textId="36D858E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ić treść zadania za pomocą proporcji </w:t>
            </w:r>
            <w:r w:rsidR="64C94C29">
              <w:tab/>
            </w:r>
          </w:p>
          <w:p w14:paraId="37775F4A" w14:textId="7927740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a pomocą proporcji </w:t>
            </w:r>
            <w:r w:rsidR="64C94C29">
              <w:tab/>
            </w:r>
          </w:p>
          <w:p w14:paraId="4752092C" w14:textId="08C90C51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0BB29197" w14:textId="0713DCC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na podstawie danych z rysunku </w:t>
            </w:r>
            <w:r w:rsidR="64C94C29">
              <w:tab/>
            </w:r>
          </w:p>
          <w:p w14:paraId="1F3A16BF" w14:textId="0D34BCC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układzie współrzędnych </w:t>
            </w:r>
            <w:r w:rsidR="64C94C29">
              <w:tab/>
            </w:r>
          </w:p>
          <w:p w14:paraId="7E5EB6C8" w14:textId="5E4ABC8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asadnić przystawanie trójkątów </w:t>
            </w:r>
            <w:r w:rsidR="64C94C29">
              <w:tab/>
            </w:r>
          </w:p>
          <w:p w14:paraId="6050C205" w14:textId="2AA0252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czworokąta </w:t>
            </w:r>
            <w:r w:rsidR="64C94C29">
              <w:tab/>
            </w:r>
          </w:p>
          <w:p w14:paraId="3CAD74E6" w14:textId="5DB2EC9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wielokąta </w:t>
            </w:r>
          </w:p>
          <w:p w14:paraId="12F80AF0" w14:textId="75403AA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czworokąta na podstawie danych z rysunku </w:t>
            </w:r>
          </w:p>
          <w:p w14:paraId="2A008F31" w14:textId="1B020F2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wielokątami </w:t>
            </w:r>
            <w:r w:rsidR="64C94C29">
              <w:tab/>
            </w:r>
          </w:p>
          <w:p w14:paraId="03EC0695" w14:textId="76F7368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kcję odcinka o długości wyrażonej liczbą niewymierną</w:t>
            </w:r>
          </w:p>
          <w:p w14:paraId="24BA25E4" w14:textId="7B77E59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odcinek o długości wyrażonej liczbą niewymierną </w:t>
            </w:r>
          </w:p>
          <w:p w14:paraId="7E0A193C" w14:textId="6D73E41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kwadraty o polu równym sumie lub różnicy pól da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wadratów </w:t>
            </w:r>
            <w:r w:rsidR="64C94C29">
              <w:tab/>
            </w:r>
          </w:p>
          <w:p w14:paraId="1B1A0E43" w14:textId="14A5606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</w:p>
          <w:p w14:paraId="6980FEE4" w14:textId="709BAD5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zadaniach tekstowych </w:t>
            </w:r>
          </w:p>
          <w:p w14:paraId="26C822E8" w14:textId="3EC03A2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prowadzić wzór na obliczanie wysokości trójkąta równobocznego </w:t>
            </w:r>
          </w:p>
          <w:p w14:paraId="4D82460D" w14:textId="06487E6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ątnej </w:t>
            </w:r>
          </w:p>
          <w:p w14:paraId="09ECA51A" w14:textId="3A0B281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trójkąta równobocznego, zn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go wysokość </w:t>
            </w:r>
            <w:r w:rsidR="64C94C29">
              <w:tab/>
            </w:r>
          </w:p>
          <w:p w14:paraId="3BB14EE2" w14:textId="7BD0D70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3AC0DA39" w14:textId="205302F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406D9C3B" w14:textId="47FFBA1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zależności międz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bokami i kątami trójkąta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1DF946E1" w14:textId="21DC12E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ci boków wielokąta leżącego w układz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półrzędnych </w:t>
            </w:r>
            <w:r w:rsidR="64C94C29">
              <w:tab/>
            </w:r>
          </w:p>
          <w:p w14:paraId="004EA1DD" w14:textId="2A9ED24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punkty leżą na okręgu lub w kole umieszczo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kładzie współrzędnych </w:t>
            </w:r>
            <w:r w:rsidR="64C94C29">
              <w:tab/>
            </w:r>
          </w:p>
          <w:p w14:paraId="1F371C18" w14:textId="0DCB25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wykorzystujące obliczanie długośc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inków w układzie współrzędnych </w:t>
            </w:r>
          </w:p>
          <w:p w14:paraId="2B0514AE" w14:textId="5C6FF38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dowód, używając matematycznych symboli </w:t>
            </w:r>
            <w:r w:rsidR="64C94C29">
              <w:tab/>
            </w:r>
          </w:p>
          <w:p w14:paraId="2508A538" w14:textId="36F586C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prowadzić dowód </w:t>
            </w:r>
            <w:r w:rsidR="64C94C29">
              <w:tab/>
            </w:r>
          </w:p>
          <w:p w14:paraId="0EED00FE" w14:textId="719FF9DC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41420665" w14:textId="1C793D2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danego jej procentu </w:t>
            </w:r>
            <w:r w:rsidR="64C94C29">
              <w:tab/>
            </w:r>
          </w:p>
          <w:p w14:paraId="422A06F8" w14:textId="7AB78ED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, jakim procentem jednej liczby jest druga liczba </w:t>
            </w:r>
            <w:r w:rsidR="64C94C29">
              <w:tab/>
            </w:r>
          </w:p>
          <w:p w14:paraId="2D3B0E83" w14:textId="43A4609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e stężeniami procentowymi </w:t>
            </w:r>
            <w:r w:rsidR="64C94C29">
              <w:tab/>
            </w:r>
          </w:p>
          <w:p w14:paraId="2427C099" w14:textId="2562934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mila </w:t>
            </w:r>
            <w:r w:rsidR="64C94C29">
              <w:tab/>
            </w:r>
          </w:p>
          <w:p w14:paraId="74C549CA" w14:textId="01709E7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omil danej liczby </w:t>
            </w:r>
            <w:r w:rsidR="64C94C29">
              <w:tab/>
            </w:r>
          </w:p>
          <w:p w14:paraId="46D1273D" w14:textId="682351C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</w:t>
            </w:r>
            <w:r w:rsidR="64C94C29">
              <w:tab/>
            </w:r>
          </w:p>
          <w:p w14:paraId="088B82FD" w14:textId="650A100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jej procentowego wzrostu (obniżki) </w:t>
            </w:r>
            <w:r w:rsidR="64C94C29">
              <w:tab/>
            </w:r>
          </w:p>
          <w:p w14:paraId="4938FC6B" w14:textId="37C8B03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kilku latach </w:t>
            </w:r>
            <w:r w:rsidR="64C94C29">
              <w:tab/>
            </w:r>
          </w:p>
          <w:p w14:paraId="5BF0D4D6" w14:textId="3E6AA15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okaty bankowe </w:t>
            </w:r>
            <w:r w:rsidR="64C94C29">
              <w:tab/>
            </w:r>
          </w:p>
          <w:p w14:paraId="0E937A02" w14:textId="51D48B2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3969CB4C" w14:textId="1470419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procentowaniem </w:t>
            </w:r>
            <w:r w:rsidR="64C94C29">
              <w:tab/>
            </w:r>
          </w:p>
          <w:p w14:paraId="3B222A00" w14:textId="3FCACDE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</w:p>
          <w:p w14:paraId="6B226FBF" w14:textId="5D26517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liczaniem róż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tków </w:t>
            </w:r>
          </w:p>
          <w:p w14:paraId="375B7A7A" w14:textId="43DFC1D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informacje odczytane z różnych diagramów </w:t>
            </w:r>
          </w:p>
          <w:p w14:paraId="0DA36A45" w14:textId="4D286A7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nalizować informacje odczytane z różnych diagramów </w:t>
            </w:r>
            <w:r w:rsidR="64C94C29">
              <w:tab/>
            </w:r>
          </w:p>
          <w:p w14:paraId="0F08EBDA" w14:textId="3C032F6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twarzać informacje odczytane z różnych diagramów </w:t>
            </w:r>
            <w:r w:rsidR="64C94C29">
              <w:tab/>
            </w:r>
          </w:p>
          <w:p w14:paraId="28A00152" w14:textId="2494342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różnych diagramów </w:t>
            </w:r>
            <w:r w:rsidR="64C94C29">
              <w:tab/>
            </w:r>
          </w:p>
          <w:p w14:paraId="1DA7FF2B" w14:textId="56EBCAD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</w:p>
          <w:p w14:paraId="73CE90C4" w14:textId="7D4DB2B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ić daną wielkość na kilka części w zadanym stosunku </w:t>
            </w:r>
          </w:p>
          <w:p w14:paraId="1A27B660" w14:textId="3AD2B69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odziałem proporcjonalnym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tekście praktycznym </w:t>
            </w:r>
          </w:p>
          <w:p w14:paraId="152C4B5D" w14:textId="031D36C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ielkość, znając jej część oraz stosunek, w jakim 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ono </w:t>
            </w:r>
          </w:p>
          <w:p w14:paraId="3BD02722" w14:textId="5776DD8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awdopodobieństwa zdarzenia losowego </w:t>
            </w:r>
          </w:p>
          <w:p w14:paraId="028A6BC0" w14:textId="18306CC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zdarzenia losowe w doświadczeniu </w:t>
            </w:r>
          </w:p>
          <w:p w14:paraId="6EE67815" w14:textId="7F57606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awdopodobieństwo zdarzenia </w:t>
            </w:r>
            <w:r w:rsidR="64C94C29">
              <w:tab/>
            </w:r>
          </w:p>
          <w:p w14:paraId="106BF1A5" w14:textId="57D0325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wykresu </w:t>
            </w:r>
            <w:r w:rsidR="64C94C29">
              <w:tab/>
            </w:r>
          </w:p>
          <w:p w14:paraId="269A6F1E" w14:textId="2B692E7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z kilku wykresów narysowanych </w:t>
            </w:r>
            <w:r w:rsidR="64C94C29">
              <w:tab/>
            </w:r>
          </w:p>
          <w:p w14:paraId="5947901A" w14:textId="114A72D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ym lub kilku układach współrzędnych </w:t>
            </w:r>
            <w:r w:rsidR="64C94C29">
              <w:tab/>
            </w:r>
          </w:p>
          <w:p w14:paraId="64DBC70A" w14:textId="4A9734C5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75DACFB8" w14:textId="316FC3C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</w:t>
            </w:r>
            <w:r w:rsidR="64C94C29">
              <w:tab/>
            </w:r>
          </w:p>
          <w:p w14:paraId="4EAB9A09" w14:textId="2408226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jętością i pol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wierzchni graniastosłupa </w:t>
            </w:r>
            <w:r w:rsidR="64C94C29">
              <w:tab/>
            </w:r>
          </w:p>
          <w:p w14:paraId="57591AB5" w14:textId="7185D8A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graniastosłupie, korzystając </w:t>
            </w:r>
            <w:r w:rsidR="64C94C29">
              <w:tab/>
            </w:r>
          </w:p>
          <w:p w14:paraId="25B56A4F" w14:textId="0131C52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twierdzenia Pitagorasa </w:t>
            </w:r>
            <w:r w:rsidR="64C94C29">
              <w:tab/>
            </w:r>
          </w:p>
          <w:p w14:paraId="2AC488D3" w14:textId="7D42496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długość odcinka w graniastosłupie, korzystając </w:t>
            </w:r>
            <w:r w:rsidR="64C94C29">
              <w:tab/>
            </w:r>
          </w:p>
          <w:p w14:paraId="1A9FE305" w14:textId="36181CB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własności trójkątów prostokątnych o kątach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oraz 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3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7668DFD1" w14:textId="7E3ADD0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umę długości krawędzi ostrosłupa </w:t>
            </w:r>
            <w:r w:rsidR="64C94C29">
              <w:tab/>
            </w:r>
          </w:p>
          <w:p w14:paraId="33D4D0F0" w14:textId="2417D01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sumą długości krawędzi </w:t>
            </w:r>
            <w:r w:rsidR="64C94C29">
              <w:tab/>
            </w:r>
          </w:p>
          <w:p w14:paraId="28462555" w14:textId="0C92736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siatki ostrosłupów </w:t>
            </w:r>
            <w:r w:rsidR="64C94C29">
              <w:tab/>
            </w:r>
          </w:p>
          <w:p w14:paraId="6C02C51D" w14:textId="581767C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  <w:r w:rsidR="64C94C29">
              <w:tab/>
            </w:r>
          </w:p>
          <w:p w14:paraId="5C6567EF" w14:textId="13C81E1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ostrosłupa </w:t>
            </w:r>
            <w:r w:rsidR="64C94C29">
              <w:tab/>
            </w:r>
          </w:p>
          <w:p w14:paraId="6E47DCE6" w14:textId="7C9537F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lem powierzchn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trosłupa </w:t>
            </w:r>
            <w:r w:rsidR="64C94C29">
              <w:tab/>
            </w:r>
          </w:p>
          <w:p w14:paraId="7DB0F4DA" w14:textId="0670B03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jętość ostrosłupa </w:t>
            </w:r>
            <w:r w:rsidR="64C94C29">
              <w:tab/>
            </w:r>
          </w:p>
          <w:p w14:paraId="1D00C3A8" w14:textId="7FA3310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zadanie tekstowe związane z objętością ostrosłupa</w:t>
            </w:r>
          </w:p>
          <w:p w14:paraId="5BE7CD4F" w14:textId="179A46C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do wyznaczania długości odcinków </w:t>
            </w:r>
            <w:r w:rsidR="64C94C29">
              <w:tab/>
            </w:r>
            <w:r w:rsidR="64C94C29">
              <w:tab/>
            </w:r>
          </w:p>
          <w:p w14:paraId="62F093D5" w14:textId="0877A4B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dcinków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lem powierzchni i objętością ostrosłupa oraz graniastosłupa </w:t>
            </w:r>
            <w:r w:rsidR="64C94C29">
              <w:tab/>
            </w:r>
          </w:p>
          <w:p w14:paraId="735BFF0A" w14:textId="05633885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47957811" w14:textId="197EA92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oś symetrii, względem której figury są symetryczne </w:t>
            </w:r>
            <w:r w:rsidR="64C94C29">
              <w:tab/>
            </w:r>
          </w:p>
          <w:p w14:paraId="60E379F4" w14:textId="1E43080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6CA1D0D7" w14:textId="79D0A51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ej </w:t>
            </w:r>
            <w:r w:rsidR="64C94C29">
              <w:tab/>
            </w:r>
          </w:p>
          <w:p w14:paraId="4943CA58" w14:textId="5DA14DD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wszystkie osie symetrii figury </w:t>
            </w:r>
            <w:r w:rsidR="64C94C29">
              <w:tab/>
            </w:r>
          </w:p>
          <w:p w14:paraId="6DC6A932" w14:textId="3164BF6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więcej niż jedną oś symetrii </w:t>
            </w:r>
            <w:r w:rsidR="64C94C29">
              <w:tab/>
            </w:r>
          </w:p>
          <w:p w14:paraId="5F67EE2F" w14:textId="479ECBC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upełnić figurę, tak by była osiowosymetryczna </w:t>
            </w:r>
            <w:r w:rsidR="64C94C29">
              <w:tab/>
            </w:r>
          </w:p>
          <w:p w14:paraId="77DD3E79" w14:textId="38DF59E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dzielić odcinek na 2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n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równych części </w:t>
            </w:r>
            <w:r w:rsidR="64C94C29">
              <w:tab/>
            </w:r>
          </w:p>
          <w:p w14:paraId="74C68887" w14:textId="780BF16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dzielić kąt na 2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n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równych części </w:t>
            </w:r>
            <w:r w:rsidR="64C94C29">
              <w:tab/>
            </w:r>
          </w:p>
          <w:p w14:paraId="5D9CD4A4" w14:textId="39521BA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konstruować kąty o miarach 1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30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90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4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raz 22,5</w:t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57AC6E21" w14:textId="6429605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środek symetrii, względem którego figury s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ymetryczne </w:t>
            </w:r>
            <w:r w:rsidR="64C94C29">
              <w:tab/>
            </w:r>
          </w:p>
          <w:p w14:paraId="5DB62629" w14:textId="3A2EACB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punktów symetrycznych w zadaniach </w:t>
            </w:r>
            <w:r w:rsidR="64C94C29">
              <w:tab/>
            </w:r>
          </w:p>
          <w:p w14:paraId="544B3D2A" w14:textId="041F7B4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symetrią względ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u </w:t>
            </w:r>
            <w:r w:rsidR="64C94C29">
              <w:tab/>
            </w:r>
          </w:p>
          <w:p w14:paraId="3BD06ABC" w14:textId="1629A60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więcej niż jeden środek symetrii </w:t>
            </w:r>
            <w:r w:rsidR="64C94C29">
              <w:tab/>
            </w:r>
          </w:p>
          <w:p w14:paraId="61C6CC44" w14:textId="1A2982B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dawać przykłady figur będących jednocześnie osiowo-</w:t>
            </w:r>
          </w:p>
          <w:p w14:paraId="5C3C4967" w14:textId="4947407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środkowosymetrycznymi lub mających jedną z tych cech </w:t>
            </w:r>
            <w:r w:rsidR="64C94C29">
              <w:tab/>
            </w:r>
          </w:p>
          <w:p w14:paraId="5BF03F3F" w14:textId="14C7345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figur środkowosymetrycznych w zadaniach </w:t>
            </w:r>
            <w:r w:rsidR="64C94C29">
              <w:tab/>
            </w:r>
          </w:p>
          <w:p w14:paraId="2F6B69AC" w14:textId="394BF4E3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5553F16C" w14:textId="3132649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o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z wierzchołek kąta i punkty styczności </w:t>
            </w:r>
            <w:r w:rsidR="64C94C29">
              <w:tab/>
            </w:r>
          </w:p>
          <w:p w14:paraId="085507E2" w14:textId="7CB5020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okrąg styczny do prostej w danym punkcie </w:t>
            </w:r>
            <w:r w:rsidR="64C94C29">
              <w:tab/>
            </w:r>
          </w:p>
          <w:p w14:paraId="77F54B0D" w14:textId="0D9E3FE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konstrukcyjne i rachunkowe związane ze styczn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okręgu </w:t>
            </w:r>
            <w:r w:rsidR="64C94C29">
              <w:tab/>
            </w:r>
          </w:p>
          <w:p w14:paraId="60FA1510" w14:textId="7B7BCE3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kreślić wzajemne położenie dwóch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odległość między ich środkami </w:t>
            </w:r>
            <w:r w:rsidR="64C94C29">
              <w:tab/>
            </w:r>
          </w:p>
          <w:p w14:paraId="311E0FC3" w14:textId="58CF142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odległość między środkami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położenie </w:t>
            </w:r>
            <w:r w:rsidR="64C94C29">
              <w:tab/>
            </w:r>
          </w:p>
          <w:p w14:paraId="59FBE514" w14:textId="36F3BA8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związane z okręgami w układzie współrzędnych </w:t>
            </w:r>
            <w:r w:rsidR="64C94C29">
              <w:tab/>
            </w:r>
          </w:p>
          <w:p w14:paraId="3463B864" w14:textId="4948E03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tekstowe związane ze wzajemnym położeni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dwóch okręgów </w:t>
            </w:r>
            <w:r w:rsidR="64C94C29">
              <w:tab/>
            </w:r>
          </w:p>
          <w:p w14:paraId="0411E64F" w14:textId="71BDDDF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wyznaczenia liczby 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 </w:t>
            </w:r>
            <w:r w:rsidR="64C94C29">
              <w:tab/>
            </w:r>
          </w:p>
          <w:p w14:paraId="15AA894A" w14:textId="2032712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ługością okręgu </w:t>
            </w:r>
            <w:r w:rsidR="64C94C29">
              <w:tab/>
            </w:r>
          </w:p>
          <w:p w14:paraId="497BB797" w14:textId="1E4787F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obwod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figur </w:t>
            </w:r>
            <w:r w:rsidR="64C94C29">
              <w:tab/>
            </w:r>
          </w:p>
          <w:p w14:paraId="61F3FE15" w14:textId="4426D53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promień lub średnicę koła, znając jego pole </w:t>
            </w:r>
            <w:r w:rsidR="64C94C29">
              <w:tab/>
            </w:r>
          </w:p>
          <w:p w14:paraId="7DE8F9EE" w14:textId="5AE507C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koła, znając jego obwód i odwrotnie </w:t>
            </w:r>
            <w:r w:rsidR="64C94C29">
              <w:tab/>
            </w:r>
          </w:p>
          <w:p w14:paraId="395F9509" w14:textId="319ADB4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nietypowej figury, wykorzystując wzór na pole koła </w:t>
            </w:r>
            <w:r w:rsidR="64C94C29">
              <w:tab/>
            </w:r>
            <w:r w:rsidR="64C94C29">
              <w:tab/>
            </w:r>
          </w:p>
          <w:p w14:paraId="4019E868" w14:textId="31C7210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pól figur </w:t>
            </w:r>
            <w:r w:rsidR="64C94C29">
              <w:tab/>
            </w:r>
          </w:p>
          <w:p w14:paraId="2E789303" w14:textId="681F81AA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457A420B" w14:textId="11C9857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 przy dokonywaniu trzech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ięcej wyborów, stosując regułę mnożenia </w:t>
            </w:r>
            <w:r w:rsidR="64C94C29">
              <w:tab/>
            </w:r>
          </w:p>
          <w:p w14:paraId="012BF483" w14:textId="7DC49BD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stosując regułę mnoż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raz regułę dodawania </w:t>
            </w:r>
            <w:r w:rsidR="64C94C29">
              <w:tab/>
            </w:r>
          </w:p>
          <w:p w14:paraId="7ED6DE39" w14:textId="197A1FC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stosując własne metody </w:t>
            </w:r>
            <w:r w:rsidR="64C94C29">
              <w:tab/>
            </w:r>
          </w:p>
          <w:p w14:paraId="1CB01FFE" w14:textId="5A6F3B6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prawdopodobieństwo zdarzenia składającego się </w:t>
            </w:r>
            <w:r w:rsidR="64C94C29">
              <w:tab/>
            </w:r>
          </w:p>
          <w:p w14:paraId="00F5AE1A" w14:textId="2EC9C82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dwóch wyborów </w:t>
            </w:r>
            <w:r w:rsidR="64C94C29">
              <w:tab/>
            </w:r>
          </w:p>
          <w:p w14:paraId="6F6CD624" w14:textId="4E34F677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3</w:t>
            </w:r>
          </w:p>
          <w:p w14:paraId="472E9DDD" w14:textId="03A9F7F4" w:rsidR="64C94C29" w:rsidRDefault="315FFDC2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dostateczną (3) obejmują wiadomości stosunkowo łatwe do opanowania, przydatne w życiu codziennym, bez których nie jest możliwe kontynuowanie dalszej nauki Wymagania obejmują (oprócz spełnienia wymagań na ocenę dopuszczającą)</w:t>
            </w:r>
            <w:r w:rsidR="64C94C29">
              <w:br/>
            </w:r>
          </w:p>
          <w:p w14:paraId="34CF207D" w14:textId="6FDD22F5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Liczby i działania:</w:t>
            </w:r>
          </w:p>
          <w:p w14:paraId="1D535E40" w14:textId="438B8CA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y zapisu liczb w systemie rzymskim </w:t>
            </w:r>
            <w:r w:rsidR="64C94C29">
              <w:tab/>
            </w:r>
          </w:p>
          <w:p w14:paraId="502F10C2" w14:textId="21BF476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liczby naturalne dodatnie w systemie rzymski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(w zakresie do 3000) </w:t>
            </w:r>
            <w:r w:rsidR="64C94C29">
              <w:tab/>
            </w:r>
            <w:r w:rsidR="64C94C29">
              <w:tab/>
            </w:r>
          </w:p>
          <w:p w14:paraId="236B348B" w14:textId="15DD750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kład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na czynniki pierwsze </w:t>
            </w:r>
            <w:r w:rsidR="64C94C29">
              <w:tab/>
            </w:r>
          </w:p>
          <w:p w14:paraId="3CBA22DD" w14:textId="7ECE1B6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dwóch liczb naturalnych </w:t>
            </w:r>
            <w:r w:rsidR="64C94C29">
              <w:tab/>
            </w:r>
          </w:p>
          <w:p w14:paraId="61A997B0" w14:textId="43BDF5D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zielną (lub dzielnik), mając dane iloraz, dzielnik (lub dzielną)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raz resztę z dzielenia 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liczbę przeciwną do danej oraz odwrotność danej liczby </w:t>
            </w:r>
            <w:r w:rsidR="64C94C29">
              <w:tab/>
            </w:r>
          </w:p>
          <w:p w14:paraId="60F962A7" w14:textId="581D34B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rozwinięcie dziesiętne ułamka zwykłego </w:t>
            </w:r>
            <w:r w:rsidR="64C94C29">
              <w:tab/>
            </w:r>
          </w:p>
          <w:p w14:paraId="72F03EAA" w14:textId="29D4E18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współrzędną punktu na osi liczbowej oraz zaznaczyć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liczbę na osi liczbowej</w:t>
            </w:r>
          </w:p>
          <w:p w14:paraId="6236E375" w14:textId="4CD69D1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zebę stosowania notacji wykładniczej w praktyce </w:t>
            </w:r>
            <w:r w:rsidR="64C94C29">
              <w:tab/>
            </w:r>
          </w:p>
          <w:p w14:paraId="7E7CE1B6" w14:textId="1346524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liczbę w notacji wykładniczej </w:t>
            </w:r>
            <w:r w:rsidR="64C94C29">
              <w:tab/>
            </w:r>
          </w:p>
          <w:p w14:paraId="113B0370" w14:textId="46DDAD5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1C60C83F" w14:textId="7A676C6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oraz porządkować liczby przedstawione w róż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posób</w:t>
            </w:r>
          </w:p>
          <w:p w14:paraId="11CCB9B0" w14:textId="02C0E84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zamiany jednostek </w:t>
            </w:r>
            <w:r w:rsidR="64C94C29">
              <w:tab/>
            </w:r>
          </w:p>
          <w:p w14:paraId="4273C1C0" w14:textId="40B3011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ać jednostki </w:t>
            </w:r>
            <w:r w:rsidR="64C94C29">
              <w:tab/>
            </w:r>
          </w:p>
          <w:p w14:paraId="15CE8DA2" w14:textId="7C1977B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  <w:r w:rsidR="64C94C29">
              <w:tab/>
            </w:r>
          </w:p>
          <w:p w14:paraId="20A8756D" w14:textId="356E66B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działaniami na liczbach </w:t>
            </w:r>
            <w:r w:rsidR="64C94C29">
              <w:tab/>
            </w:r>
          </w:p>
          <w:p w14:paraId="39430237" w14:textId="6B0AF92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okrąglić liczby do podanego rzędu </w:t>
            </w:r>
            <w:r w:rsidR="64C94C29">
              <w:tab/>
            </w:r>
          </w:p>
          <w:p w14:paraId="48823966" w14:textId="46F6228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podstawach </w:t>
            </w:r>
            <w:r w:rsidR="64C94C29">
              <w:tab/>
            </w:r>
          </w:p>
          <w:p w14:paraId="4A084BB6" w14:textId="318E38F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wykładnikach </w:t>
            </w:r>
            <w:r w:rsidR="64C94C29">
              <w:tab/>
            </w:r>
          </w:p>
          <w:p w14:paraId="42995315" w14:textId="18A04DC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potęgę potęgi o wykładniku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turalnym </w:t>
            </w:r>
            <w:r w:rsidR="64C94C29">
              <w:tab/>
            </w:r>
          </w:p>
          <w:p w14:paraId="10AB70F9" w14:textId="2093627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 obliczeniach notację wykładniczą </w:t>
            </w:r>
            <w:r w:rsidR="64C94C29">
              <w:tab/>
            </w:r>
          </w:p>
          <w:p w14:paraId="0C5EBDEE" w14:textId="0D35DC9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łączyć czynnik przed znak pierwiastka </w:t>
            </w:r>
            <w:r w:rsidR="64C94C29">
              <w:tab/>
            </w:r>
          </w:p>
          <w:p w14:paraId="2E64E924" w14:textId="7672DFC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ączyć czynnik pod znak pierwiastka </w:t>
            </w:r>
            <w:r w:rsidR="64C94C29">
              <w:tab/>
            </w:r>
          </w:p>
          <w:p w14:paraId="2877D21E" w14:textId="098352F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artość wyrażenia zawierającego pierwiastki </w:t>
            </w:r>
            <w:r w:rsidR="64C94C29">
              <w:tab/>
            </w:r>
          </w:p>
          <w:p w14:paraId="7B885538" w14:textId="2CAE931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wyrażenia zawierającego pierwiastki i potęgi </w:t>
            </w:r>
            <w:r w:rsidR="64C94C29">
              <w:tab/>
            </w:r>
          </w:p>
          <w:p w14:paraId="472AC53E" w14:textId="55783D88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:</w:t>
            </w:r>
          </w:p>
          <w:p w14:paraId="5D2C766D" w14:textId="570BC79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dukować wyrazy podobne w sumie algebraicznej </w:t>
            </w:r>
            <w:r w:rsidR="64C94C29">
              <w:tab/>
            </w:r>
          </w:p>
          <w:p w14:paraId="18EBAD87" w14:textId="28C55D2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dawać i odejmować sumy algebraiczne </w:t>
            </w:r>
            <w:r w:rsidR="64C94C29">
              <w:tab/>
            </w:r>
          </w:p>
          <w:p w14:paraId="149D71B7" w14:textId="4DCA7E5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mnożyć jednomiany, sumę algebraiczną przez jednomian oraz sum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lgebraiczne </w:t>
            </w:r>
          </w:p>
          <w:p w14:paraId="2A292E22" w14:textId="5B60E86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liczbową wyrażenia bez jego przekształcania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 przekształceniu do postaci dogodnej do obliczeń </w:t>
            </w:r>
            <w:r w:rsidR="64C94C29">
              <w:tab/>
            </w:r>
          </w:p>
          <w:p w14:paraId="3E979FC5" w14:textId="066AA4C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6CDF6DD2" w14:textId="7A5F736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ywać zadania tekstowe za pomocą wyrażeń algebraicznych </w:t>
            </w:r>
            <w:r w:rsidR="64C94C29">
              <w:tab/>
            </w:r>
          </w:p>
          <w:p w14:paraId="6065F2E7" w14:textId="5D763B3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równań: równoważnych, tożsamościowych, sprzecznych </w:t>
            </w:r>
            <w:r w:rsidR="64C94C29">
              <w:tab/>
            </w:r>
          </w:p>
          <w:p w14:paraId="0920996A" w14:textId="2B01C7E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4E172299" w14:textId="53A5384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poznać równanie sprzeczne lub tożsamościowe</w:t>
            </w:r>
          </w:p>
          <w:p w14:paraId="26E6A1A4" w14:textId="6D0F350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ić wzór </w:t>
            </w:r>
            <w:r w:rsidR="64C94C29">
              <w:tab/>
            </w:r>
          </w:p>
          <w:p w14:paraId="21A7CF94" w14:textId="56BB43E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pisać za pomocą równania zadanie osadzone w kontekśc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aktycznym </w:t>
            </w:r>
            <w:r w:rsidR="64C94C29">
              <w:tab/>
            </w:r>
          </w:p>
          <w:p w14:paraId="22192985" w14:textId="1C85236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zastosowaniem równań </w:t>
            </w:r>
            <w:r w:rsidR="64C94C29">
              <w:tab/>
            </w:r>
          </w:p>
          <w:p w14:paraId="2C67145E" w14:textId="08EDC7C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porcji i jej własności umie rozwiązywać równa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ne w postaci proporcji </w:t>
            </w:r>
            <w:r w:rsidR="64C94C29">
              <w:tab/>
            </w:r>
          </w:p>
          <w:p w14:paraId="7AF45101" w14:textId="7C05E28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ić treść zadania za pomocą proporcji </w:t>
            </w:r>
            <w:r w:rsidR="64C94C29">
              <w:tab/>
            </w:r>
          </w:p>
          <w:p w14:paraId="70BFF99C" w14:textId="57C0469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porcjonalności prostej </w:t>
            </w:r>
            <w:r w:rsidR="64C94C29">
              <w:tab/>
            </w:r>
          </w:p>
          <w:p w14:paraId="3FCFCEB3" w14:textId="4009B73B" w:rsidR="64C94C29" w:rsidRDefault="315FFDC2" w:rsidP="001E526D">
            <w:pPr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wać wielkości wprost proporcjonalne </w:t>
            </w:r>
            <w:r w:rsidR="64C94C29">
              <w:tab/>
            </w:r>
          </w:p>
          <w:p w14:paraId="6D4B578B" w14:textId="1CE3BAD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łożyć odpowiednią proporcję </w:t>
            </w:r>
            <w:r w:rsidR="64C94C29">
              <w:tab/>
            </w:r>
          </w:p>
          <w:p w14:paraId="6AB2EB55" w14:textId="79D05C3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ywać zadania tekstowe związane z wielkościami wprost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porcjonalnymi </w:t>
            </w:r>
            <w:r w:rsidR="64C94C29">
              <w:tab/>
            </w:r>
          </w:p>
          <w:p w14:paraId="7EB4203A" w14:textId="6E4CC646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6D6C891F" w14:textId="609C61A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arunek istnienia trójkąta </w:t>
            </w:r>
            <w:r w:rsidR="64C94C29">
              <w:tab/>
            </w:r>
          </w:p>
          <w:p w14:paraId="7B23254E" w14:textId="3AD1862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cechy przystawania trójkątów </w:t>
            </w:r>
          </w:p>
          <w:p w14:paraId="69361865" w14:textId="697F3AC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klasyfikacji trójkątów i czworokątów </w:t>
            </w:r>
            <w:r w:rsidR="64C94C29">
              <w:tab/>
            </w:r>
          </w:p>
          <w:p w14:paraId="0A66AB22" w14:textId="756675D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z odcinków o danych długościach można zbudować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rójkąt </w:t>
            </w:r>
            <w:r w:rsidR="64C94C29">
              <w:tab/>
            </w:r>
          </w:p>
          <w:p w14:paraId="6D3F8E75" w14:textId="4C07272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trójkąty przystające </w:t>
            </w:r>
          </w:p>
          <w:p w14:paraId="542D40D1" w14:textId="723E18A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i obwód czworokąta </w:t>
            </w:r>
          </w:p>
          <w:p w14:paraId="6425F863" w14:textId="7D17177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wielokąta </w:t>
            </w:r>
            <w:r w:rsidR="64C94C29">
              <w:tab/>
            </w:r>
          </w:p>
          <w:p w14:paraId="5E817AA8" w14:textId="0E07F3C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i czworokąta na podstawie danych 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unku </w:t>
            </w:r>
          </w:p>
          <w:p w14:paraId="1B7FF41F" w14:textId="6A33DCD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ysokość (bok) równoległoboku lub trójkąta, m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ane jego pole oraz bok (wysokość) </w:t>
            </w:r>
          </w:p>
          <w:p w14:paraId="3352524B" w14:textId="400AAF2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ci przyprostokątnych na podstawie twierdz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itagorasa </w:t>
            </w:r>
            <w:r w:rsidR="64C94C29">
              <w:tab/>
            </w:r>
          </w:p>
          <w:p w14:paraId="586EC10E" w14:textId="7EC8F90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prostych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  <w:r w:rsidR="64C94C29">
              <w:tab/>
            </w:r>
          </w:p>
          <w:p w14:paraId="55C36BF7" w14:textId="1EE8739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ola trójkąta równobocznego </w:t>
            </w:r>
            <w:r w:rsidR="64C94C29">
              <w:tab/>
            </w:r>
          </w:p>
          <w:p w14:paraId="63AA2359" w14:textId="241152A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prowadzić wzór na obliczanie długości przekątnej kwadratu </w:t>
            </w:r>
            <w:r w:rsidR="64C94C29">
              <w:tab/>
            </w:r>
          </w:p>
          <w:p w14:paraId="50D9D3A3" w14:textId="67C7D7A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przekątnej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oku </w:t>
            </w:r>
            <w:r w:rsidR="64C94C29">
              <w:tab/>
            </w:r>
          </w:p>
          <w:p w14:paraId="7DC9A21E" w14:textId="50A6D94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ysokość lub pole trójkąta równobocznego, znając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ługość jego boku </w:t>
            </w:r>
            <w:r w:rsidR="64C94C29">
              <w:tab/>
            </w:r>
          </w:p>
          <w:p w14:paraId="1E8FE5C9" w14:textId="2E1BC06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boku lub pole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ątnej </w:t>
            </w:r>
            <w:r w:rsidR="64C94C29">
              <w:tab/>
            </w:r>
          </w:p>
          <w:p w14:paraId="7B835DA6" w14:textId="66D55CC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rzekątną kwadratu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sokością trójkąta równobocznego </w:t>
            </w:r>
          </w:p>
          <w:p w14:paraId="3A0CEE36" w14:textId="1AC26CF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zależności między bokami i kątami trójkąta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6A643788" w14:textId="24C7441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ska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4BBB7094" w14:textId="10D823E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wią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548678EE" w14:textId="7AC539A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odległość między dwoma punktami, których współrzędn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żone są liczbami całkowitymi </w:t>
            </w:r>
            <w:r w:rsidR="64C94C29">
              <w:tab/>
            </w:r>
          </w:p>
          <w:p w14:paraId="3E23B54E" w14:textId="7A482C9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środek odcinka </w:t>
            </w:r>
            <w:r w:rsidR="64C94C29">
              <w:tab/>
            </w:r>
          </w:p>
          <w:p w14:paraId="01D267C4" w14:textId="2267B9C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rysunek ilustrujący zadanie </w:t>
            </w:r>
            <w:r w:rsidR="64C94C29">
              <w:tab/>
            </w:r>
          </w:p>
          <w:p w14:paraId="52591042" w14:textId="3E92434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prowadzić na rysunku dodatkowe oznaczenia </w:t>
            </w:r>
            <w:r w:rsidR="64C94C29">
              <w:tab/>
            </w:r>
          </w:p>
          <w:p w14:paraId="0635BEDF" w14:textId="0F92128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strzegać zależności pomiędzy dowodzonymi zagadnieniami 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znaną teorią </w:t>
            </w:r>
            <w:r w:rsidR="64C94C29">
              <w:tab/>
            </w:r>
          </w:p>
          <w:p w14:paraId="2AE5B3B6" w14:textId="7E465F7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argumenty uzasadniające tezę </w:t>
            </w:r>
            <w:r w:rsidR="64C94C29">
              <w:tab/>
            </w:r>
          </w:p>
          <w:p w14:paraId="4B08A12F" w14:textId="0F352DD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dstawić zarys, szkic dowodu </w:t>
            </w:r>
            <w:r w:rsidR="64C94C29">
              <w:tab/>
            </w:r>
          </w:p>
          <w:p w14:paraId="54A98F8F" w14:textId="184550D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prowadzić prosty dowód </w:t>
            </w:r>
            <w:r w:rsidR="64C94C29">
              <w:tab/>
            </w:r>
          </w:p>
          <w:p w14:paraId="3FF1E0D0" w14:textId="500D2388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632CDC95" w14:textId="584971C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ć procent na ułamek i odwrotnie </w:t>
            </w:r>
            <w:r w:rsidR="64C94C29">
              <w:tab/>
            </w:r>
          </w:p>
          <w:p w14:paraId="2CAD3E0C" w14:textId="0E725A3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ocent danej liczby </w:t>
            </w:r>
            <w:r w:rsidR="64C94C29">
              <w:tab/>
            </w:r>
          </w:p>
          <w:p w14:paraId="4EE5FD8B" w14:textId="1391313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dane z diagramu procentowego </w:t>
            </w:r>
            <w:r w:rsidR="64C94C29">
              <w:tab/>
            </w:r>
          </w:p>
          <w:p w14:paraId="7CB77985" w14:textId="279FB29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danego jej procentu </w:t>
            </w:r>
            <w:r w:rsidR="64C94C29">
              <w:tab/>
            </w:r>
          </w:p>
          <w:p w14:paraId="7CC0EBD7" w14:textId="5322FEC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, jakim procentem jednej liczby jest druga liczba </w:t>
            </w:r>
            <w:r w:rsidR="64C94C29">
              <w:tab/>
            </w:r>
          </w:p>
          <w:p w14:paraId="0D73BBD9" w14:textId="009FF86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</w:t>
            </w:r>
            <w:r w:rsidR="64C94C29">
              <w:tab/>
            </w:r>
          </w:p>
          <w:p w14:paraId="232D26CD" w14:textId="7B05B38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unktu procentowego </w:t>
            </w:r>
            <w:r w:rsidR="64C94C29">
              <w:tab/>
            </w:r>
          </w:p>
          <w:p w14:paraId="353FE42F" w14:textId="5D29221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inflacji </w:t>
            </w:r>
            <w:r w:rsidR="64C94C29">
              <w:tab/>
            </w:r>
          </w:p>
          <w:p w14:paraId="1F1F8683" w14:textId="7B2F6F5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większą lub mniejszą o dany procent </w:t>
            </w:r>
            <w:r w:rsidR="64C94C29">
              <w:tab/>
            </w:r>
          </w:p>
          <w:p w14:paraId="4DA140D0" w14:textId="2D2F5F3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, o ile procent wzrosła lub zmniejszyła się liczba </w:t>
            </w:r>
            <w:r w:rsidR="64C94C29">
              <w:tab/>
            </w:r>
          </w:p>
          <w:p w14:paraId="75A8AA95" w14:textId="5DDF20D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liczbę na podstawie jej procentowego wzrostu (obniżki) </w:t>
            </w:r>
            <w:r w:rsidR="64C94C29">
              <w:tab/>
            </w:r>
          </w:p>
          <w:p w14:paraId="6CB1D6A8" w14:textId="2DBAD5B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dwóch latach </w:t>
            </w:r>
            <w:r w:rsidR="64C94C29">
              <w:tab/>
            </w:r>
          </w:p>
          <w:p w14:paraId="22CDDC64" w14:textId="094109C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procentowanie, znając otrzymaną po roku kwotę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setki </w:t>
            </w:r>
            <w:r w:rsidR="64C94C29">
              <w:tab/>
            </w:r>
          </w:p>
          <w:p w14:paraId="07741F2F" w14:textId="7800EA2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ać lokaty bankowe </w:t>
            </w:r>
            <w:r w:rsidR="64C94C29">
              <w:tab/>
            </w:r>
          </w:p>
          <w:p w14:paraId="0175FA5C" w14:textId="1A4C1A8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związane z procentami w kontekście praktycznym </w:t>
            </w:r>
            <w:r w:rsidR="64C94C29">
              <w:tab/>
            </w:r>
            <w:r w:rsidR="64C94C29">
              <w:tab/>
            </w:r>
          </w:p>
          <w:p w14:paraId="2D55135C" w14:textId="7CAE62D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obliczenia w różnych sytuacjach praktycznych, oper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centami </w:t>
            </w:r>
            <w:r w:rsidR="64C94C29">
              <w:tab/>
            </w:r>
          </w:p>
          <w:p w14:paraId="18EBE107" w14:textId="2A5D1DD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datku VAT </w:t>
            </w:r>
            <w:r w:rsidR="64C94C29">
              <w:tab/>
            </w:r>
          </w:p>
          <w:p w14:paraId="33CD5C92" w14:textId="56B50ED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podatku VAT oraz cenę brutto dla danej stawk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VAT </w:t>
            </w:r>
            <w:r w:rsidR="64C94C29">
              <w:tab/>
            </w:r>
          </w:p>
          <w:p w14:paraId="631EF9D0" w14:textId="74F94C5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datek od wynagrodzenia </w:t>
            </w:r>
            <w:r w:rsidR="64C94C29">
              <w:tab/>
            </w:r>
          </w:p>
          <w:p w14:paraId="10F53955" w14:textId="2A83C33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cenę netto, znając cenę brutto oraz VAT </w:t>
            </w:r>
            <w:r w:rsidR="64C94C29">
              <w:tab/>
            </w:r>
          </w:p>
          <w:p w14:paraId="7CC2F60E" w14:textId="308FDEC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nalizować informacje odczytane z diagramu </w:t>
            </w:r>
            <w:r w:rsidR="64C94C29">
              <w:tab/>
            </w:r>
          </w:p>
          <w:p w14:paraId="50551391" w14:textId="03C9372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twarzać informacje odczytane z diagramu </w:t>
            </w:r>
            <w:r w:rsidR="64C94C29">
              <w:tab/>
            </w:r>
          </w:p>
          <w:p w14:paraId="54BBD0FB" w14:textId="2303C07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diagramu </w:t>
            </w:r>
            <w:r w:rsidR="64C94C29">
              <w:tab/>
            </w:r>
          </w:p>
          <w:p w14:paraId="2C1A9730" w14:textId="44464C4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  <w:r w:rsidR="64C94C29">
              <w:tab/>
            </w:r>
          </w:p>
          <w:p w14:paraId="44174A27" w14:textId="414739C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zielić daną wielkość na dwie części w zadanym stosunku </w:t>
            </w:r>
            <w:r w:rsidR="64C94C29">
              <w:tab/>
            </w:r>
          </w:p>
          <w:p w14:paraId="42174C86" w14:textId="5F94A01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łożyć proporcję odpowiednią do warunków zadania </w:t>
            </w:r>
            <w:r w:rsidR="64C94C29">
              <w:tab/>
            </w:r>
          </w:p>
          <w:p w14:paraId="34C51B01" w14:textId="71C8738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proste zadania związane z podziałem proporcjonalnym </w:t>
            </w:r>
            <w:r w:rsidR="64C94C29">
              <w:tab/>
            </w:r>
          </w:p>
          <w:p w14:paraId="17317C60" w14:textId="53B9C9F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zdarzenia losowe w doświadczeniu </w:t>
            </w:r>
            <w:r w:rsidR="64C94C29">
              <w:tab/>
            </w:r>
          </w:p>
          <w:p w14:paraId="770A6B20" w14:textId="3C1B6B6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awdopodobieństwo zdarzenia </w:t>
            </w:r>
            <w:r w:rsidR="64C94C29">
              <w:tab/>
            </w:r>
          </w:p>
          <w:p w14:paraId="0F9CC88F" w14:textId="47D8BD7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interpretować informacje odczytane z wykresu</w:t>
            </w:r>
          </w:p>
          <w:p w14:paraId="36283F73" w14:textId="71723C0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i porównać informacje z kilku wykresów narysowanych 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ym układzie współrzędnych </w:t>
            </w:r>
            <w:r w:rsidR="64C94C29">
              <w:tab/>
            </w:r>
          </w:p>
          <w:p w14:paraId="30A9CA06" w14:textId="505FFB1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z kilku wykresów narysowanych w jedny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kładzie współrzędnych </w:t>
            </w:r>
            <w:r w:rsidR="64C94C29">
              <w:tab/>
            </w:r>
          </w:p>
          <w:p w14:paraId="55F3CE8E" w14:textId="067E149D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74CF8059" w14:textId="42F547E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graniastosłupa pochyłego </w:t>
            </w:r>
            <w:r w:rsidR="64C94C29">
              <w:tab/>
            </w:r>
          </w:p>
          <w:p w14:paraId="46F16B18" w14:textId="2A35521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narysowan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graniastosłupów </w:t>
            </w:r>
            <w:r w:rsidR="64C94C29">
              <w:tab/>
            </w:r>
          </w:p>
          <w:p w14:paraId="2C8CAC7F" w14:textId="160C292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stawie narysowanej jego siatki </w:t>
            </w:r>
            <w:r w:rsidR="64C94C29">
              <w:tab/>
            </w:r>
          </w:p>
          <w:p w14:paraId="6DEAB126" w14:textId="612D1DB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objętością i pole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wierzchni graniastosłupa </w:t>
            </w:r>
            <w:r w:rsidR="64C94C29">
              <w:tab/>
            </w:r>
          </w:p>
          <w:p w14:paraId="27972445" w14:textId="0859F30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zwy odcinków w graniastosłupie </w:t>
            </w:r>
            <w:r w:rsidR="64C94C29">
              <w:tab/>
            </w:r>
          </w:p>
          <w:p w14:paraId="5330EECC" w14:textId="39A3423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na modelu przekątną ściany bocznej, przekątną podstaw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raz przekątną graniastosłupa </w:t>
            </w:r>
            <w:r w:rsidR="64C94C29">
              <w:tab/>
            </w:r>
          </w:p>
          <w:p w14:paraId="36F9EF4E" w14:textId="3EE05A0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w rzucie równoległym graniastosłupa prostego przekątn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jego ścian oraz przekątne brył</w:t>
            </w:r>
          </w:p>
          <w:p w14:paraId="64D04CCA" w14:textId="154ACA4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dcinka w graniastosłupie, korzystając 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wierdzenia Pitagorasa </w:t>
            </w:r>
          </w:p>
          <w:p w14:paraId="60D8304D" w14:textId="1ECDB0A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liczbę wierzchołków, krawędzi i ścian ostrosłupa </w:t>
            </w:r>
          </w:p>
          <w:p w14:paraId="79C11787" w14:textId="3D26E97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ostrosłup w rzucie równoległym </w:t>
            </w:r>
          </w:p>
          <w:p w14:paraId="067E9FAD" w14:textId="28B67AB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umę długości krawędzi ostrosłupa </w:t>
            </w:r>
          </w:p>
          <w:p w14:paraId="02F7391D" w14:textId="6CE99E1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obliczania pola powierzchni jako pola siatki </w:t>
            </w:r>
            <w:r w:rsidR="64C94C29">
              <w:tab/>
            </w:r>
          </w:p>
          <w:p w14:paraId="2A0C66FA" w14:textId="2329091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siatkę ostrosłupa prawidłowego </w:t>
            </w:r>
            <w:r w:rsidR="64C94C29">
              <w:tab/>
            </w:r>
          </w:p>
          <w:p w14:paraId="7E91D9E2" w14:textId="4DACFB8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  <w:r w:rsidR="64C94C29">
              <w:tab/>
            </w:r>
          </w:p>
          <w:p w14:paraId="4B4217C1" w14:textId="28C6C04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ostrosłupa prawidłowego </w:t>
            </w:r>
            <w:r w:rsidR="64C94C29">
              <w:tab/>
            </w:r>
          </w:p>
          <w:p w14:paraId="183FEA55" w14:textId="3150958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lem powierzchn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trosłupa </w:t>
            </w:r>
            <w:r w:rsidR="64C94C29">
              <w:tab/>
            </w:r>
          </w:p>
          <w:p w14:paraId="3F72366B" w14:textId="3B47F29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jętość ostrosłupa </w:t>
            </w:r>
          </w:p>
          <w:p w14:paraId="3C68B695" w14:textId="03ABFC0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e tekstowe związane z objętością ostrosłupa </w:t>
            </w:r>
            <w:r w:rsidR="64C94C29">
              <w:tab/>
            </w:r>
          </w:p>
          <w:p w14:paraId="319FC1A3" w14:textId="7B370A4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trójkąt prostokątny, w którym występuje dany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zukany odcinek </w:t>
            </w:r>
            <w:r w:rsidR="64C94C29">
              <w:tab/>
            </w:r>
          </w:p>
          <w:p w14:paraId="28F98248" w14:textId="2966185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do wyznaczania długości odcinków </w:t>
            </w:r>
            <w:r w:rsidR="64C94C29">
              <w:tab/>
            </w:r>
            <w:r w:rsidR="64C94C29">
              <w:tab/>
            </w:r>
          </w:p>
          <w:p w14:paraId="7E54D798" w14:textId="0CB2348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zukany odcinek, stosując twierdzenie Pitagorasa </w:t>
            </w:r>
            <w:r w:rsidR="64C94C29">
              <w:tab/>
            </w:r>
          </w:p>
          <w:p w14:paraId="1E5D6180" w14:textId="44005965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236F564B" w14:textId="6DF26C3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własności punktów symetrycznych </w:t>
            </w:r>
            <w:r w:rsidR="64C94C29">
              <w:tab/>
            </w:r>
          </w:p>
          <w:p w14:paraId="2FB1AC22" w14:textId="0956DEC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osiowej, gdy figura i oś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ma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y wspólne </w:t>
            </w:r>
            <w:r w:rsidR="64C94C29">
              <w:tab/>
            </w:r>
          </w:p>
          <w:p w14:paraId="52A5CFF3" w14:textId="13B0D0D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figury osiowosymetrycznej </w:t>
            </w:r>
            <w:r w:rsidR="64C94C29">
              <w:tab/>
            </w:r>
          </w:p>
          <w:p w14:paraId="7A3B5C82" w14:textId="5EF9F242" w:rsidR="64C94C29" w:rsidRDefault="315FFDC2" w:rsidP="001E526D">
            <w:pPr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rysować oś symetrii figury </w:t>
            </w:r>
            <w:r w:rsidR="64C94C29">
              <w:tab/>
            </w:r>
          </w:p>
          <w:p w14:paraId="43AEC4BD" w14:textId="399A5DD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zupełnić figurę do figury osiowosymetrycznej, mając dane: oś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ymetrii oraz część figury </w:t>
            </w:r>
            <w:r w:rsidR="64C94C29">
              <w:tab/>
            </w:r>
          </w:p>
          <w:p w14:paraId="2AB7E0C6" w14:textId="69E7140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ymetralnej odcinka i jej własności </w:t>
            </w:r>
            <w:r w:rsidR="64C94C29">
              <w:tab/>
            </w:r>
          </w:p>
          <w:p w14:paraId="6BA151D3" w14:textId="2540556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49BAFEFD" w14:textId="65CFFDF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08730006" w14:textId="0535DB1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środkowej, gdy środek symetrii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leży do figury </w:t>
            </w:r>
            <w:r w:rsidR="64C94C29">
              <w:tab/>
            </w:r>
          </w:p>
          <w:p w14:paraId="0EEB2AA1" w14:textId="6A4AED6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środek symetrii, względem którego punkty s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ymetryczne </w:t>
            </w:r>
          </w:p>
          <w:p w14:paraId="19726213" w14:textId="5A93814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własności punktów symetrycznych </w:t>
            </w:r>
            <w:r w:rsidR="64C94C29">
              <w:tab/>
            </w:r>
          </w:p>
          <w:p w14:paraId="6290EFD8" w14:textId="6400AB5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środka symetrii figury </w:t>
            </w:r>
          </w:p>
          <w:p w14:paraId="2ACC1909" w14:textId="11E4F7F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przykłady figur, które mają środek symetrii </w:t>
            </w:r>
            <w:r w:rsidR="64C94C29">
              <w:tab/>
            </w:r>
          </w:p>
          <w:p w14:paraId="532C3964" w14:textId="35F0582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figury posiadające środek symetrii </w:t>
            </w:r>
            <w:r w:rsidR="64C94C29">
              <w:tab/>
            </w:r>
          </w:p>
          <w:p w14:paraId="22DD8458" w14:textId="55DE46C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skazać środek symetrii figury</w:t>
            </w:r>
          </w:p>
          <w:p w14:paraId="150C21F0" w14:textId="23922D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środek symetrii odcinka </w:t>
            </w:r>
            <w:r w:rsidR="64C94C29">
              <w:tab/>
            </w:r>
          </w:p>
          <w:p w14:paraId="5488DA71" w14:textId="23253F5B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095EA0E6" w14:textId="75916C7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ozpoznać wzajemne położenie prostej i okręgu</w:t>
            </w:r>
          </w:p>
          <w:p w14:paraId="7DDF7063" w14:textId="114FFB5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tycznej do okręgu </w:t>
            </w:r>
            <w:r w:rsidR="64C94C29">
              <w:tab/>
            </w:r>
          </w:p>
          <w:p w14:paraId="3C7182DF" w14:textId="6F61950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tyczną do okręgu </w:t>
            </w:r>
            <w:r w:rsidR="64C94C29">
              <w:tab/>
            </w:r>
          </w:p>
          <w:p w14:paraId="3A6FA5B3" w14:textId="11A2407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ie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że styczna do okręgu jest prostopadła do promienia poprowadzon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punktu styczności </w:t>
            </w:r>
            <w:r w:rsidR="64C94C29">
              <w:tab/>
            </w:r>
          </w:p>
          <w:p w14:paraId="452533EA" w14:textId="0E5857E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styczną do okręgu, przechodzącą przez dany punkt 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ęgu </w:t>
            </w:r>
            <w:r w:rsidR="64C94C29">
              <w:tab/>
            </w:r>
          </w:p>
          <w:p w14:paraId="52E5CDF2" w14:textId="3F098DA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konstrukcyjne i rachunkowe związane ze styczn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 okręgu </w:t>
            </w:r>
            <w:r w:rsidR="64C94C29">
              <w:tab/>
            </w:r>
          </w:p>
          <w:p w14:paraId="27E48E89" w14:textId="19E3144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kreślić wzajemne położenie dwóch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odległość między ich środkami </w:t>
            </w:r>
            <w:r w:rsidR="64C94C29">
              <w:tab/>
            </w:r>
          </w:p>
          <w:p w14:paraId="20EB7738" w14:textId="31AE250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odległość między środkami okręgów, znając 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omienie i położenie </w:t>
            </w:r>
          </w:p>
          <w:p w14:paraId="1067F4E3" w14:textId="16ECF7B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rozwiązać zadania związane z okręgami w układzie współrzędnych </w:t>
            </w:r>
            <w:r w:rsidR="64C94C29">
              <w:tab/>
            </w:r>
          </w:p>
          <w:p w14:paraId="7FA7E02C" w14:textId="64C4C5C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kręgu, znając jego promień lub średnicę </w:t>
            </w:r>
            <w:r w:rsidR="64C94C29">
              <w:tab/>
            </w:r>
          </w:p>
          <w:p w14:paraId="27DDD8DE" w14:textId="61FDC76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promień lub średnicę okręgu, znając jego długość </w:t>
            </w:r>
            <w:r w:rsidR="64C94C29">
              <w:tab/>
            </w:r>
          </w:p>
          <w:p w14:paraId="07B05E49" w14:textId="65922E7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wód figury składającej się wielokrotności ćwiartek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ęgu </w:t>
            </w:r>
            <w:r w:rsidR="64C94C29">
              <w:tab/>
            </w:r>
          </w:p>
          <w:p w14:paraId="027381D8" w14:textId="4BC8D35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z porównywaniem obwodów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figur </w:t>
            </w:r>
            <w:r w:rsidR="64C94C29">
              <w:tab/>
            </w:r>
          </w:p>
          <w:p w14:paraId="37F6964C" w14:textId="2BB5659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koła, znając jego promień lub średnicę </w:t>
            </w:r>
            <w:r w:rsidR="64C94C29">
              <w:tab/>
            </w:r>
          </w:p>
          <w:p w14:paraId="3C1373F0" w14:textId="1E64E75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ierścienia kołowego, znając promienie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średnice kół ograniczających pierścień </w:t>
            </w:r>
          </w:p>
          <w:p w14:paraId="00D8B3FE" w14:textId="587363C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promień lub średnicę koła, znając jego pole </w:t>
            </w:r>
            <w:r w:rsidR="64C94C29">
              <w:tab/>
            </w:r>
          </w:p>
          <w:p w14:paraId="5F3ADFB3" w14:textId="5F4DA9F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zadania tekstowe związane porównywaniem pól figur </w:t>
            </w:r>
            <w:r w:rsidR="64C94C29">
              <w:tab/>
            </w:r>
          </w:p>
          <w:p w14:paraId="7BA7F4E0" w14:textId="0B632F22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2791B6F0" w14:textId="50CCC67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ie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że wyniki doświadczeń losowych można przedstawić w róż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sposób </w:t>
            </w:r>
            <w:r w:rsidR="64C94C29">
              <w:tab/>
            </w:r>
          </w:p>
          <w:p w14:paraId="6D94B489" w14:textId="09ADC03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pisać wyniki doświadczeń losowych lub przedstawić je za pomoc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tabeli </w:t>
            </w:r>
            <w:r w:rsidR="64C94C29">
              <w:tab/>
            </w:r>
          </w:p>
          <w:p w14:paraId="5EA85A93" w14:textId="555705C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, wykorzystując sporządzo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przez siebie opis lub tabelę </w:t>
            </w:r>
            <w:r w:rsidR="64C94C29">
              <w:tab/>
            </w:r>
          </w:p>
          <w:p w14:paraId="64EB3105" w14:textId="75068B8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obliczyć liczbę możliwych wyników przy dokonywaniu dwó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yborów, stosując regułę mnożenia </w:t>
            </w:r>
          </w:p>
          <w:p w14:paraId="32714CC0" w14:textId="5B6F74C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sposoby obliczania liczby zdarzeń losowych </w:t>
            </w:r>
            <w:r w:rsidR="64C94C29">
              <w:tab/>
            </w:r>
          </w:p>
          <w:p w14:paraId="5E746B9E" w14:textId="0907C93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wykorzystać tabelę do obliczenia prawdopodobieństwa zdarzenia </w:t>
            </w:r>
            <w:r w:rsidR="64C94C29">
              <w:tab/>
            </w:r>
            <w:r w:rsidR="64C94C29">
              <w:tab/>
            </w:r>
          </w:p>
          <w:p w14:paraId="3718D695" w14:textId="22BB814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b/>
                <w:bCs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obliczyć prawdopodobieństwo zdarzenia składającego się z dwó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wyborów </w:t>
            </w:r>
            <w:r w:rsidR="64C94C29">
              <w:tab/>
            </w:r>
            <w:r w:rsidR="64C94C29">
              <w:br/>
            </w:r>
          </w:p>
          <w:p w14:paraId="0C0290D7" w14:textId="60DDBED3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 2</w:t>
            </w:r>
          </w:p>
          <w:p w14:paraId="04EB0CC5" w14:textId="52EDCCB6" w:rsidR="64C94C29" w:rsidRDefault="315FFDC2" w:rsidP="38F540EA"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magania na ocenę dopuszczającą (2) obejmują wiadomości i umiejętności umożliwiające uczniowi dalszą naukę, bez których uczeń nie jest w stanie zrozumieć kolejnych zagadnień omawianych podczas lekcji i wykonywać prostych zadań nawiązujących do sytuacji z życia codziennego.</w:t>
            </w:r>
          </w:p>
          <w:p w14:paraId="05FF75FD" w14:textId="5EA44CDC" w:rsidR="64C94C29" w:rsidRDefault="64C94C29" w:rsidP="38F540EA"/>
          <w:p w14:paraId="1C401138" w14:textId="5FFC6B12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Liczby i działania </w:t>
            </w:r>
          </w:p>
          <w:p w14:paraId="53EDE140" w14:textId="351A18F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ki używane do zapisu liczb w systemie rzymskim </w:t>
            </w:r>
            <w:r w:rsidR="64C94C29">
              <w:tab/>
            </w:r>
          </w:p>
          <w:p w14:paraId="43591FD5" w14:textId="4EC5921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i odczytać liczby naturalne dodatnie w systemie rzymskim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(w zakresie do 3000) </w:t>
            </w:r>
            <w:r w:rsidR="64C94C29">
              <w:tab/>
            </w:r>
          </w:p>
          <w:p w14:paraId="768E5FCC" w14:textId="017F210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cechy podzielności przez 2, 3, 4, 5, 9, 10, 100 </w:t>
            </w:r>
            <w:r w:rsidR="64C94C29">
              <w:tab/>
            </w:r>
            <w:r w:rsidR="64C94C29">
              <w:tab/>
            </w:r>
          </w:p>
          <w:p w14:paraId="3FA3D3DD" w14:textId="2B81236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liczby pierwszej i liczby złożonej </w:t>
            </w:r>
            <w:r w:rsidR="64C94C29">
              <w:tab/>
            </w:r>
            <w:r w:rsidR="64C94C29">
              <w:tab/>
            </w:r>
          </w:p>
          <w:p w14:paraId="387ADF9E" w14:textId="4D508FA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zielnika liczby naturalnej </w:t>
            </w:r>
            <w:r w:rsidR="64C94C29">
              <w:tab/>
            </w:r>
          </w:p>
          <w:p w14:paraId="45E45C97" w14:textId="3CCEB49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wielokrotności liczby naturalnej </w:t>
            </w:r>
            <w:r w:rsidR="64C94C29">
              <w:tab/>
            </w:r>
          </w:p>
          <w:p w14:paraId="18D87DBB" w14:textId="697DA54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podzielne przez 2, 3, 4, 5, 9, 10, 100 </w:t>
            </w:r>
            <w:r w:rsidR="64C94C29">
              <w:tab/>
            </w:r>
          </w:p>
          <w:p w14:paraId="423BF279" w14:textId="51243AA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pierwsze i liczby złożone </w:t>
            </w:r>
            <w:r w:rsidR="64C94C29">
              <w:tab/>
            </w:r>
          </w:p>
          <w:p w14:paraId="2DE0B6D7" w14:textId="75073E6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kład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y na czynniki pierwsze </w:t>
            </w:r>
            <w:r w:rsidR="64C94C29">
              <w:tab/>
            </w:r>
            <w:r w:rsidR="64C94C29">
              <w:tab/>
            </w:r>
          </w:p>
          <w:p w14:paraId="60C44410" w14:textId="26A2E61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jduj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WD i NWW dwóch liczb naturalnych </w:t>
            </w:r>
            <w:r w:rsidR="64C94C29">
              <w:tab/>
            </w:r>
            <w:r w:rsidR="64C94C29">
              <w:tab/>
            </w:r>
          </w:p>
          <w:p w14:paraId="7A8EE14E" w14:textId="1E64171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liczby naturalnej, liczby całkowitej, liczby wymiernej </w:t>
            </w:r>
            <w:r w:rsidR="64C94C29">
              <w:tab/>
            </w:r>
            <w:r w:rsidR="64C94C29">
              <w:tab/>
            </w:r>
          </w:p>
          <w:p w14:paraId="7FB70113" w14:textId="7D47950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liczby przeciwnej do danej oraz odwrotności danej liczby </w:t>
            </w:r>
            <w:r w:rsidR="64C94C29">
              <w:tab/>
            </w:r>
          </w:p>
          <w:p w14:paraId="6AEA6A5C" w14:textId="635AAF2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liczbę przeciwną do danej oraz odwrotność danej liczby </w:t>
            </w:r>
            <w:r w:rsidR="64C94C29">
              <w:tab/>
            </w:r>
          </w:p>
          <w:p w14:paraId="5AAD0B7C" w14:textId="5810707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rozwinięcie dziesiętne ułamka zwykłego </w:t>
            </w:r>
            <w:r w:rsidR="64C94C29">
              <w:tab/>
            </w:r>
          </w:p>
          <w:p w14:paraId="4EFE1839" w14:textId="6A97BF3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współrzędną punktu na osi liczbowej oraz zaznaczyć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ę na osi liczbowej </w:t>
            </w:r>
            <w:r w:rsidR="64C94C29">
              <w:tab/>
            </w:r>
          </w:p>
          <w:p w14:paraId="793D31D1" w14:textId="7C6B31D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tęgi o wykładniku: naturalnym </w:t>
            </w:r>
            <w:r w:rsidR="64C94C29">
              <w:tab/>
            </w:r>
          </w:p>
          <w:p w14:paraId="23D07B88" w14:textId="6C04401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ierwiastka arytmetycznego II stopnia z liczby nieujemnej 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II stopnia </w:t>
            </w:r>
            <w:r w:rsidR="64C94C29">
              <w:tab/>
            </w:r>
          </w:p>
          <w:p w14:paraId="09D47FDE" w14:textId="046C166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wolnej liczby </w:t>
            </w:r>
            <w:r w:rsidR="64C94C29">
              <w:tab/>
            </w:r>
          </w:p>
          <w:p w14:paraId="7BF0C194" w14:textId="0BBF470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notacji wykładniczej </w:t>
            </w:r>
            <w:r w:rsidR="64C94C29">
              <w:tab/>
            </w:r>
          </w:p>
          <w:p w14:paraId="545B8A15" w14:textId="579E68A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tęgę o wykładniku: naturalnym </w:t>
            </w:r>
            <w:r w:rsidR="64C94C29">
              <w:tab/>
            </w:r>
          </w:p>
          <w:p w14:paraId="10E97BE2" w14:textId="14DC0C2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ierwiastek arytmetyczny II i III stopnia z liczb, któr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ą odpowiednio kwadratami lub sześcianami liczb wymiernych </w:t>
            </w:r>
            <w:r w:rsidR="64C94C29">
              <w:tab/>
            </w:r>
          </w:p>
          <w:p w14:paraId="08A42DF3" w14:textId="366F0F2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równywać oraz porządkować liczby przedstawione w różn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sposób</w:t>
            </w:r>
          </w:p>
          <w:p w14:paraId="0C8BE2F7" w14:textId="37AAFA4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lgorytmy działań na ułamkach </w:t>
            </w:r>
          </w:p>
          <w:p w14:paraId="2700CD4E" w14:textId="24C7FA3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guły dotyczące kolejności wykonywania działań </w:t>
            </w:r>
          </w:p>
          <w:p w14:paraId="262944EC" w14:textId="1337D9B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ać jednostki </w:t>
            </w:r>
            <w:r w:rsidR="64C94C29">
              <w:tab/>
            </w:r>
          </w:p>
          <w:p w14:paraId="10C15CBA" w14:textId="4855380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nać działania łączne na liczbach </w:t>
            </w:r>
            <w:r w:rsidR="64C94C29">
              <w:tab/>
            </w:r>
          </w:p>
          <w:p w14:paraId="4F46D026" w14:textId="2EE6E77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szacować wynik działania </w:t>
            </w:r>
            <w:r w:rsidR="64C94C29">
              <w:tab/>
            </w:r>
          </w:p>
          <w:p w14:paraId="3D223CC0" w14:textId="02AB84B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okrąglić liczby do podanego rzędu </w:t>
            </w:r>
            <w:r w:rsidR="64C94C29">
              <w:tab/>
            </w:r>
          </w:p>
          <w:p w14:paraId="27178FED" w14:textId="6D3E16B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działań na potęgach i pierwiastkach </w:t>
            </w:r>
            <w:r w:rsidR="64C94C29">
              <w:tab/>
            </w:r>
          </w:p>
          <w:p w14:paraId="63A75E90" w14:textId="3FF1FAC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podstawach </w:t>
            </w:r>
            <w:r w:rsidR="64C94C29">
              <w:tab/>
            </w:r>
          </w:p>
          <w:p w14:paraId="129D1CD4" w14:textId="354713D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iloczyny i ilorazy potęg o taki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amych wykładnikach </w:t>
            </w:r>
            <w:r w:rsidR="64C94C29">
              <w:tab/>
            </w:r>
          </w:p>
          <w:p w14:paraId="16C73F61" w14:textId="3027EF7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pisać w postaci jednej potęgi potęgę potęgi o wykładniku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aturalnym </w:t>
            </w:r>
            <w:r w:rsidR="64C94C29">
              <w:tab/>
            </w:r>
          </w:p>
          <w:p w14:paraId="0399BB44" w14:textId="6BDBC95F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Wyrażenia algebraiczne i równania</w:t>
            </w:r>
          </w:p>
          <w:p w14:paraId="79FB3315" w14:textId="3D33E09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wyrażenie algebraiczne, jednomian, suma algebraiczna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razy podobne </w:t>
            </w:r>
            <w:r w:rsidR="64C94C29">
              <w:tab/>
            </w:r>
          </w:p>
          <w:p w14:paraId="4EBFC951" w14:textId="466DC6F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przeprowadzania redukcji wyrazów podobnych </w:t>
            </w:r>
            <w:r w:rsidR="64C94C29">
              <w:tab/>
            </w:r>
          </w:p>
          <w:p w14:paraId="4087F1DB" w14:textId="6CD7223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udować proste wyrażenia algebraiczne </w:t>
            </w:r>
          </w:p>
          <w:p w14:paraId="666FB062" w14:textId="4864428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edukować wyrazy podobne w sumie algebraicznej </w:t>
            </w:r>
            <w:r w:rsidR="64C94C29">
              <w:tab/>
            </w:r>
          </w:p>
          <w:p w14:paraId="381FDA8F" w14:textId="7DFA096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odawać i odejmować sumy algebraiczne </w:t>
            </w:r>
            <w:r w:rsidR="64C94C29">
              <w:tab/>
            </w:r>
          </w:p>
          <w:p w14:paraId="4A6ADEFF" w14:textId="7380681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mnożyć jednomiany, sumę algebraiczną przez jednomian oraz sum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algebraiczne </w:t>
            </w:r>
            <w:r w:rsidR="64C94C29">
              <w:tab/>
            </w:r>
          </w:p>
          <w:p w14:paraId="01067761" w14:textId="0FD3101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liczbową wyrażenia bez jego przekształcania </w:t>
            </w:r>
            <w:r w:rsidR="64C94C29">
              <w:tab/>
            </w:r>
          </w:p>
          <w:p w14:paraId="6C9B9B89" w14:textId="0B76280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zekształcać wyrażenia algebraiczne </w:t>
            </w:r>
            <w:r w:rsidR="64C94C29">
              <w:tab/>
            </w:r>
          </w:p>
          <w:p w14:paraId="61C41A0F" w14:textId="55AFFE2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równania </w:t>
            </w:r>
            <w:r w:rsidR="64C94C29">
              <w:tab/>
            </w:r>
          </w:p>
          <w:p w14:paraId="3557F944" w14:textId="68AEA3F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metodę równań równoważnych </w:t>
            </w:r>
            <w:r w:rsidR="64C94C29">
              <w:tab/>
            </w:r>
          </w:p>
          <w:p w14:paraId="1CF99908" w14:textId="513622D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rozwiązania równania </w:t>
            </w:r>
            <w:r w:rsidR="64C94C29">
              <w:tab/>
            </w:r>
          </w:p>
          <w:p w14:paraId="5A69D7D8" w14:textId="410DCD1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af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rawdzić, czy dana liczba jest rozwiązaniem równania </w:t>
            </w:r>
            <w:r w:rsidR="64C94C29">
              <w:tab/>
            </w:r>
          </w:p>
          <w:p w14:paraId="2E6C343A" w14:textId="3E85F55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wiązać równanie </w:t>
            </w:r>
            <w:r w:rsidR="64C94C29">
              <w:tab/>
            </w:r>
          </w:p>
          <w:p w14:paraId="52E7A875" w14:textId="09EE6E89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Figury na płaszczyźnie:</w:t>
            </w:r>
          </w:p>
          <w:p w14:paraId="1BA3C9D1" w14:textId="3AAF6B5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trójkąta </w:t>
            </w:r>
            <w:r w:rsidR="64C94C29">
              <w:tab/>
            </w:r>
          </w:p>
          <w:p w14:paraId="3A0F0ADF" w14:textId="0EFC30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ie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le wynosi suma miar kątów wewnętrznych trójkąta i czworokąta </w:t>
            </w:r>
            <w:r w:rsidR="64C94C29">
              <w:tab/>
            </w:r>
          </w:p>
          <w:p w14:paraId="5F9FBC67" w14:textId="4D5643F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pole dowolnego trójkąta </w:t>
            </w:r>
            <w:r w:rsidR="64C94C29">
              <w:tab/>
            </w:r>
          </w:p>
          <w:p w14:paraId="6C895861" w14:textId="218586E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definicję prostokąta, kwadratu, trapezu, równoległoboku i rombu </w:t>
            </w:r>
            <w:r w:rsidR="64C94C29">
              <w:tab/>
            </w:r>
          </w:p>
          <w:p w14:paraId="5768740A" w14:textId="1B90720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ory na obliczanie pól powierzchni czworokątów </w:t>
            </w:r>
            <w:r w:rsidR="64C94C29">
              <w:tab/>
            </w:r>
          </w:p>
          <w:p w14:paraId="3067C18D" w14:textId="2687A9A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łasności czworokątów </w:t>
            </w:r>
            <w:r w:rsidR="64C94C29">
              <w:tab/>
            </w:r>
          </w:p>
          <w:p w14:paraId="1CCE8B0D" w14:textId="22FD79F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miarę trzeciego kąta trójkąta, mając dane dw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zostałe </w:t>
            </w:r>
          </w:p>
          <w:p w14:paraId="096FB813" w14:textId="78EB8CC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trójkąta o danej podstawie i wysokości </w:t>
            </w:r>
            <w:r w:rsidR="64C94C29">
              <w:tab/>
            </w:r>
          </w:p>
          <w:p w14:paraId="16FBD827" w14:textId="25F80AF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i obwód czworokąta </w:t>
            </w:r>
            <w:r w:rsidR="64C94C29">
              <w:tab/>
            </w:r>
          </w:p>
          <w:p w14:paraId="2014B12D" w14:textId="2E60596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znaczyć kąty trójkąta i czworokąta na podstawie danych z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unku </w:t>
            </w:r>
            <w:r w:rsidR="64C94C29">
              <w:tab/>
            </w:r>
          </w:p>
          <w:p w14:paraId="38ABA00B" w14:textId="4FF3AB4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twierdzenie Pitagorasa </w:t>
            </w:r>
            <w:r w:rsidR="64C94C29">
              <w:tab/>
            </w:r>
          </w:p>
          <w:p w14:paraId="3C30B9C5" w14:textId="386B3C0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zebę stosowania twierdzenia Pitagorasa </w:t>
            </w:r>
            <w:r w:rsidR="64C94C29">
              <w:tab/>
            </w:r>
          </w:p>
          <w:p w14:paraId="73F4C1CB" w14:textId="23D5C43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przeciwprostokątnej na podstawie twierdzeni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itagorasa </w:t>
            </w:r>
            <w:r w:rsidR="64C94C29">
              <w:tab/>
            </w:r>
          </w:p>
          <w:p w14:paraId="2FF9ADC5" w14:textId="56812D2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trójkąt prostokątny w innej figurze </w:t>
            </w:r>
            <w:r w:rsidR="64C94C29">
              <w:tab/>
            </w:r>
          </w:p>
          <w:p w14:paraId="70E1861C" w14:textId="33836C4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tosować twierdzenie Pitagorasa w prostych zadaniach o trójkątach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rostokątach, trapezach, rombach </w:t>
            </w:r>
            <w:r w:rsidR="64C94C29">
              <w:tab/>
            </w:r>
          </w:p>
          <w:p w14:paraId="344B0EFF" w14:textId="1B0F5AF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długości przekątnej kwadratu </w:t>
            </w:r>
            <w:r w:rsidR="64C94C29">
              <w:tab/>
            </w:r>
          </w:p>
          <w:p w14:paraId="07A69834" w14:textId="0B24D27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wysokości trójkąta równobocznego </w:t>
            </w:r>
            <w:r w:rsidR="64C94C29">
              <w:tab/>
            </w:r>
          </w:p>
          <w:p w14:paraId="1ADCBC59" w14:textId="08586D6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przekątnej kwadratu, znając długość jego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oku </w:t>
            </w:r>
            <w:r w:rsidR="64C94C29">
              <w:tab/>
            </w:r>
          </w:p>
          <w:p w14:paraId="70D0A7DA" w14:textId="11C5E6A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skazać trójkąt prostokątny o kątach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oraz 9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3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, 6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0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64C94C29">
              <w:tab/>
            </w:r>
          </w:p>
          <w:p w14:paraId="359AE13C" w14:textId="09FF7D6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odległość między dwoma punktami o równych odciętych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ub rzędnych </w:t>
            </w:r>
          </w:p>
          <w:p w14:paraId="429CAB58" w14:textId="47C33CA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stawowe własności figur geometrycznych </w:t>
            </w:r>
            <w:r w:rsidR="64C94C29">
              <w:tab/>
            </w:r>
          </w:p>
          <w:p w14:paraId="6A849585" w14:textId="1CE6A5EE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Zastosowania matematyki: </w:t>
            </w:r>
          </w:p>
          <w:p w14:paraId="1110E25F" w14:textId="6C65AFA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rocentu </w:t>
            </w:r>
          </w:p>
          <w:p w14:paraId="5A06E3A3" w14:textId="59E98B2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trzebę stosowania procentów w życiu codziennym </w:t>
            </w:r>
            <w:r w:rsidR="64C94C29">
              <w:tab/>
            </w:r>
          </w:p>
          <w:p w14:paraId="10D2E220" w14:textId="23EE762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mienić procent na ułamek i odwrotnie </w:t>
            </w:r>
            <w:r w:rsidR="64C94C29">
              <w:tab/>
            </w:r>
          </w:p>
          <w:p w14:paraId="64FFFB7E" w14:textId="7FB4D7B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rocent danej liczby </w:t>
            </w:r>
            <w:r w:rsidR="64C94C29">
              <w:tab/>
            </w:r>
          </w:p>
          <w:p w14:paraId="5B5EA803" w14:textId="3D30F00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dane z diagramu procentowego </w:t>
            </w:r>
          </w:p>
          <w:p w14:paraId="00864A6B" w14:textId="6B5E4E4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oprocentowania i odsetek </w:t>
            </w:r>
          </w:p>
          <w:p w14:paraId="75054ED2" w14:textId="6EF9461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jęcie oprocentowania</w:t>
            </w:r>
          </w:p>
          <w:p w14:paraId="14E154EF" w14:textId="2C38537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stan konta po roku czasu, znając oprocentowanie </w:t>
            </w:r>
            <w:r w:rsidR="64C94C29">
              <w:tab/>
            </w:r>
          </w:p>
          <w:p w14:paraId="0DDEEB38" w14:textId="54CB0A6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 rozumie pojęcie podatku </w:t>
            </w:r>
            <w:r w:rsidR="64C94C29">
              <w:tab/>
            </w:r>
          </w:p>
          <w:p w14:paraId="554EE099" w14:textId="530CDF8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: cena netto, cena brutto </w:t>
            </w:r>
          </w:p>
          <w:p w14:paraId="14EA2DBF" w14:textId="5DF30F5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datku VAT </w:t>
            </w:r>
            <w:r w:rsidR="64C94C29">
              <w:tab/>
            </w:r>
          </w:p>
          <w:p w14:paraId="0D38B0A2" w14:textId="0BAF942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wartość podatku VAT oraz cenę brutto dla danej stawki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VAT </w:t>
            </w:r>
            <w:r w:rsidR="64C94C29">
              <w:tab/>
            </w:r>
          </w:p>
          <w:p w14:paraId="600C2B00" w14:textId="48EA54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datek od wynagrodzenia </w:t>
            </w:r>
            <w:r w:rsidR="64C94C29">
              <w:tab/>
            </w:r>
          </w:p>
          <w:p w14:paraId="5CE6773C" w14:textId="3987B95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iagramu </w:t>
            </w:r>
            <w:r w:rsidR="64C94C29">
              <w:tab/>
            </w:r>
          </w:p>
          <w:p w14:paraId="2E203832" w14:textId="2E5C740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iagramu </w:t>
            </w:r>
            <w:r w:rsidR="64C94C29">
              <w:tab/>
            </w:r>
          </w:p>
          <w:p w14:paraId="3E795864" w14:textId="13AF170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informacje przedstawione na diagramie </w:t>
            </w:r>
            <w:r w:rsidR="64C94C29">
              <w:tab/>
            </w:r>
          </w:p>
          <w:p w14:paraId="3E2BB13D" w14:textId="5A74FA8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interpretować informacje odczytane z diagramu </w:t>
            </w:r>
            <w:r w:rsidR="64C94C29">
              <w:tab/>
            </w:r>
          </w:p>
          <w:p w14:paraId="0D0B0BA8" w14:textId="6DB7420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orzystać informacje w praktyce </w:t>
            </w:r>
            <w:r w:rsidR="64C94C29">
              <w:tab/>
            </w:r>
          </w:p>
          <w:p w14:paraId="65D2555B" w14:textId="26BE7BA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działu proporcjonalnego </w:t>
            </w:r>
            <w:r w:rsidR="64C94C29">
              <w:tab/>
            </w:r>
          </w:p>
          <w:p w14:paraId="745528E0" w14:textId="7689108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zdarzenia losowego </w:t>
            </w:r>
            <w:r w:rsidR="64C94C29">
              <w:tab/>
            </w:r>
          </w:p>
          <w:p w14:paraId="7478D6AB" w14:textId="0FB6FB0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rawdopodobieństwa </w:t>
            </w:r>
            <w:r w:rsidR="64C94C29">
              <w:tab/>
            </w:r>
          </w:p>
          <w:p w14:paraId="0C710F8B" w14:textId="25BAC28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kreślić zdarzenia losowe w doświadczeniu </w:t>
            </w:r>
            <w:r w:rsidR="64C94C29">
              <w:tab/>
            </w:r>
          </w:p>
          <w:p w14:paraId="75A50330" w14:textId="6ECEDFD3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ykres jako sposób prezentacji informacji</w:t>
            </w:r>
          </w:p>
          <w:p w14:paraId="61C185A0" w14:textId="7AED9BF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dczytać informacje z wykresu </w:t>
            </w:r>
            <w:r w:rsidR="64C94C29">
              <w:tab/>
            </w:r>
          </w:p>
          <w:p w14:paraId="4A83E1F4" w14:textId="05072FA1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Graniastosłupy i ostrosłupy: </w:t>
            </w:r>
          </w:p>
          <w:p w14:paraId="0E3314D1" w14:textId="2475328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prostopadłościanu i sześcianu oraz ich budowę </w:t>
            </w:r>
            <w:r w:rsidR="64C94C29">
              <w:tab/>
            </w:r>
          </w:p>
          <w:p w14:paraId="528D2526" w14:textId="1BDDC7E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graniastosłupa prostego i prawidłowego oraz ich budowę </w:t>
            </w:r>
            <w:r w:rsidR="64C94C29">
              <w:tab/>
            </w:r>
          </w:p>
          <w:p w14:paraId="622A7B2C" w14:textId="2C111DD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wzory na obliczanie pola powierzchni i objętości graniastosłupa</w:t>
            </w:r>
          </w:p>
          <w:p w14:paraId="1EFE8104" w14:textId="0201C95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jednostki pola i objętości </w:t>
            </w:r>
            <w:r w:rsidR="64C94C29">
              <w:tab/>
            </w:r>
          </w:p>
          <w:p w14:paraId="1B6B4164" w14:textId="51939D0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tworzenia nazw graniastosłupów </w:t>
            </w:r>
            <w:r w:rsidR="64C94C29">
              <w:tab/>
            </w:r>
          </w:p>
          <w:p w14:paraId="0BD060B9" w14:textId="1957776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owierzchni i objętość graniastosłupa </w:t>
            </w:r>
            <w:r w:rsidR="64C94C29">
              <w:tab/>
            </w:r>
            <w:r w:rsidR="64C94C29">
              <w:tab/>
            </w:r>
          </w:p>
          <w:p w14:paraId="43155784" w14:textId="2481D69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na modelu przekątną ściany bocznej, przekątną podstawy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raz przekątną graniastosłupa </w:t>
            </w:r>
            <w:r w:rsidR="64C94C29">
              <w:tab/>
            </w:r>
          </w:p>
          <w:p w14:paraId="64A9F0B7" w14:textId="736ADEB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ostrosłupa </w:t>
            </w:r>
            <w:r w:rsidR="64C94C29">
              <w:tab/>
            </w:r>
          </w:p>
          <w:p w14:paraId="2FF94014" w14:textId="38C2B16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ostrosłupa prawidłowego </w:t>
            </w:r>
          </w:p>
          <w:p w14:paraId="2E166B1C" w14:textId="38B279E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a czworościanu i czworościanu foremnego </w:t>
            </w:r>
            <w:r w:rsidR="64C94C29">
              <w:tab/>
            </w:r>
          </w:p>
          <w:p w14:paraId="10020927" w14:textId="490C63B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budowę ostrosłupa </w:t>
            </w:r>
            <w:r w:rsidR="64C94C29">
              <w:tab/>
            </w:r>
          </w:p>
          <w:p w14:paraId="2E2B3A30" w14:textId="54679AD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posób tworzenia nazw ostrosłupów </w:t>
            </w:r>
            <w:r w:rsidR="64C94C29">
              <w:tab/>
            </w:r>
          </w:p>
          <w:p w14:paraId="49144FEE" w14:textId="5CE5BFC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wysokości ostrosłupa </w:t>
            </w:r>
            <w:r w:rsidR="64C94C29">
              <w:tab/>
            </w:r>
          </w:p>
          <w:p w14:paraId="36AB54B4" w14:textId="24D0DFD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kreślić liczbę wierzchołków, krawędzi i ścian ostrosłupa</w:t>
            </w:r>
            <w:r w:rsidR="64C94C29">
              <w:tab/>
            </w:r>
          </w:p>
          <w:p w14:paraId="1FE9DE76" w14:textId="1ECE87F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ysować ostrosłup w rzucie równoległym </w:t>
            </w:r>
          </w:p>
          <w:p w14:paraId="18CAF16B" w14:textId="6001302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iatki ostrosłupa </w:t>
            </w:r>
            <w:r w:rsidR="64C94C29">
              <w:tab/>
            </w:r>
          </w:p>
          <w:p w14:paraId="3A8E44B5" w14:textId="7CF9373B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la powierzchni ostrosłupa </w:t>
            </w:r>
            <w:r w:rsidR="64C94C29">
              <w:tab/>
            </w:r>
          </w:p>
          <w:p w14:paraId="3791FAF9" w14:textId="036F88B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ola powierzchni ostrosłupa </w:t>
            </w:r>
            <w:r w:rsidR="64C94C29">
              <w:tab/>
            </w:r>
          </w:p>
          <w:p w14:paraId="6012C4AD" w14:textId="7BA6043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ola figury </w:t>
            </w:r>
            <w:r w:rsidR="64C94C29">
              <w:tab/>
            </w:r>
          </w:p>
          <w:p w14:paraId="7C850617" w14:textId="67EF8B00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asadę kreślenia siatki </w:t>
            </w:r>
          </w:p>
          <w:p w14:paraId="064133BE" w14:textId="048163D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reślić siatkę ostrosłupa prawidłowego </w:t>
            </w:r>
            <w:r w:rsidR="64C94C29">
              <w:tab/>
            </w:r>
          </w:p>
          <w:p w14:paraId="0A9347F9" w14:textId="3EA1F0BF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ć siatkę ostrosłupa </w:t>
            </w:r>
          </w:p>
          <w:p w14:paraId="66FA2AC0" w14:textId="450786E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ostrosłupa prawidłowego </w:t>
            </w:r>
            <w:r w:rsidR="64C94C29">
              <w:tab/>
            </w:r>
          </w:p>
          <w:p w14:paraId="7ADBE3F1" w14:textId="27484EC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objętości ostrosłupa </w:t>
            </w:r>
          </w:p>
          <w:p w14:paraId="172B4EB6" w14:textId="6F21AC3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jęcie objętości figury</w:t>
            </w:r>
          </w:p>
          <w:p w14:paraId="20ED2A56" w14:textId="211C478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objętość ostrosłupa </w:t>
            </w:r>
            <w:r w:rsidR="64C94C29">
              <w:tab/>
            </w:r>
          </w:p>
          <w:p w14:paraId="2AE8042F" w14:textId="5A07EEA2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pojęcie wysokości ściany bocznej</w:t>
            </w:r>
            <w:r w:rsidR="64C94C29">
              <w:tab/>
            </w:r>
          </w:p>
          <w:p w14:paraId="3874566C" w14:textId="554DE91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skazać trójkąt prostokątny, w którym występuje dany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szukany odcinek </w:t>
            </w:r>
            <w:r w:rsidR="64C94C29">
              <w:tab/>
            </w:r>
          </w:p>
          <w:p w14:paraId="1597CB44" w14:textId="003D7C40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Symetrie: </w:t>
            </w:r>
          </w:p>
          <w:p w14:paraId="70E649E6" w14:textId="2870A68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unktów symetrycznych względem prostej </w:t>
            </w:r>
            <w:r w:rsidR="64C94C29">
              <w:tab/>
            </w:r>
          </w:p>
          <w:p w14:paraId="50363AFB" w14:textId="318643A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wać figury symetryczne względem prostej </w:t>
            </w:r>
            <w:r w:rsidR="64C94C29">
              <w:tab/>
            </w:r>
          </w:p>
          <w:p w14:paraId="01D58748" w14:textId="31ABA0C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punkt symetryczny do danego </w:t>
            </w:r>
            <w:r w:rsidR="64C94C29">
              <w:tab/>
            </w:r>
          </w:p>
          <w:p w14:paraId="4F6B3418" w14:textId="720DD8C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osiowej, gdy figura i oś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nie mają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unktów wspólnych </w:t>
            </w:r>
            <w:r w:rsidR="64C94C29">
              <w:tab/>
            </w:r>
          </w:p>
          <w:p w14:paraId="10B62469" w14:textId="6A0F4F1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osi symetrii figury </w:t>
            </w:r>
            <w:r w:rsidR="64C94C29">
              <w:tab/>
            </w:r>
          </w:p>
          <w:p w14:paraId="73A7CF42" w14:textId="46CDFD1A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dać przykłady figur, które mają oś symetrii </w:t>
            </w:r>
            <w:r w:rsidR="64C94C29">
              <w:tab/>
            </w:r>
          </w:p>
          <w:p w14:paraId="3DA08915" w14:textId="3BB7DAE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symetralnej odcinka </w:t>
            </w:r>
            <w:r w:rsidR="64C94C29">
              <w:tab/>
            </w:r>
          </w:p>
          <w:p w14:paraId="030905A9" w14:textId="2C0607F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symetralną odcinka </w:t>
            </w:r>
            <w:r w:rsidR="64C94C29">
              <w:tab/>
            </w:r>
          </w:p>
          <w:p w14:paraId="515431C1" w14:textId="0231F48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kcyjnie znajdować środek odcinka </w:t>
            </w:r>
            <w:r w:rsidR="64C94C29">
              <w:tab/>
            </w:r>
            <w:r w:rsidR="64C94C29">
              <w:tab/>
            </w:r>
          </w:p>
          <w:p w14:paraId="56CDB027" w14:textId="7B2CB308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177AE7B3" w14:textId="4EE2DF1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dwusiecznej kąta i jej własności </w:t>
            </w:r>
            <w:r w:rsidR="64C94C29">
              <w:tab/>
            </w:r>
          </w:p>
          <w:p w14:paraId="2AB0D35C" w14:textId="0AD43F46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konstruować dwusieczną kąta </w:t>
            </w:r>
            <w:r w:rsidR="64C94C29">
              <w:tab/>
            </w:r>
          </w:p>
          <w:p w14:paraId="4A62C12C" w14:textId="29BF64D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pojęcie punktów symetrycznych względem punktu </w:t>
            </w:r>
            <w:r w:rsidR="64C94C29">
              <w:tab/>
            </w:r>
          </w:p>
          <w:p w14:paraId="52AB7A9D" w14:textId="3A0328C5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rozpoznawać figury symetryczne względem punktu </w:t>
            </w:r>
            <w:r w:rsidR="64C94C29">
              <w:tab/>
            </w:r>
          </w:p>
          <w:p w14:paraId="6B81BBAD" w14:textId="113FF569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ykreślić punkt symetryczny do danego </w:t>
            </w:r>
            <w:r w:rsidR="64C94C29">
              <w:tab/>
            </w:r>
          </w:p>
          <w:p w14:paraId="6B06B617" w14:textId="207CE54D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rysować figury w symetrii środkowej, gdy środek symetrii:</w:t>
            </w:r>
            <w:r w:rsidR="64C94C29">
              <w:br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 -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nie należy do figury </w:t>
            </w:r>
            <w:r w:rsidR="64C94C29">
              <w:tab/>
            </w:r>
          </w:p>
          <w:p w14:paraId="548A5E96" w14:textId="2EACC294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Koła i okręgi </w:t>
            </w:r>
          </w:p>
          <w:p w14:paraId="4CF0FD5B" w14:textId="24472F0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color w:val="000000" w:themeColor="text1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pojęcie okręgów rozłącznych, przecinających się i stycznych</w:t>
            </w:r>
          </w:p>
          <w:p w14:paraId="3A4DE922" w14:textId="2144A8EC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długości okręgu </w:t>
            </w:r>
            <w:r w:rsidR="64C94C29">
              <w:tab/>
            </w:r>
          </w:p>
          <w:p w14:paraId="144F1ECD" w14:textId="2A2AFAA1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liczbę </w:t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 </w:t>
            </w:r>
          </w:p>
          <w:p w14:paraId="49D909BB" w14:textId="14CACF8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długość okręgu, znając jego promień lub średnicę </w:t>
            </w:r>
            <w:r w:rsidR="64C94C29">
              <w:tab/>
            </w:r>
          </w:p>
          <w:p w14:paraId="6A85988C" w14:textId="74DA7C37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zna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wzór na obliczanie pola koła </w:t>
            </w:r>
            <w:r w:rsidR="64C94C29">
              <w:tab/>
            </w:r>
          </w:p>
          <w:p w14:paraId="1736D100" w14:textId="4B194524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obliczyć pole koła, znając jego promień lub średnicę</w:t>
            </w:r>
          </w:p>
          <w:p w14:paraId="4C2A1C11" w14:textId="194BAA6E" w:rsidR="64C94C29" w:rsidRDefault="315FFDC2" w:rsidP="001E526D">
            <w:pPr>
              <w:pStyle w:val="ListParagraph"/>
              <w:numPr>
                <w:ilvl w:val="0"/>
                <w:numId w:val="5"/>
              </w:numPr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mie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obliczyć pole pierścienia kołowego, znając promienie lub </w:t>
            </w:r>
            <w:r w:rsidR="64C94C29">
              <w:tab/>
            </w: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 xml:space="preserve">średnice kół ograniczających pierścień </w:t>
            </w:r>
            <w:r w:rsidR="64C94C29">
              <w:tab/>
            </w:r>
          </w:p>
          <w:p w14:paraId="555C457C" w14:textId="7BCF10BC" w:rsidR="64C94C29" w:rsidRDefault="315FFDC2" w:rsidP="38F540EA">
            <w:pPr>
              <w:spacing w:line="276" w:lineRule="auto"/>
            </w:pPr>
            <w:r w:rsidRPr="38F540EA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Rachunek prawdopodobieństwa</w:t>
            </w:r>
          </w:p>
          <w:p w14:paraId="2D1074EA" w14:textId="13C4CA76" w:rsidR="64C94C29" w:rsidRDefault="315FFDC2" w:rsidP="001E526D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cstheme="minorBidi"/>
                <w:sz w:val="24"/>
                <w:szCs w:val="24"/>
              </w:rPr>
            </w:pPr>
            <w:r w:rsidRPr="38F540EA">
              <w:rPr>
                <w:rFonts w:ascii="Times New Roman" w:eastAsia="Times New Roman" w:hAnsi="Times New Roman"/>
                <w:sz w:val="24"/>
                <w:szCs w:val="24"/>
              </w:rPr>
              <w:t>zna wzór na obliczanie prawdopodobieństwa</w:t>
            </w:r>
          </w:p>
          <w:p w14:paraId="3231D70E" w14:textId="3265E5B8" w:rsidR="64C94C29" w:rsidRDefault="64C94C29" w:rsidP="64C94C29">
            <w:pPr>
              <w:rPr>
                <w:rFonts w:ascii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3FF7D15" w14:textId="77777777" w:rsidR="003663A2" w:rsidRPr="00BC3A11" w:rsidRDefault="003663A2" w:rsidP="001F7A85">
            <w:pPr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u w:val="single"/>
              </w:rPr>
              <w:t>Chemia</w:t>
            </w:r>
          </w:p>
          <w:p w14:paraId="5B6E71E8" w14:textId="77777777" w:rsidR="003663A2" w:rsidRPr="00BC3A11" w:rsidRDefault="003663A2" w:rsidP="001F7A85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3714C4F9" w14:textId="77777777" w:rsidR="003663A2" w:rsidRPr="008B25CE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cena 6</w:t>
            </w:r>
          </w:p>
          <w:p w14:paraId="32D5495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trafi wykryć obecność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ęgla i wodoru w związkach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organicznych;</w:t>
            </w:r>
          </w:p>
          <w:p w14:paraId="3B6A7F7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kreśla produkty polimeryza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  <w:t>ety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  <w:t>;</w:t>
            </w:r>
          </w:p>
          <w:p w14:paraId="7FA9E12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podaje właściwości i zastosowania wybranych tworzyw sztucznych;</w:t>
            </w:r>
          </w:p>
          <w:p w14:paraId="332FBA5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omawia różnicę między reakcją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estryfikacji a reakcją zobojętniania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490B4F6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zapisuje równania reakcji hydrolizy estru o podanej nazwie lub wzorze</w:t>
            </w:r>
            <w:r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;</w:t>
            </w:r>
          </w:p>
          <w:p w14:paraId="51F2E38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zapisuje równania reakcji otrzymywania i zmydlania, np.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ristearynianu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glicerolu;</w:t>
            </w:r>
          </w:p>
          <w:p w14:paraId="6E10D26B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projektuje doświadczenie umożliwiające odróżnienie tłuszczu od substancji tłustej (próba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akroleinowa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>);</w:t>
            </w:r>
          </w:p>
          <w:p w14:paraId="16653B2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proces utwardzania tłuszczów.</w:t>
            </w:r>
          </w:p>
          <w:p w14:paraId="449BDAD4" w14:textId="77777777" w:rsidR="003663A2" w:rsidRPr="008B25CE" w:rsidRDefault="003663A2" w:rsidP="001F7A85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2A26DAAC" w14:textId="77777777" w:rsidR="003663A2" w:rsidRPr="008B25CE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cena 5</w:t>
            </w:r>
          </w:p>
          <w:p w14:paraId="2F9FC24A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dokonuje analizy właściwośc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ęglowodorów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1EED678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wyjaśnia wpływ wiąza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wielokrotnego w cząsteczc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ęglowodoru na jego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reaktywność chemiczną</w:t>
            </w:r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;</w:t>
            </w:r>
          </w:p>
          <w:p w14:paraId="14A8727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rzyłączania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np. bromowodoru,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odoru, chloru) do węglowodorów zawierających wiązani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wielokrotne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14:paraId="1D3B23D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wzory dowolnych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lkoholi i kwasów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karboksylowych;</w:t>
            </w:r>
          </w:p>
          <w:p w14:paraId="00DA608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apisuje równania reakcji chemicznych dla alkoholi, kwasów karboksylowych o wyższym stopniu trudności (np. więcej niż 5 atomów węgla w cząsteczce) (dla alkoholi i kwasów karboksylowych);</w:t>
            </w:r>
          </w:p>
          <w:p w14:paraId="54B4B1D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jaśnia zależność między długością łańcucha węglowego a stanem skupienia i reaktywnością chemiczną alkoholi oraz kwasów karboksylowych;</w:t>
            </w:r>
          </w:p>
          <w:p w14:paraId="3318614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zapisuje równania reakcji otrzymywania estru o podanej nazwie lub podanym wzorze;</w:t>
            </w:r>
          </w:p>
          <w:p w14:paraId="4959892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rojektuje doświadczenie chemiczne umożliwiające otrzymanie estru o podanej nazwie;</w:t>
            </w:r>
          </w:p>
          <w:p w14:paraId="0AEEC61B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pisuje właściwości estrów w kontekście ich zastosowań;</w:t>
            </w:r>
          </w:p>
          <w:p w14:paraId="0532AAB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chemicznych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 postaci cząsteczkowej, jonowej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raz skróconej jonowej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03CCDF9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trafi wykorzystać swoją wiedzę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do rozwiązywania złożonych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9"/>
                <w:sz w:val="24"/>
                <w:szCs w:val="24"/>
              </w:rPr>
              <w:t>zadań</w:t>
            </w:r>
            <w:r>
              <w:rPr>
                <w:rFonts w:ascii="Times New Roman" w:hAnsi="Times New Roman"/>
                <w:color w:val="000000"/>
                <w:spacing w:val="-9"/>
                <w:sz w:val="24"/>
                <w:szCs w:val="24"/>
              </w:rPr>
              <w:t>;</w:t>
            </w:r>
          </w:p>
          <w:p w14:paraId="65AA6FE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podaje wzór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tristearynia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glicerolu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5693FF2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rojektuje doświadczenia chemiczne umożliwiające 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ykrycie białka;</w:t>
            </w:r>
          </w:p>
          <w:p w14:paraId="06AF8BC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kreśla, na czym polega wysalanie białka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17911AC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wyjaśnia, dlaczego skrobia i celuloza są polisacharydami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34BCBF2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mawia hydrolizę skrobi;</w:t>
            </w:r>
          </w:p>
          <w:p w14:paraId="47FCF40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identyfikuje poznane substancje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.</w:t>
            </w:r>
          </w:p>
          <w:p w14:paraId="4E29D235" w14:textId="77777777" w:rsidR="003663A2" w:rsidRPr="008B25CE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cena 4</w:t>
            </w:r>
          </w:p>
          <w:p w14:paraId="3572212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tworzy wzór ogólny szeregu homologicznego alkanów (na podstawie wzorów trzech kolejnych alkanów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766ED69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proponuje, jak doświadczalni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ykryć produkty spala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ęglowodorów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152A6D1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spalania całkowitego i niecałkowitego alkanów,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alkenów, alkinów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17A8D5D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trzymywa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e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 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> 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ynu</w:t>
            </w:r>
            <w:proofErr w:type="spellEnd"/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4321617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etenu</w:t>
            </w:r>
            <w:proofErr w:type="spellEnd"/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i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etynu</w:t>
            </w:r>
            <w:proofErr w:type="spellEnd"/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z bromem, polimeryza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38F540EA">
              <w:rPr>
                <w:rFonts w:ascii="Times New Roman" w:hAnsi="Times New Roman"/>
                <w:color w:val="000000"/>
                <w:spacing w:val="-9"/>
                <w:sz w:val="24"/>
                <w:szCs w:val="24"/>
              </w:rPr>
              <w:t>eten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2A403F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wyjaśnia zależność między długością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łańcucha węglowego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a właściwościami (np. 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stanem skupienia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, lotnością, palnością) 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alkanów;</w:t>
            </w:r>
          </w:p>
          <w:p w14:paraId="193810D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właściwości i zastosowania polietylenu;</w:t>
            </w:r>
          </w:p>
          <w:p w14:paraId="16EBBFB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rojektuje doświadczenie chemiczne umożliwiające odróżnienie węglowodorów nasyconych od nienasyconych;</w:t>
            </w:r>
          </w:p>
          <w:p w14:paraId="6D2753C7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yjaśnia, dlaczego alkohol etylowy wykazuje odczyn obojętny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18C5FA3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spalania alkoholi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7E1E0D96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daje nazwy zwyczajowe i systematyczne kwasów karboksylowych;</w:t>
            </w:r>
          </w:p>
          <w:p w14:paraId="61FC375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lastRenderedPageBreak/>
              <w:t>wyjaśnia, dlaczego wyższe kwasy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karboksylowe nazywa się kwasam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tłuszczowymi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23E4DF0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daje nazwy soli kwasów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organicznych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1E4BD247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rojektuje doświadczenie chemiczne umożliwiające odróżnienie kwasów oleinowego od palmitynowego lub stearynowego;</w:t>
            </w:r>
          </w:p>
          <w:p w14:paraId="5DCEA803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zapisuje równania reakcji chemicznych prostych kwasów karboksylowych z alkoholami </w:t>
            </w:r>
            <w:proofErr w:type="spellStart"/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monohydroksylowymi</w:t>
            </w:r>
            <w:proofErr w:type="spellEnd"/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5C105A19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trzymywania podanych estrów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7A5D573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tworzy wzory estrów na podstawie podanych nazw kwasów i alkoholi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69E77C3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pisuje budowę, właściwości fizyczne i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 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chemiczne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aminokwasów na przykładzie glicyn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0947263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mawia różnic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 budowie tłuszczów stałych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i ciekłych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09F5333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yjaśnia, dlaczego olej roślinny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dbarwia wodę bromową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1EBA39D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yjaśnia, co to znaczy, ż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sacharoza jest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disacharydem</w:t>
            </w:r>
            <w:proofErr w:type="spellEnd"/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6948DE4A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równuje budowę cząsteczek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skrobi i celulozy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2B84B52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ymienia różnice we właściwościach fizycznych skrobi i celulozy;</w:t>
            </w:r>
          </w:p>
          <w:p w14:paraId="1D26146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poznane równa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reakcji hydrolizy sacharydów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58E868B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rojektuje doświadczenie chemiczne umożliwiające odróżnienie tłuszczu nienasyconego od nasyconego;</w:t>
            </w:r>
          </w:p>
          <w:p w14:paraId="6706E789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lanuje doświadczenia chemiczne umożliwiające badanie właściwości omawianych związków chemicznych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0EED5A8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opisuje znaczenie i zastosowania skrobi, celulozy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oraz innych poznanych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związków chemicznych</w:t>
            </w:r>
            <w:r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;</w:t>
            </w:r>
          </w:p>
          <w:p w14:paraId="42B7764A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pisuje przeprowadzan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doświadczenia chemiczne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1341CF06" w14:textId="77777777" w:rsidR="003663A2" w:rsidRPr="008B25CE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cena 3</w:t>
            </w:r>
          </w:p>
          <w:p w14:paraId="5EAFE05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podaje zasady tworzenia nazw alkenów i alkinów na podstawie nazw alkanów;</w:t>
            </w:r>
          </w:p>
          <w:p w14:paraId="1C3F18B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zapisuje</w:t>
            </w: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wzory sumaryczne, strukturalne i </w:t>
            </w:r>
            <w:proofErr w:type="spellStart"/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półstrukturalne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oraz podaje nazwy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>alkanów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, alkenów i alkinów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3BA30E06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wyjaśnia różnicę między spalaniem całkowitym a niecałkowitym;</w:t>
            </w:r>
          </w:p>
          <w:p w14:paraId="795DE03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opisuje właściwości fizyczne oraz chemiczne (spalanie) metanu, etanu,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tenu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tynu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  <w:p w14:paraId="216F3DE7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>zapisuje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>równ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reakcji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spalania metanu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,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ete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etynu</w:t>
            </w:r>
            <w:proofErr w:type="spellEnd"/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;</w:t>
            </w:r>
          </w:p>
          <w:p w14:paraId="43A6891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odaje sposoby otrzymywa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e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 i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ynu</w:t>
            </w:r>
            <w:proofErr w:type="spellEnd"/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66E5AD03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porównuje budowę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tenu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 </w:t>
            </w:r>
            <w:proofErr w:type="spellStart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tynu</w:t>
            </w:r>
            <w:proofErr w:type="spellEnd"/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</w:t>
            </w:r>
          </w:p>
          <w:p w14:paraId="142B49B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yjaśnia, na czym polegają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reakcje przyłączania  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limeryzacji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5BB8EF5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yjaśnia, jak doświadczalnie odróżnić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węglowodory nasycone od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5"/>
                <w:sz w:val="24"/>
                <w:szCs w:val="24"/>
              </w:rPr>
              <w:t>nienasyconych</w:t>
            </w:r>
            <w:r>
              <w:rPr>
                <w:rFonts w:ascii="Times New Roman" w:hAnsi="Times New Roman"/>
                <w:color w:val="000000"/>
                <w:spacing w:val="-5"/>
                <w:sz w:val="24"/>
                <w:szCs w:val="24"/>
              </w:rPr>
              <w:t>;</w:t>
            </w:r>
          </w:p>
          <w:p w14:paraId="60C1C27A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ykonuje proste oblicze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dotyczące węglowodorów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044EAA2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zapisuje wzory i wymie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nazwy alkoholi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58E32A6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zapisuje wzory sumaryczny i strukturalny glicerolu;</w:t>
            </w:r>
          </w:p>
          <w:p w14:paraId="1DDDC79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daje odczyn roztworu alkoholu;</w:t>
            </w:r>
          </w:p>
          <w:p w14:paraId="603FE65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pisuje fermentację alkoholową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0E739D2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spalania </w:t>
            </w:r>
            <w:r w:rsidRPr="38F540EA">
              <w:rPr>
                <w:rFonts w:ascii="Times New Roman" w:hAnsi="Times New Roman"/>
                <w:color w:val="000000"/>
                <w:spacing w:val="-5"/>
                <w:sz w:val="24"/>
                <w:szCs w:val="24"/>
              </w:rPr>
              <w:t>etanolu;</w:t>
            </w:r>
          </w:p>
          <w:p w14:paraId="0461827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daje przykłady kwasów organicznych występujących w przyrodzie i wymienia ich zastosowania;</w:t>
            </w:r>
          </w:p>
          <w:p w14:paraId="2BD6F52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tworzy nazwy prostych kwasów karboksylowych oraz zapisuje ich wzory sumaryczne i strukturalne;</w:t>
            </w:r>
          </w:p>
          <w:p w14:paraId="7086F463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odaje właściwości kwasu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 etanowego (octowego)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</w:t>
            </w:r>
          </w:p>
          <w:p w14:paraId="045A6E6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spalania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, reakcji dysocjacji jonowej</w:t>
            </w:r>
            <w:r w:rsidRPr="38F540EA">
              <w:rPr>
                <w:rFonts w:ascii="Times New Roman" w:hAnsi="Times New Roman"/>
                <w:i/>
                <w:iCs/>
                <w:color w:val="000000"/>
                <w:spacing w:val="-3"/>
                <w:sz w:val="24"/>
                <w:szCs w:val="24"/>
              </w:rPr>
              <w:t xml:space="preserve">,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reakcji z: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 metalami, tlenkami metali 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zasadami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kwasu etanowego;</w:t>
            </w:r>
          </w:p>
          <w:p w14:paraId="1C4A49C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odaje nazwy soli pochodzących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od kwasu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etanowego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68FC068A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daje nazwy wyższych kwasów karboksylowych;</w:t>
            </w:r>
          </w:p>
          <w:p w14:paraId="2793DA6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wzory sumaryczne kwasów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palmitynowego,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stearynowego i oleinowego;</w:t>
            </w:r>
          </w:p>
          <w:p w14:paraId="6E2DE446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opisuje, jak doświadczalni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udowodnić, że dany kwas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karboksylowy jest kwasem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nienasyconym</w:t>
            </w:r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;</w:t>
            </w:r>
          </w:p>
          <w:p w14:paraId="719B493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tworzy nazwy estrów pochodzących od podanych nazw kwasów i alkoholi (proste przykłady);</w:t>
            </w:r>
          </w:p>
          <w:p w14:paraId="6D55941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yjaśnia, na czym polega reakcja estryfikacji;</w:t>
            </w:r>
          </w:p>
          <w:p w14:paraId="071ECB4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wymienia właściwości fizyczne octanu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etylu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436896E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pisuje negatywne skutki działania etanolu na organizm ludzki;</w:t>
            </w:r>
          </w:p>
          <w:p w14:paraId="1E71829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lastRenderedPageBreak/>
              <w:t>zapisuje obserwacje do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ykonywanych doświadczeń chemicznych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03ABCBE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właściwości fizyczne tłuszczów;</w:t>
            </w:r>
          </w:p>
          <w:p w14:paraId="70BAFA3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właściwości białek;</w:t>
            </w:r>
          </w:p>
          <w:p w14:paraId="501F10BD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właściwości fizyczne glukozy, sacharozy, skrobi i celulozy;</w:t>
            </w:r>
          </w:p>
          <w:p w14:paraId="52D1F20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ymienia czynniki powodujące koagulację białek;</w:t>
            </w:r>
          </w:p>
          <w:p w14:paraId="5B3E1E47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uje różnice w przebiegu denaturacji i koagulacji białek;</w:t>
            </w:r>
          </w:p>
          <w:p w14:paraId="791C64A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kreśla wpływ oleju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roślinnego na wodę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bromową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514F4DB6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mawia budowę glukozy;</w:t>
            </w:r>
          </w:p>
          <w:p w14:paraId="6A652B89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zapisuje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za pomocą wzorów sumarycznych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równanie reakcj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sacharozy z wodą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644209A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krywa obecność skrobi i białk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w różnych produktach spożywczych.</w:t>
            </w:r>
          </w:p>
          <w:p w14:paraId="3EA39B1F" w14:textId="77777777" w:rsidR="003663A2" w:rsidRPr="008B25CE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cena 2</w:t>
            </w:r>
          </w:p>
          <w:p w14:paraId="2582D2A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d</w:t>
            </w: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efiniuje pojęcie </w:t>
            </w:r>
            <w:r w:rsidRPr="38F540EA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</w:rPr>
              <w:t xml:space="preserve">węglowodory; </w:t>
            </w:r>
          </w:p>
          <w:p w14:paraId="26D8E53B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naturalne źródła węglowodorów;</w:t>
            </w:r>
          </w:p>
          <w:p w14:paraId="69DECC9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nazwy produktów destylacji ropy naftowej;</w:t>
            </w:r>
          </w:p>
          <w:p w14:paraId="235CAE7B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pisuje właściwości fizyczne i chemiczne metanu;</w:t>
            </w:r>
          </w:p>
          <w:p w14:paraId="359E596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pisuje równania reakcji spalania całkowitego i niecałkowitego metanu;</w:t>
            </w:r>
          </w:p>
          <w:p w14:paraId="16D9CC5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definiuje pojęcie </w:t>
            </w:r>
            <w:r w:rsidRPr="38F540EA">
              <w:rPr>
                <w:rFonts w:ascii="Times New Roman" w:hAnsi="Times New Roman"/>
                <w:i/>
                <w:iCs/>
                <w:color w:val="000000"/>
                <w:spacing w:val="-1"/>
                <w:sz w:val="24"/>
                <w:szCs w:val="24"/>
              </w:rPr>
              <w:t>szereg homologiczny;</w:t>
            </w:r>
          </w:p>
          <w:p w14:paraId="3C82123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daje wzory sumaryczn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i strukturalne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e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 i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ynu</w:t>
            </w:r>
            <w:proofErr w:type="spellEnd"/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65014FD9" w14:textId="77777777" w:rsidR="003663A2" w:rsidRPr="0006415B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>opisuje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najważniejsz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właściwości i zastosowanie </w:t>
            </w:r>
            <w:proofErr w:type="spellStart"/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etenu</w:t>
            </w:r>
            <w:proofErr w:type="spellEnd"/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 i </w:t>
            </w:r>
            <w:proofErr w:type="spellStart"/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etyn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E61147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definiuje pojęcia </w:t>
            </w:r>
            <w:r w:rsidRPr="38F540EA">
              <w:rPr>
                <w:rFonts w:ascii="Times New Roman" w:hAnsi="Times New Roman"/>
                <w:i/>
                <w:iCs/>
                <w:color w:val="000000"/>
                <w:spacing w:val="1"/>
                <w:sz w:val="24"/>
                <w:szCs w:val="24"/>
              </w:rPr>
              <w:t xml:space="preserve">węglowodory </w:t>
            </w:r>
            <w:r w:rsidRPr="38F540EA">
              <w:rPr>
                <w:rFonts w:ascii="Times New Roman" w:hAnsi="Times New Roman"/>
                <w:i/>
                <w:iCs/>
                <w:color w:val="000000"/>
                <w:spacing w:val="-5"/>
                <w:sz w:val="24"/>
                <w:szCs w:val="24"/>
              </w:rPr>
              <w:t>nasycone</w:t>
            </w:r>
            <w:r w:rsidRPr="38F540EA">
              <w:rPr>
                <w:rFonts w:ascii="Times New Roman" w:hAnsi="Times New Roman"/>
                <w:color w:val="000000"/>
                <w:spacing w:val="-5"/>
                <w:sz w:val="24"/>
                <w:szCs w:val="24"/>
              </w:rPr>
              <w:t xml:space="preserve"> i </w:t>
            </w:r>
            <w:r w:rsidRPr="38F540EA">
              <w:rPr>
                <w:rFonts w:ascii="Times New Roman" w:hAnsi="Times New Roman"/>
                <w:i/>
                <w:iCs/>
                <w:color w:val="000000"/>
                <w:spacing w:val="-5"/>
                <w:sz w:val="24"/>
                <w:szCs w:val="24"/>
              </w:rPr>
              <w:t>węglowodory nienasycone;</w:t>
            </w:r>
          </w:p>
          <w:p w14:paraId="6D5A205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odaje wzory ogólne szeregów homologicznych alkanów,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>alkenów i alkinów;</w:t>
            </w:r>
          </w:p>
          <w:p w14:paraId="3598B6F3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przyporządkowuje dany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ęglowodór do odpowiedniego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szeregu homologicznego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3EAF6B6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odróżnia wzór sumaryczny od wzorów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strukturalnego i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ółstrukturalnego</w:t>
            </w:r>
            <w:proofErr w:type="spellEnd"/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6AB85A8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zapisuje wzory sumaryczne</w:t>
            </w: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i nazwy</w:t>
            </w: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alkanu, </w:t>
            </w: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alkenu i</w:t>
            </w: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alkinu</w:t>
            </w:r>
            <w:proofErr w:type="spellEnd"/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o podanej liczbie</w:t>
            </w: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atomów węgla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do pięciu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atomów węgla w cząsteczce)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3D7606DF" w14:textId="77777777" w:rsidR="003663A2" w:rsidRPr="0006415B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zapisuje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wzory strukturalne i </w:t>
            </w:r>
            <w:proofErr w:type="spellStart"/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pó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łstrukturalne</w:t>
            </w:r>
            <w:proofErr w:type="spellEnd"/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węglowodorów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73F26F5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lastRenderedPageBreak/>
              <w:t>zaznacza grupy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funkcyjne w alkoholach, kwasach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karboksylowych i estrach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i podaje ich nazwy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36A5CCF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zapisuje wzory ogólne alkoholi,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kwasów karboksylowych i estrów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11B43B41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zapisuje wzory sumaryczne i strukturalne prostych</w:t>
            </w:r>
            <w:r w:rsidRPr="38F540EA">
              <w:rPr>
                <w:rFonts w:ascii="Times New Roman" w:hAnsi="Times New Roman"/>
                <w:color w:val="000000"/>
                <w:spacing w:val="-5"/>
                <w:sz w:val="24"/>
                <w:szCs w:val="24"/>
              </w:rPr>
              <w:t xml:space="preserve"> alkohol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B25CE">
              <w:rPr>
                <w:rFonts w:ascii="Times New Roman" w:hAnsi="Times New Roman"/>
                <w:sz w:val="24"/>
                <w:szCs w:val="24"/>
              </w:rPr>
              <w:t>monohydroksylowych</w:t>
            </w:r>
            <w:proofErr w:type="spellEnd"/>
            <w:r w:rsidRPr="38F540EA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i kwasów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5"/>
                <w:sz w:val="24"/>
                <w:szCs w:val="24"/>
              </w:rPr>
              <w:t>karboksylowych oraz tworzy ich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  <w:t>nazwy;</w:t>
            </w:r>
          </w:p>
          <w:p w14:paraId="4A51F033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zaznacza we wzorze kwasu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karboksylowego resztę kwasową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4478A839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podaje nazwy zwyczajow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mawianych kwasów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karboksylowych (mrówkowy, octowy)</w:t>
            </w: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;</w:t>
            </w:r>
          </w:p>
          <w:p w14:paraId="63DA686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pisuje 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najważniejsze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łaściwości metanolu, etanolu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,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glicerolu 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oraz </w:t>
            </w: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kwasu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tanowego;</w:t>
            </w:r>
          </w:p>
          <w:p w14:paraId="4CE4EFA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zapisuje równanie reakcji spalania metanolu;</w:t>
            </w:r>
          </w:p>
          <w:p w14:paraId="05CA62D0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opisuje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podstawowe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zastosowania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etanolu i kwasu etanowego;</w:t>
            </w:r>
          </w:p>
          <w:p w14:paraId="403D7F2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pisuje właściwości długołańcuchowych kwasów karboksylowych </w:t>
            </w:r>
            <w:r w:rsidRPr="008B25CE">
              <w:rPr>
                <w:rFonts w:ascii="Times New Roman" w:hAnsi="Times New Roman"/>
                <w:color w:val="000000"/>
                <w:sz w:val="24"/>
                <w:szCs w:val="24"/>
              </w:rPr>
              <w:t>(kwasów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tłuszczowych: stearynowego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i oleinowego)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1244FBB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wymienia związki chemiczne, będące substratami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 reakcji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estryfikacji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7B78E2C2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wymienia przykłady występowania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estrów w przyrodzie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;</w:t>
            </w:r>
          </w:p>
          <w:p w14:paraId="67A0196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opisuje zagrożenia związane z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alkoholami (metanol, etanol)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;</w:t>
            </w:r>
          </w:p>
          <w:p w14:paraId="03FC2246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zna toksyczne właściwości </w:t>
            </w: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poznanych substancji</w:t>
            </w: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;</w:t>
            </w:r>
          </w:p>
          <w:p w14:paraId="7ABB8954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kreśla, co to są aminokwasy;</w:t>
            </w:r>
          </w:p>
          <w:p w14:paraId="07905AAC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ymienia miejsca występowanie celulozy i skrobi w przyrodzie;</w:t>
            </w:r>
          </w:p>
          <w:p w14:paraId="47F33567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wymienia pierwiastki chemiczne, które wchodzą w skład </w:t>
            </w:r>
            <w:r w:rsidRPr="008B25CE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tłuszczów</w:t>
            </w:r>
            <w:r w:rsidRPr="38F540E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, sacharydów 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białek;</w:t>
            </w:r>
          </w:p>
          <w:p w14:paraId="58547DBE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klasyfikuje tłuszcze ze względu na pochodzenie, stan skupienia i charakter chemiczny;</w:t>
            </w:r>
          </w:p>
          <w:p w14:paraId="3C68CD3F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definiuje białka</w:t>
            </w:r>
            <w:r w:rsidRPr="38F540E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jako związki chemiczne powstające z aminokwasów;</w:t>
            </w:r>
          </w:p>
          <w:p w14:paraId="1B96C0F5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podaje wzory sumaryczne: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glukozy, sacharozy, skrobi i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38F540EA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celulozy;</w:t>
            </w:r>
          </w:p>
          <w:p w14:paraId="01752D08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 xml:space="preserve">wymienia czynniki powodujące </w:t>
            </w:r>
            <w:r w:rsidRPr="38F540EA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denaturację białek;</w:t>
            </w:r>
          </w:p>
          <w:p w14:paraId="074D3DF6" w14:textId="77777777" w:rsidR="003663A2" w:rsidRPr="008B25CE" w:rsidRDefault="5ACAB8C8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podaje reakcję charakterystyczną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białek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.</w:t>
            </w:r>
            <w:r w:rsidRPr="008B25CE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 </w:t>
            </w:r>
          </w:p>
          <w:p w14:paraId="394EC6BC" w14:textId="77777777" w:rsidR="003663A2" w:rsidRPr="008B25CE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1E2ADA67" w14:textId="77777777" w:rsidR="003663A2" w:rsidRDefault="003663A2" w:rsidP="001F7A85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lastRenderedPageBreak/>
              <w:t>Otrzymuje uczeń, który nie spełnia wymagań na ocenę dopuszczającą.</w:t>
            </w:r>
          </w:p>
          <w:p w14:paraId="6D0950C5" w14:textId="77777777" w:rsidR="00C707A0" w:rsidRDefault="00C707A0" w:rsidP="001F7A8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7474CB" w14:textId="77777777" w:rsidR="001E526D" w:rsidRDefault="001E526D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1874D077" w14:textId="77777777" w:rsidR="001E526D" w:rsidRDefault="001E526D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27FB143D" w14:textId="72B15773" w:rsidR="0053610A" w:rsidRDefault="0053610A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u w:val="single"/>
              </w:rPr>
              <w:t>Fizyka</w:t>
            </w:r>
          </w:p>
          <w:p w14:paraId="2E83CDEA" w14:textId="52859AD7" w:rsidR="0053610A" w:rsidRDefault="0053610A" w:rsidP="0053610A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6</w:t>
            </w:r>
            <w:r w:rsidR="002A491B">
              <w:rPr>
                <w:rFonts w:ascii="Times New Roman" w:hAnsi="Times New Roman"/>
                <w:bCs/>
                <w:sz w:val="24"/>
                <w:szCs w:val="24"/>
              </w:rPr>
              <w:t xml:space="preserve"> otrzymuje uczeń, który sam poszukuje odpowiedzi i samodziel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:</w:t>
            </w:r>
          </w:p>
          <w:p w14:paraId="5F1FEC25" w14:textId="39F93FFC" w:rsidR="0053610A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wskazuje skutki przerwania dostaw energii elektrycznej do urządzeń o kluczowym znaczeni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94E261D" w14:textId="5B26A850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mierzy napięcie na odbiorni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513F334" w14:textId="0CC064A8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przelicza jednostki ładunku (1 C, 1 Ah, 1 As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9E5A2ED" w14:textId="03968CAC" w:rsidR="002A491B" w:rsidRP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wyjaśnia budowę domowej sieci elektryc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F261D13" w14:textId="77777777" w:rsidR="00F83E66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opisuje równoległe połączenie odbiorników w sieci domow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F718B7E" w14:textId="02B5AFCE" w:rsidR="002A491B" w:rsidRPr="00F83E66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bCs/>
                <w:sz w:val="24"/>
              </w:rPr>
              <w:t xml:space="preserve">oblicza każdą z wielkości występujących we wzorach: </w:t>
            </w:r>
            <w:r w:rsidR="008E7D44">
              <w:rPr>
                <w:rFonts w:eastAsia="Times New Roman"/>
                <w:noProof/>
                <w:position w:val="-6"/>
              </w:rPr>
            </w:r>
            <w:r w:rsidR="008E7D44">
              <w:rPr>
                <w:rFonts w:eastAsia="Times New Roman"/>
                <w:noProof/>
                <w:position w:val="-6"/>
              </w:rPr>
              <w:object w:dxaOrig="670" w:dyaOrig="240" w14:anchorId="44FF108B">
                <v:shape id="_x0000_i1130" type="#_x0000_t75" alt="" style="width:33.35pt;height:11.8pt;mso-width-percent:0;mso-height-percent:0;mso-width-percent:0;mso-height-percent:0" o:ole="">
                  <v:imagedata r:id="rId12" o:title=""/>
                </v:shape>
                <o:OLEObject Type="Embed" ProgID="Equation.DSMT4" ShapeID="_x0000_i1130" DrawAspect="Content" ObjectID="_1725838277" r:id="rId13"/>
              </w:object>
            </w:r>
            <w:r>
              <w:t xml:space="preserve">; </w:t>
            </w:r>
            <w:r w:rsidR="008E7D44">
              <w:rPr>
                <w:rFonts w:eastAsia="Times New Roman"/>
                <w:noProof/>
                <w:position w:val="-20"/>
              </w:rPr>
            </w:r>
            <w:r w:rsidR="008E7D44">
              <w:rPr>
                <w:rFonts w:eastAsia="Times New Roman"/>
                <w:noProof/>
                <w:position w:val="-20"/>
              </w:rPr>
              <w:object w:dxaOrig="760" w:dyaOrig="550" w14:anchorId="5BD53420">
                <v:shape id="_x0000_i1129" type="#_x0000_t75" alt="" style="width:37.85pt;height:27.25pt;mso-width-percent:0;mso-height-percent:0;mso-width-percent:0;mso-height-percent:0" o:ole="">
                  <v:imagedata r:id="rId14" o:title=""/>
                </v:shape>
                <o:OLEObject Type="Embed" ProgID="Equation.3" ShapeID="_x0000_i1129" DrawAspect="Content" ObjectID="_1725838278" r:id="rId15"/>
              </w:object>
            </w:r>
            <w:r>
              <w:t xml:space="preserve">; </w:t>
            </w:r>
            <w:r w:rsidR="008E7D44">
              <w:rPr>
                <w:rFonts w:eastAsia="Times New Roman"/>
                <w:noProof/>
                <w:position w:val="-6"/>
              </w:rPr>
            </w:r>
            <w:r w:rsidR="008E7D44">
              <w:rPr>
                <w:rFonts w:eastAsia="Times New Roman"/>
                <w:noProof/>
                <w:position w:val="-6"/>
              </w:rPr>
              <w:object w:dxaOrig="760" w:dyaOrig="250" w14:anchorId="2758D50E">
                <v:shape id="_x0000_i1128" type="#_x0000_t75" alt="" style="width:37.85pt;height:12.2pt;mso-width-percent:0;mso-height-percent:0;mso-width-percent:0;mso-height-percent:0" o:ole="">
                  <v:imagedata r:id="rId16" o:title=""/>
                </v:shape>
                <o:OLEObject Type="Embed" ProgID="Equation.DSMT4" ShapeID="_x0000_i1128" DrawAspect="Content" ObjectID="_1725838279" r:id="rId17"/>
              </w:object>
            </w:r>
          </w:p>
          <w:p w14:paraId="732750FD" w14:textId="66A852E9" w:rsidR="002A491B" w:rsidRP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objaśnia sposób dochodzenia do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</w:rPr>
              <w:object w:dxaOrig="760" w:dyaOrig="510" w14:anchorId="296825A2">
                <v:shape id="_x0000_i1127" type="#_x0000_t75" alt="" style="width:37.85pt;height:25.65pt;mso-width-percent:0;mso-height-percent:0;mso-width-percent:0;mso-height-percent:0" o:ole="">
                  <v:imagedata r:id="rId18" o:title=""/>
                </v:shape>
                <o:OLEObject Type="Embed" ProgID="Equation.3" ShapeID="_x0000_i1127" DrawAspect="Content" ObjectID="_1725838280" r:id="rId19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14:paraId="2057732F" w14:textId="62819FA4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zaokrągla wynik do dwóch cyfr znacząc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</w:p>
          <w:p w14:paraId="21D63F1B" w14:textId="41D8FA9F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analizuje teksty źródłowe, w tym popularnonaukowe, i przygotowuje wypowiedź pisemną lub ustną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C13763C" w14:textId="4B3D71DF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do opisu oddziaływania magnetycznego używa pojęcia pola magnety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A390CD7" w14:textId="4CB125AB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wyjaśnia zachowanie igły magnetycznej z użyciem pojęcia pola magnetycznego wytworzonego przez prąd elektryczn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0D2018C" w14:textId="4D52290A" w:rsidR="002A491B" w:rsidRP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buduje model silnika na prąd stały i demonstruje jego działa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E2D3142" w14:textId="057D97B1" w:rsidR="002A491B" w:rsidRDefault="002A491B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podaje cechy prądu przemiennego wykorzystywanego w sieci energetycznej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E31233D" w14:textId="3D883A14" w:rsidR="002A491B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doświadczalnie demonstruje, że zmieniające się pole magnetyczne jest źródłem prądu elektrycznego w zamkniętym obwodz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E28DD52" w14:textId="15D485D5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 xml:space="preserve">analizuje teksty źródłowe, w tym popularnonaukowe, i przygotowuje wypowiedź pisemną lub ustną na temat </w:t>
            </w: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zastosowań fal elektromagnetycznych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51EEB10" w14:textId="1447C30A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rysuje konstrukcyjnie obrazy otrzymywane w zwierciadle płaski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8CFCCC6" w14:textId="758A05CF" w:rsidR="00F83E66" w:rsidRP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rysuje konstrukcyjnie ognisko pozorne zwierciadła wypukłego i objaśnia jego powstawa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E8E8EB3" w14:textId="396BA598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rysuje konstrukcyjnie obrazy otrzymywane za pomocą zwierciadła wypukł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1BC7D60" w14:textId="1C6F01A1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wyjaśnia zależność zmiany biegu wiązki promienia przy przejściu przez granicę dwóch ośrodków od szybkości rozchodzenia się światła w tych ośrodka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99E2C04" w14:textId="67173E5E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na podstawie materiałów źródłowych opisuje zasadę działania prostych przyrządów optycznych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1C077CA" w14:textId="03A71DFD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podaje znak zdolności skupiającej soczewek korygujących krótkowzroczność i dalekowzroczność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D362C88" w14:textId="39338CE2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wyjaśnia transport energii przez fale elektromagnetyczn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699A9153" w14:textId="77777777" w:rsidR="004343F9" w:rsidRDefault="004343F9" w:rsidP="00F83E66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569E30EB" w14:textId="5B04FE3F" w:rsidR="00F83E66" w:rsidRDefault="00F83E66" w:rsidP="00F83E66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5 otrzymuje uczeń, który opanował materiał i z nie wielką pomocą:</w:t>
            </w:r>
          </w:p>
          <w:p w14:paraId="75FCE50C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wskazuje skutki przerwania dostaw energii elektrycznej do urządzeń o kluczowym znaczeni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1EBFA0B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mierzy napięcie na odbiorni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4E43510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przelicza jednostki ładunku (1 C, 1 Ah, 1 As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1D48214" w14:textId="77777777" w:rsidR="00F83E66" w:rsidRPr="002A491B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wyjaśnia budowę domowej sieci elektryc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08F0CE2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opisuje równoległe połączenie odbiorników w sieci domow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AEE2F36" w14:textId="77777777" w:rsidR="00F83E66" w:rsidRP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bCs/>
                <w:sz w:val="24"/>
              </w:rPr>
              <w:t xml:space="preserve">oblicza każdą z wielkości występujących we wzorach: </w:t>
            </w:r>
            <w:r w:rsidR="008E7D44">
              <w:rPr>
                <w:rFonts w:eastAsia="Times New Roman"/>
                <w:noProof/>
                <w:position w:val="-6"/>
              </w:rPr>
            </w:r>
            <w:r w:rsidR="008E7D44">
              <w:rPr>
                <w:rFonts w:eastAsia="Times New Roman"/>
                <w:noProof/>
                <w:position w:val="-6"/>
              </w:rPr>
              <w:object w:dxaOrig="670" w:dyaOrig="240" w14:anchorId="31183846">
                <v:shape id="_x0000_i1126" type="#_x0000_t75" alt="" style="width:33.35pt;height:11.8pt;mso-width-percent:0;mso-height-percent:0;mso-width-percent:0;mso-height-percent:0" o:ole="">
                  <v:imagedata r:id="rId12" o:title=""/>
                </v:shape>
                <o:OLEObject Type="Embed" ProgID="Equation.DSMT4" ShapeID="_x0000_i1126" DrawAspect="Content" ObjectID="_1725838281" r:id="rId20"/>
              </w:object>
            </w:r>
            <w:r>
              <w:t xml:space="preserve">; </w:t>
            </w:r>
            <w:r w:rsidR="008E7D44">
              <w:rPr>
                <w:rFonts w:eastAsia="Times New Roman"/>
                <w:noProof/>
                <w:position w:val="-20"/>
              </w:rPr>
            </w:r>
            <w:r w:rsidR="008E7D44">
              <w:rPr>
                <w:rFonts w:eastAsia="Times New Roman"/>
                <w:noProof/>
                <w:position w:val="-20"/>
              </w:rPr>
              <w:object w:dxaOrig="760" w:dyaOrig="550" w14:anchorId="68AFAC50">
                <v:shape id="_x0000_i1125" type="#_x0000_t75" alt="" style="width:37.85pt;height:27.25pt;mso-width-percent:0;mso-height-percent:0;mso-width-percent:0;mso-height-percent:0" o:ole="">
                  <v:imagedata r:id="rId14" o:title=""/>
                </v:shape>
                <o:OLEObject Type="Embed" ProgID="Equation.3" ShapeID="_x0000_i1125" DrawAspect="Content" ObjectID="_1725838282" r:id="rId21"/>
              </w:object>
            </w:r>
            <w:r>
              <w:t xml:space="preserve">; </w:t>
            </w:r>
            <w:r w:rsidR="008E7D44">
              <w:rPr>
                <w:rFonts w:eastAsia="Times New Roman"/>
                <w:noProof/>
                <w:position w:val="-6"/>
              </w:rPr>
            </w:r>
            <w:r w:rsidR="008E7D44">
              <w:rPr>
                <w:rFonts w:eastAsia="Times New Roman"/>
                <w:noProof/>
                <w:position w:val="-6"/>
              </w:rPr>
              <w:object w:dxaOrig="760" w:dyaOrig="250" w14:anchorId="367EB8AF">
                <v:shape id="_x0000_i1124" type="#_x0000_t75" alt="" style="width:37.85pt;height:12.2pt;mso-width-percent:0;mso-height-percent:0;mso-width-percent:0;mso-height-percent:0" o:ole="">
                  <v:imagedata r:id="rId16" o:title=""/>
                </v:shape>
                <o:OLEObject Type="Embed" ProgID="Equation.DSMT4" ShapeID="_x0000_i1124" DrawAspect="Content" ObjectID="_1725838283" r:id="rId22"/>
              </w:object>
            </w:r>
          </w:p>
          <w:p w14:paraId="4E962726" w14:textId="77777777" w:rsidR="00F83E66" w:rsidRPr="002A491B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objaśnia sposób dochodzenia do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</w:rPr>
              <w:object w:dxaOrig="760" w:dyaOrig="510" w14:anchorId="703C5E27">
                <v:shape id="_x0000_i1123" type="#_x0000_t75" alt="" style="width:37.85pt;height:25.65pt;mso-width-percent:0;mso-height-percent:0;mso-width-percent:0;mso-height-percent:0" o:ole="">
                  <v:imagedata r:id="rId18" o:title=""/>
                </v:shape>
                <o:OLEObject Type="Embed" ProgID="Equation.3" ShapeID="_x0000_i1123" DrawAspect="Content" ObjectID="_1725838284" r:id="rId23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14:paraId="7168B272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zaokrągla wynik do dwóch cyfr znacząc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</w:p>
          <w:p w14:paraId="5892B0DB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 xml:space="preserve">analizuje teksty źródłowe, w tym popularnonaukowe, i przygotowuje </w:t>
            </w: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wypowiedź pisemną lub ustną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E979BB3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do opisu oddziaływania magnetycznego używa pojęcia pola magnety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93CE935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wyjaśnia zachowanie igły magnetycznej z użyciem pojęcia pola magnetycznego wytworzonego przez prąd elektryczn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0CB8585" w14:textId="77777777" w:rsidR="00F83E66" w:rsidRPr="002A491B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buduje model silnika na prąd stały i demonstruje jego działa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ACE3566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A491B">
              <w:rPr>
                <w:rFonts w:ascii="Times New Roman" w:hAnsi="Times New Roman"/>
                <w:bCs/>
                <w:sz w:val="24"/>
                <w:szCs w:val="24"/>
              </w:rPr>
              <w:t>podaje cechy prądu przemiennego wykorzystywanego w sieci energetycznej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3E39472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doświadczalnie demonstruje, że zmieniające się pole magnetyczne jest źródłem prądu elektrycznego w zamkniętym obwodz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CC2C622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analizuje teksty źródłowe, w tym popularnonaukowe, i przygotowuje wypowiedź pisemną lub ustną na temat zastosowań fal elektromagnetycznych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737F5B2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rysuje konstrukcyjnie obrazy otrzymywane w zwierciadle płaski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8D9845A" w14:textId="77777777" w:rsidR="00F83E66" w:rsidRP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rysuje konstrukcyjnie ognisko pozorne zwierciadła wypukłego i objaśnia jego powstawan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BB776F7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rysuje konstrukcyjnie obrazy otrzymywane za pomocą zwierciadła wypukł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85BCEC0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wyjaśnia zależność zmiany biegu wiązki promienia przy przejściu przez granicę dwóch ośrodków od szybkości rozchodzenia się światła w tych ośrodka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517809A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na podstawie materiałów źródłowych opisuje zasadę działania prostych przyrządów optycznych (wym. ogólne IV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1AD8085" w14:textId="77777777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podaje znak zdolności skupiającej soczewek korygujących krótkowzroczność i dalekowzroczność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828295B" w14:textId="39FBE218" w:rsidR="00F83E66" w:rsidRDefault="00F83E66" w:rsidP="001E526D">
            <w:pPr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F83E66">
              <w:rPr>
                <w:rFonts w:ascii="Times New Roman" w:hAnsi="Times New Roman"/>
                <w:bCs/>
                <w:sz w:val="24"/>
                <w:szCs w:val="24"/>
              </w:rPr>
              <w:t>wyjaśnia transport energii przez fale elektromagnetyczn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21060781" w14:textId="77777777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6C02D009" w14:textId="42F3E0DB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4, otrzymuje uczeń, który:</w:t>
            </w:r>
          </w:p>
          <w:p w14:paraId="16AC3B52" w14:textId="39101160" w:rsidR="00627483" w:rsidRPr="004343F9" w:rsidRDefault="00627483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4343F9">
              <w:rPr>
                <w:rFonts w:ascii="Times New Roman" w:hAnsi="Times New Roman"/>
                <w:bCs/>
                <w:sz w:val="24"/>
                <w:szCs w:val="24"/>
              </w:rPr>
              <w:t>zapisuje i wyjaśnia wzór</w:t>
            </w:r>
            <w:r w:rsidR="004343F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eastAsia="pl-PL"/>
              </w:rPr>
              <w:object w:dxaOrig="1170" w:dyaOrig="520" w14:anchorId="03E43F43">
                <v:shape id="_x0000_i1122" type="#_x0000_t75" alt="" style="width:58.6pt;height:26.05pt;mso-width-percent:0;mso-height-percent:0;mso-width-percent:0;mso-height-percent:0" o:ole="">
                  <v:imagedata r:id="rId24" o:title=""/>
                </v:shape>
                <o:OLEObject Type="Embed" ProgID="Equation.3" ShapeID="_x0000_i1122" DrawAspect="Content" ObjectID="_1725838285" r:id="rId25"/>
              </w:object>
            </w:r>
          </w:p>
          <w:p w14:paraId="5FFC9375" w14:textId="5605DB56" w:rsidR="00627483" w:rsidRDefault="00627483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4343F9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wymienia i opisuje skutki przepływu prądu w przewodnikach</w:t>
            </w:r>
            <w:r w:rsidR="004343F9"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88BA432" w14:textId="11F73CC9" w:rsidR="004343F9" w:rsidRPr="004343F9" w:rsidRDefault="004343F9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4343F9">
              <w:rPr>
                <w:rFonts w:ascii="Times New Roman" w:hAnsi="Times New Roman"/>
                <w:bCs/>
                <w:sz w:val="24"/>
                <w:szCs w:val="24"/>
              </w:rPr>
              <w:t>wskazuje kierunek przepływu elektronów w obwodzie i umowny kierunek prąd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9BC4F01" w14:textId="3AD144FB" w:rsidR="004343F9" w:rsidRDefault="004343F9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4343F9">
              <w:rPr>
                <w:rFonts w:ascii="Times New Roman" w:hAnsi="Times New Roman"/>
                <w:bCs/>
                <w:sz w:val="24"/>
                <w:szCs w:val="24"/>
              </w:rPr>
              <w:t>łączy według podanego schematu obwód elektryczny składający się ze źródła napięcia, odbiornika, wyłącznika, woltomierza i amperomierz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9470C61" w14:textId="564DA359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bjaśnia proporcjonalność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8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8"/>
                <w:sz w:val="24"/>
                <w:szCs w:val="24"/>
                <w:lang w:eastAsia="pl-PL"/>
              </w:rPr>
              <w:object w:dxaOrig="430" w:dyaOrig="240" w14:anchorId="27DC52B2">
                <v:shape id="_x0000_i1121" type="#_x0000_t75" alt="" style="width:21.55pt;height:11.8pt;mso-width-percent:0;mso-height-percent:0;mso-width-percent:0;mso-height-percent:0" o:ole="">
                  <v:imagedata r:id="rId26" o:title=""/>
                </v:shape>
                <o:OLEObject Type="Embed" ProgID="Equation.DSMT4" ShapeID="_x0000_i1121" DrawAspect="Content" ObjectID="_1725838286" r:id="rId27"/>
              </w:object>
            </w:r>
          </w:p>
          <w:p w14:paraId="69874F7E" w14:textId="77777777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 xml:space="preserve">oblicza każdą wielkość ze wzoru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  <w:object w:dxaOrig="480" w:dyaOrig="510" w14:anchorId="23424B93">
                <v:shape id="_x0000_i1120" type="#_x0000_t75" alt="" style="width:24.4pt;height:25.65pt;mso-width-percent:0;mso-height-percent:0;mso-width-percent:0;mso-height-percent:0" o:ole="">
                  <v:imagedata r:id="rId28" o:title=""/>
                </v:shape>
                <o:OLEObject Type="Embed" ProgID="Equation.DSMT4" ShapeID="_x0000_i1120" DrawAspect="Content" ObjectID="_1725838287" r:id="rId29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7DBD6B66" w14:textId="49D9FF33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bjaśnia zależność wyrażoną przez prawo Ohm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6CE1CB7" w14:textId="77AB8D62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sporządza wykres zależności I(U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C3091A5" w14:textId="7EBE4632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wyznacza opór elektryczny przewodnik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B8EBF3D" w14:textId="77777777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blicza każdą wielkość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  <w:object w:dxaOrig="550" w:dyaOrig="510" w14:anchorId="5A25308A">
                <v:shape id="_x0000_i1119" type="#_x0000_t75" alt="" style="width:27.25pt;height:25.65pt;mso-width-percent:0;mso-height-percent:0;mso-width-percent:0;mso-height-percent:0" o:ole="">
                  <v:imagedata r:id="rId30" o:title=""/>
                </v:shape>
                <o:OLEObject Type="Embed" ProgID="Equation.DSMT4" ShapeID="_x0000_i1119" DrawAspect="Content" ObjectID="_1725838288" r:id="rId31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095035F7" w14:textId="67DF5FA2" w:rsidR="004343F9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łączy według podanego schematu prosty obwód elektryczn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F64AC87" w14:textId="60DD3175" w:rsid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pisuje niebezpieczeństwa związane z używaniem prądu elektry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0BF3244" w14:textId="7A63A337" w:rsid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pisuje przemiany energii elektrycznej w grzałce, silniku odkurzacza, żarówc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0D4D5F4" w14:textId="788D18B9" w:rsid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wykonuje oblicze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7FA5BC1" w14:textId="701730DF" w:rsid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pisuje oddziaływanie magnesu na żelazo i podaje przykłady wykorzystania tego oddziaływ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ED69850" w14:textId="65E95250" w:rsidR="0097681B" w:rsidRP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pisuje rolę rdzenia w elektromagnes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4BAE062" w14:textId="346E1E08" w:rsid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wskazuje bieguny N i S elektromagnes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F82D824" w14:textId="3807A2BA" w:rsidR="0097681B" w:rsidRDefault="0097681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7681B">
              <w:rPr>
                <w:rFonts w:ascii="Times New Roman" w:hAnsi="Times New Roman"/>
                <w:bCs/>
                <w:sz w:val="24"/>
                <w:szCs w:val="24"/>
              </w:rPr>
              <w:t>opisuje zasadę działania najprostszej prądnicy prądu przemien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7FA8B9F" w14:textId="30A1CDA1" w:rsidR="0097681B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podaje właściwości różnych rodzajów fal elektromagnetycznych (rozchodzenie się w próżni, szybkość rozchodzenia się, różne długości fali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A5A5ECC" w14:textId="6B926AA7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wyjaśnia powstawanie obszarów cienia i półcienia za pomocą prostoliniowego rozchodzenia się światła w ośrodku jednorodny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B1267D3" w14:textId="02CF631C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podaje cechy obrazu otrzymanego w zwierciadle płaski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9636F9F" w14:textId="00C65AB4" w:rsidR="00DC1AA0" w:rsidRP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rysuje konstrukcyjnie obrazy otrzymywane za pomocą zwierciadła wklęsł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919DF91" w14:textId="102886FC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demonstruje powstawanie obrazów w zwierciadłach wklęsłych i wypukł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DCF3A99" w14:textId="79286118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wyjaśnia pojęcie światła jednobarwnego (monochromatycznego) i prezentuje je za pomocą wskaźnika laserow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26B6552" w14:textId="10974248" w:rsidR="00DC1AA0" w:rsidRP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wyjaśnia, na czym polega widzenie barwn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D21C97C" w14:textId="6213F85D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demonstruje rozszczepienie światła w pryzmac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965169B" w14:textId="77B68739" w:rsidR="00DC1AA0" w:rsidRP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doświadczalnie znajduje ognisko i mierzy ogniskową soczewki skupiając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32BF21C" w14:textId="4A1EF5CE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oblicza zdolność skupiającą soczewki ze wzoru   i wyraża ją w dioptria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0C8CDD5" w14:textId="17F3E5B9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opisuje rolę soczewek w korygowaniu wad wzro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2C0B7FD" w14:textId="6C6E92D4" w:rsidR="00DC1AA0" w:rsidRDefault="00DC1AA0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DC1AA0">
              <w:rPr>
                <w:rFonts w:ascii="Times New Roman" w:hAnsi="Times New Roman"/>
                <w:bCs/>
                <w:sz w:val="24"/>
                <w:szCs w:val="24"/>
              </w:rPr>
              <w:t>wykorzystuje do obliczeń związek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  <w:lang w:eastAsia="pl-PL"/>
              </w:rPr>
              <w:object w:dxaOrig="520" w:dyaOrig="520" w14:anchorId="71018B35">
                <v:shape id="_x0000_i1118" type="#_x0000_t75" alt="" style="width:26.05pt;height:26.05pt;mso-width-percent:0;mso-height-percent:0;mso-width-percent:0;mso-height-percent:0" o:ole="">
                  <v:imagedata r:id="rId32" o:title=""/>
                </v:shape>
                <o:OLEObject Type="Embed" ProgID="Equation.DSMT4" ShapeID="_x0000_i1118" DrawAspect="Content" ObjectID="_1725838289" r:id="rId33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  <w:p w14:paraId="3A90A7EB" w14:textId="17E23DD5" w:rsidR="004343F9" w:rsidRDefault="004343F9" w:rsidP="004343F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996A1D3" w14:textId="77777777" w:rsidR="00916F0B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OCENĘ 3, otrzymuje uczeń, który:</w:t>
            </w:r>
          </w:p>
          <w:p w14:paraId="287061A1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pisuje przemiany energii w przewodniku, między końcami którego wytworzono napięc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A5E1BD3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rysuje schemat prostego obwodu elektrycznego z użyciem symboli elementów wchodzących w jego skład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75E72A7" w14:textId="77777777" w:rsidR="00916F0B" w:rsidRPr="00203EAC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blicza natężenie prądu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  <w:object w:dxaOrig="480" w:dyaOrig="510" w14:anchorId="7C6F345B">
                <v:shape id="_x0000_i1117" type="#_x0000_t75" alt="" style="width:24.4pt;height:25.65pt;mso-width-percent:0;mso-height-percent:0;mso-width-percent:0;mso-height-percent:0" o:ole="">
                  <v:imagedata r:id="rId28" o:title=""/>
                </v:shape>
                <o:OLEObject Type="Embed" ProgID="Equation.DSMT4" ShapeID="_x0000_i1117" DrawAspect="Content" ObjectID="_1725838290" r:id="rId34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 xml:space="preserve">   </w:t>
            </w:r>
          </w:p>
          <w:p w14:paraId="4D613407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buduje prosty obwód prądu i mierzy natężenie prądu w tym obwodz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515D5B3" w14:textId="77777777" w:rsidR="00916F0B" w:rsidRPr="00203EAC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oblicza opór przewodnika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18"/>
                <w:sz w:val="24"/>
                <w:szCs w:val="24"/>
                <w:lang w:eastAsia="pl-PL"/>
              </w:rPr>
              <w:object w:dxaOrig="550" w:dyaOrig="510" w14:anchorId="7569DB38">
                <v:shape id="_x0000_i1116" type="#_x0000_t75" alt="" style="width:27.25pt;height:25.65pt;mso-width-percent:0;mso-height-percent:0;mso-width-percent:0;mso-height-percent:0" o:ole="">
                  <v:imagedata r:id="rId30" o:title=""/>
                </v:shape>
                <o:OLEObject Type="Embed" ProgID="Equation.DSMT4" ShapeID="_x0000_i1116" DrawAspect="Content" ObjectID="_1725838291" r:id="rId35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51B3EFBF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rysuje schematy elektryczne prostych obwodów elektrycz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F01434E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203EAC">
              <w:rPr>
                <w:rFonts w:ascii="Times New Roman" w:hAnsi="Times New Roman"/>
                <w:bCs/>
                <w:sz w:val="24"/>
                <w:szCs w:val="24"/>
              </w:rPr>
              <w:t>wyjaśnia rolę bezpieczników w domowej instalacji elektryc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E800E21" w14:textId="77777777" w:rsidR="00916F0B" w:rsidRPr="00163736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 xml:space="preserve">oblicza pracę prądu elektrycznego ze wzoru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eastAsia="pl-PL"/>
              </w:rPr>
              <w:object w:dxaOrig="670" w:dyaOrig="240" w14:anchorId="7AC84A06">
                <v:shape id="_x0000_i1115" type="#_x0000_t75" alt="" style="width:33.35pt;height:11.8pt;mso-width-percent:0;mso-height-percent:0;mso-width-percent:0;mso-height-percent:0" o:ole="">
                  <v:imagedata r:id="rId36" o:title=""/>
                </v:shape>
                <o:OLEObject Type="Embed" ProgID="Equation.DSMT4" ShapeID="_x0000_i1115" DrawAspect="Content" ObjectID="_1725838292" r:id="rId37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41AAFF80" w14:textId="77777777" w:rsidR="00916F0B" w:rsidRPr="00163736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blicza moc prądu ze wzor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eastAsia="pl-PL"/>
              </w:rPr>
              <w:object w:dxaOrig="620" w:dyaOrig="240" w14:anchorId="3F888F58">
                <v:shape id="_x0000_i1114" type="#_x0000_t75" alt="" style="width:30.9pt;height:11.8pt;mso-width-percent:0;mso-height-percent:0;mso-width-percent:0;mso-height-percent:0" o:ole="">
                  <v:imagedata r:id="rId38" o:title=""/>
                </v:shape>
                <o:OLEObject Type="Embed" ProgID="Equation.DSMT4" ShapeID="_x0000_i1114" DrawAspect="Content" ObjectID="_1725838293" r:id="rId39"/>
              </w:object>
            </w:r>
          </w:p>
          <w:p w14:paraId="5818A08C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pisuje sposób wykonania doświadcze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3D40CE6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pisuje pole magnetyczne Ziem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8FFBEED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demonstruje oddziaływanie prostoliniowego przewodnika z prądem na igłę magnetyczną umieszczoną w pobliż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64C6F1A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wskazuje oddziaływanie elektromagnesu z magnesem jako podstawę działania silnika na prąd stał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D4F0C96" w14:textId="77777777" w:rsidR="00916F0B" w:rsidRPr="00163736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wymienia różnice między prądem stałym i prądem przemienny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CA2D605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podaje przykłady praktycznego wykorzystania prądu stałego i przemien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DF95DA6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podaje przykłady zastosowania fal elektromagnetycz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28A8F5C" w14:textId="77777777" w:rsidR="00916F0B" w:rsidRPr="00163736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pisuje sposób wykazania, że światło rozchodzi się po liniach prost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8AA7F2E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demonstruje prostoliniowe rozchodzenie się świat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FDE01D7" w14:textId="77777777" w:rsidR="00916F0B" w:rsidRPr="00163736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pisuje zjawisko odbicia światła od powierzchni gładkiej, wskazuje kąt padania i kąt odbic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2F99828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pisuje zjawisko rozproszenia światła na powierzchniach chropowat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C4F0488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163736">
              <w:rPr>
                <w:rFonts w:ascii="Times New Roman" w:hAnsi="Times New Roman"/>
                <w:bCs/>
                <w:sz w:val="24"/>
                <w:szCs w:val="24"/>
              </w:rPr>
              <w:t>obrazów wymienia cechy obrazów otrzymywanych w zwierciadle kulisty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E6DB29D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szkicuje przejście światła przez granicę dwóch ośrodków, wskazuje kąt padania i kąt załaman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16A2FBE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wyjaśnia rozszczepienie światła białego w pryzmaci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1B6457E" w14:textId="77777777" w:rsidR="00916F0B" w:rsidRP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wytwarza za pomocą soczewki skupiającej ostry obraz przedmiotu na ekran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e;</w:t>
            </w:r>
          </w:p>
          <w:p w14:paraId="2894D8D4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rysuje konstrukcje obrazów otrzymywanych za pomocą soczewek skupiających i rozpraszając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14F0B17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wyjaśnia, na czym polegają krótkowzroczność i dalekowzroczność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069558A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podaje rodzaje soczewek (skupiająca, rozpraszająca) do korygowania wad wzrok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4033D10" w14:textId="77777777" w:rsidR="00916F0B" w:rsidRP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wymienia cechy wspólne i różnice w rozchodzeniu się fal mechanicznych i elektromagnetycznyc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h;</w:t>
            </w:r>
          </w:p>
          <w:p w14:paraId="6B4A75EA" w14:textId="77777777" w:rsidR="00916F0B" w:rsidRDefault="00916F0B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916F0B">
              <w:rPr>
                <w:rFonts w:ascii="Times New Roman" w:hAnsi="Times New Roman"/>
                <w:bCs/>
                <w:sz w:val="24"/>
                <w:szCs w:val="24"/>
              </w:rPr>
              <w:t>wymienia sposoby przekazywania informacji i wskazuje znaczenie fal elektromagnetycznych dla człowiek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E24749F" w14:textId="51654827" w:rsidR="004343F9" w:rsidRDefault="00DC1AA0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4343F9">
              <w:rPr>
                <w:rFonts w:ascii="Times New Roman" w:hAnsi="Times New Roman"/>
                <w:bCs/>
                <w:sz w:val="24"/>
                <w:szCs w:val="24"/>
              </w:rPr>
              <w:t>OCENĘ 2, otrzymuje uczeń, który:</w:t>
            </w:r>
          </w:p>
          <w:p w14:paraId="034D1F78" w14:textId="392507CF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opisuje przepływ prądu w przewodnikach jako ruch elektronów swobod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14:paraId="40BCED59" w14:textId="34338FEB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sługuje się intuicyjnie pojęciem napięcia elektry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14:paraId="2AEA565D" w14:textId="6E5E56C4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jednostkę napięcia (1 V)</w:t>
            </w:r>
          </w:p>
          <w:p w14:paraId="358DEF96" w14:textId="1FD138CE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wskazuje woltomierz jako przyrząd do pomiaru napięci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87D0609" w14:textId="4B1F0D3C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wymienia źródła napięcia: ogniwo, akumulator, prądnic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14B8D0B" w14:textId="3D6439C3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jednostkę natężenia prądu (1 A)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908C654" w14:textId="1AC0C327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wyjaśnia, skąd się bierze opór przewodnik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40DD5AB" w14:textId="7603DFD5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jednostkę oporu elektrycznego</w:t>
            </w:r>
            <w:r w:rsidR="008E7D44" w:rsidRPr="008E7D44">
              <w:rPr>
                <w:rFonts w:ascii="Times New Roman" w:eastAsia="Times New Roman" w:hAnsi="Times New Roman"/>
                <w:noProof/>
                <w:position w:val="-10"/>
                <w:sz w:val="24"/>
                <w:szCs w:val="24"/>
                <w:lang w:eastAsia="pl-PL"/>
              </w:rPr>
            </w:r>
            <w:r w:rsidR="008E7D44" w:rsidRPr="008E7D44">
              <w:rPr>
                <w:rFonts w:ascii="Times New Roman" w:eastAsia="Times New Roman" w:hAnsi="Times New Roman"/>
                <w:noProof/>
                <w:position w:val="-10"/>
                <w:sz w:val="24"/>
                <w:szCs w:val="24"/>
                <w:lang w:eastAsia="pl-PL"/>
              </w:rPr>
              <w:object w:dxaOrig="430" w:dyaOrig="270" w14:anchorId="44B0A960">
                <v:shape id="_x0000_i1113" type="#_x0000_t75" alt="" style="width:21.55pt;height:13.4pt;mso-width-percent:0;mso-height-percent:0;mso-width-percent:0;mso-height-percent:0" o:ole="">
                  <v:imagedata r:id="rId40" o:title=""/>
                </v:shape>
                <o:OLEObject Type="Embed" ProgID="Equation.DSMT4" ShapeID="_x0000_i1113" DrawAspect="Content" ObjectID="_1725838294" r:id="rId41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700B706E" w14:textId="22C4DADA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sługuje się symbolami graficznymi elementów obwodów elektrycz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50C9CE2" w14:textId="590C0F7F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opisuje rolę izolacji elektrycznej przewod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6F382DE" w14:textId="2224200D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odczytuje dane znamionowe z tabliczki znamionowej odbiornik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6F07004" w14:textId="01B592FF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odczytuje z licznika zużytą energię elektryczną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106337B" w14:textId="01A5F1CF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jednostki pracy oraz mocy prądu i je przelicz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EBB66E2" w14:textId="1683F905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przykłady pracy wykonanej przez prąd elektryczn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C74CF7A" w14:textId="34E1731E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wykonuje pomiary masy wody, temperatury i czasu ogrzewania wod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FF4FF25" w14:textId="44120E21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rodzaj energii, w jaki zmienia się w tym doświadczeniu energia elektryczn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3A26E3A" w14:textId="5E408451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podaje nazwy biegunów magnetycznych i opisuje oddziaływania między nimi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396B8EC6" w14:textId="0645ACFF" w:rsidR="00671BB7" w:rsidRP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opisuje i demonstruje zachowanie igły magnetycznej w pobliżu magnes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3B4EA13" w14:textId="3B1EE22A" w:rsidR="00671BB7" w:rsidRDefault="00671BB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671BB7">
              <w:rPr>
                <w:rFonts w:ascii="Times New Roman" w:hAnsi="Times New Roman"/>
                <w:bCs/>
                <w:sz w:val="24"/>
                <w:szCs w:val="24"/>
              </w:rPr>
              <w:t>opisuje sposób posługiwania się kompase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7938549" w14:textId="3D2022C6" w:rsidR="00E912C7" w:rsidRP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opisuje budowę elektromagnesu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AD74910" w14:textId="60CBC1EC" w:rsidR="00671BB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demonstruje działanie  elektromagnesu na znajdujące się w pobliżu przedmioty żelazne i magnesy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3DB7300" w14:textId="46764B41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nazywa rodzaje fal elektromagnetycznych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331E86F" w14:textId="62901993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podaje przykłady źródeł świat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D321137" w14:textId="305BEB31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demonstruje powstawanie obrazów w zwierciadle płaski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216AB505" w14:textId="0FA86D7C" w:rsidR="00E912C7" w:rsidRP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szkicuje zwierciadła kuliste wklęsłe i wypukł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5AF43BB" w14:textId="355BC067" w:rsidR="00E912C7" w:rsidRP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wskazuje oś optyczną główną, ognisko, ogniskową i promień krzywizny zwierciad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FC61846" w14:textId="11D4FC3B" w:rsidR="00E912C7" w:rsidRP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wykreśla bieg wiązki promieni równoległych do osi optycznej po odbiciu od zwierciad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15A74B1" w14:textId="6771328E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podaje przykłady praktycznego zastosowania zwierciadeł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CAD6040" w14:textId="5611D3F8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demonstruje zjawisko załamania światła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1A1070A" w14:textId="428ED1F5" w:rsidR="00E912C7" w:rsidRP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opisuje światło białe jako mieszaninę barw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04FDC4B6" w14:textId="785CA061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rozpoznaje tęczę jako efekt rozszczepienia światła słoneczneg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700DB8E1" w14:textId="1EE9D6E3" w:rsidR="00E912C7" w:rsidRP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opisuje bieg promieni równoległych do osi optycznej, przechodzących przez soczewkę skupiającą i rozpraszającą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481A9BE" w14:textId="01319EF4" w:rsidR="00E912C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posługuje się pojęciem ogniska, ogniskowej i osi optycznej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67ABAC70" w14:textId="35FCB9C8" w:rsidR="00E912C7" w:rsidRPr="00671BB7" w:rsidRDefault="00E912C7" w:rsidP="001E526D">
            <w:pPr>
              <w:pStyle w:val="ListParagraph"/>
              <w:numPr>
                <w:ilvl w:val="0"/>
                <w:numId w:val="5"/>
              </w:num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  <w:r w:rsidRPr="00E912C7">
              <w:rPr>
                <w:rFonts w:ascii="Times New Roman" w:hAnsi="Times New Roman"/>
                <w:bCs/>
                <w:sz w:val="24"/>
                <w:szCs w:val="24"/>
              </w:rPr>
              <w:t>rozróżnia obrazy rzeczywiste, pozorne, proste, odwrócone, powiększone, pomniejszone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4A9FAEFC" w14:textId="77777777" w:rsidR="004343F9" w:rsidRDefault="004343F9" w:rsidP="004343F9">
            <w:pPr>
              <w:ind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0AAB09BB" w14:textId="77777777" w:rsidR="004343F9" w:rsidRPr="008B25CE" w:rsidRDefault="004343F9" w:rsidP="004343F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CENĘ</w:t>
            </w:r>
            <w:r w:rsidRPr="008B25CE">
              <w:rPr>
                <w:rFonts w:ascii="Times New Roman" w:hAnsi="Times New Roman"/>
                <w:sz w:val="24"/>
                <w:szCs w:val="24"/>
              </w:rPr>
              <w:t xml:space="preserve"> 1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14:paraId="00679157" w14:textId="77777777" w:rsidR="004343F9" w:rsidRDefault="004343F9" w:rsidP="004343F9">
            <w:pPr>
              <w:rPr>
                <w:rFonts w:ascii="Times New Roman" w:hAnsi="Times New Roman"/>
                <w:sz w:val="24"/>
                <w:szCs w:val="24"/>
              </w:rPr>
            </w:pPr>
            <w:r w:rsidRPr="008B25CE">
              <w:rPr>
                <w:rFonts w:ascii="Times New Roman" w:hAnsi="Times New Roman"/>
                <w:sz w:val="24"/>
                <w:szCs w:val="24"/>
              </w:rPr>
              <w:t>Otrzymuje uczeń, który nie spełnia wymagań na ocenę dopuszczającą.</w:t>
            </w:r>
          </w:p>
          <w:p w14:paraId="17F86454" w14:textId="77777777" w:rsidR="002A491B" w:rsidRPr="0053610A" w:rsidRDefault="002A491B" w:rsidP="002A491B">
            <w:pPr>
              <w:ind w:left="720" w:right="31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1E9FAA76" w14:textId="77777777" w:rsidR="001E526D" w:rsidRDefault="001E526D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E6D9D83" w14:textId="77777777" w:rsidR="001E526D" w:rsidRDefault="001E526D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5E41A951" w14:textId="77777777" w:rsidR="001E526D" w:rsidRDefault="001E526D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3F9AA7DE" w14:textId="77777777" w:rsidR="001E526D" w:rsidRDefault="001E526D" w:rsidP="00C707A0">
            <w:pPr>
              <w:ind w:left="317"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748F85C3" w14:textId="180980B0" w:rsidR="00C707A0" w:rsidRPr="00C707A0" w:rsidRDefault="00C707A0" w:rsidP="001E526D">
            <w:pPr>
              <w:ind w:right="317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 w:rsidRPr="00C707A0">
              <w:rPr>
                <w:rFonts w:ascii="Times New Roman" w:hAnsi="Times New Roman"/>
                <w:b/>
                <w:sz w:val="32"/>
                <w:szCs w:val="32"/>
                <w:u w:val="single"/>
              </w:rPr>
              <w:t>Język hiszpański</w:t>
            </w:r>
          </w:p>
          <w:p w14:paraId="410B70CB" w14:textId="77777777" w:rsidR="00C707A0" w:rsidRPr="00C707A0" w:rsidRDefault="00C707A0" w:rsidP="00C707A0">
            <w:pPr>
              <w:ind w:left="317" w:right="317"/>
              <w:rPr>
                <w:rFonts w:ascii="Times New Roman" w:hAnsi="Times New Roman"/>
                <w:sz w:val="24"/>
                <w:szCs w:val="24"/>
              </w:rPr>
            </w:pPr>
          </w:p>
          <w:p w14:paraId="6EF2E566" w14:textId="77777777" w:rsidR="00C707A0" w:rsidRPr="00C707A0" w:rsidRDefault="00C707A0" w:rsidP="00C707A0">
            <w:pPr>
              <w:ind w:right="317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6</w:t>
            </w:r>
          </w:p>
          <w:p w14:paraId="77576918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wykazuje się wysoką autonomią w uczeniu się, ma szczególne zdolności językowe, wyjątkowo staranny i systematyczny, wykazujący się szczególnie wysoką aktywnością na lekcjach i kreatywnością</w:t>
            </w:r>
          </w:p>
          <w:p w14:paraId="6F67C569" w14:textId="080B5BD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Biegle posługuje się językiem we wszystkich jego aspektach.</w:t>
            </w:r>
          </w:p>
          <w:p w14:paraId="7B0D4B8C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W zakresie materiału nauczania praktycznie nie popełnia błędów, bardzo sprawnie posługuje się środkami językowymi poznanymi na lekcjach</w:t>
            </w:r>
          </w:p>
          <w:p w14:paraId="4818242F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potrafi zrozumieć ogólny sens i kluczowe informacje w tekstach słuchanych i rozmowach na poziomie rozszerzonym oraz zrozumieć skomplikowane polecenia.</w:t>
            </w:r>
          </w:p>
          <w:p w14:paraId="6130EF52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płynnie czytać z odpowiednią wymową i intonacją, rozumie sens czytanych tekstów i dyskutuje na tematy zawarte w tekście</w:t>
            </w:r>
          </w:p>
          <w:p w14:paraId="2D5A0B3C" w14:textId="5C923FCF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Mówi płynnie i spójnie, używa zdań o wysokim poziomie trudności, popełnia przy tym niewiele błędów. </w:t>
            </w:r>
            <w:r w:rsidR="00D50481" w:rsidRPr="00D50481">
              <w:rPr>
                <w:rFonts w:ascii="Times New Roman" w:hAnsi="Times New Roman"/>
                <w:sz w:val="24"/>
                <w:szCs w:val="24"/>
              </w:rPr>
              <w:t xml:space="preserve">Potrafi płynnie </w:t>
            </w:r>
            <w:r w:rsidR="00D50481" w:rsidRPr="00D50481">
              <w:rPr>
                <w:rFonts w:ascii="Times New Roman" w:hAnsi="Times New Roman"/>
                <w:sz w:val="24"/>
                <w:szCs w:val="24"/>
              </w:rPr>
              <w:lastRenderedPageBreak/>
              <w:t>wypowiadać się na tematy dotyczące życia codziennego oraz na tematy abstrakcyjne.</w:t>
            </w:r>
          </w:p>
          <w:p w14:paraId="726DCC98" w14:textId="2AADF4F6" w:rsidR="00C707A0" w:rsidRPr="00C707A0" w:rsidRDefault="00D50481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D50481">
              <w:rPr>
                <w:rFonts w:ascii="Times New Roman" w:hAnsi="Times New Roman"/>
                <w:sz w:val="24"/>
                <w:szCs w:val="24"/>
              </w:rPr>
              <w:t>Potrafi bezbłędnie pisać używając słownictwa i struktur przewidzianych w programie</w:t>
            </w:r>
            <w:r w:rsidR="4C64FC4A"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794ECE37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5F49FC81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5</w:t>
            </w:r>
          </w:p>
          <w:p w14:paraId="3468C9B0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Bardzo dobrze opanował materiał nauczania, bardzo rzadko popełnia błędy, z powodzeniem stosuje nabyte kompetencje komunikacyjne w praktyce,</w:t>
            </w:r>
          </w:p>
          <w:p w14:paraId="330E4333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zrozumieć ogólny sens i kluczowe informacje w tekstach słuchanych i rozmowach na poziomie podstawowym, zrozumieć polecenia nauczyciela, śledzi fabułę komunikatu i udziela odpowiedzi na pytania.</w:t>
            </w:r>
          </w:p>
          <w:p w14:paraId="4534C256" w14:textId="38E12B48" w:rsidR="00C707A0" w:rsidRPr="00C707A0" w:rsidRDefault="00D50481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D50481">
              <w:rPr>
                <w:rFonts w:ascii="Times New Roman" w:hAnsi="Times New Roman"/>
                <w:sz w:val="24"/>
                <w:szCs w:val="24"/>
              </w:rPr>
              <w:t>Potrafi płynnie czytać przygotowane teksty oraz rozumieć ich treść/sens</w:t>
            </w:r>
            <w:r w:rsidR="4C64FC4A" w:rsidRPr="38F540E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41029AC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potrafi skonstruować bezbłędną wypowiedź ustną na poziomie podstawowym, z odpowiednią intonacją i wymową.</w:t>
            </w:r>
          </w:p>
          <w:p w14:paraId="4B1B6973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pisać używając języka na poziomie podstawowym, spójnie i logicznie organizuje tekst, używa poprawnej pisowni, sporadyczne błędy nie zakłócają rozumienia tekstu.</w:t>
            </w:r>
          </w:p>
          <w:p w14:paraId="75A942EE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7979A2B6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4</w:t>
            </w:r>
          </w:p>
          <w:p w14:paraId="4A6422DE" w14:textId="78A924F4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Uczeń w stopniu dobrym opanował materiał, zdarza mu się popełniać błędy, stara się wykorzystać nabyte kompetencje </w:t>
            </w:r>
            <w:r w:rsidR="00D50481" w:rsidRPr="38F540EA">
              <w:rPr>
                <w:rFonts w:ascii="Times New Roman" w:hAnsi="Times New Roman"/>
                <w:sz w:val="24"/>
                <w:szCs w:val="24"/>
              </w:rPr>
              <w:t>komunikacyjne w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 xml:space="preserve"> praktyce, choć nie zawsze mu się to udaje, popełniane błędy nie wpływają na rozumienie wypowiedzi</w:t>
            </w:r>
          </w:p>
          <w:p w14:paraId="7E9A7723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trafi zrozumieć ogólny sens i większość kluczowych informacji w tekstach słuchanych i rozmowach na poziomie podstawowym, wydobyć część potrzebnych informacji, zrozumieć proste polecenia nauczyciela.</w:t>
            </w:r>
          </w:p>
          <w:p w14:paraId="06D9676A" w14:textId="77777777" w:rsidR="00C707A0" w:rsidRPr="00C707A0" w:rsidRDefault="00C707A0" w:rsidP="00C707A0">
            <w:pPr>
              <w:pStyle w:val="ListParagraph"/>
              <w:ind w:left="766"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Zazwyczaj dobrze rozumie większość wypowiedzi ustnych.</w:t>
            </w:r>
          </w:p>
          <w:p w14:paraId="5D60FDFC" w14:textId="7C1924D4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Potrafi czytać dość płynnie </w:t>
            </w:r>
            <w:r w:rsidR="00D50481">
              <w:rPr>
                <w:rFonts w:ascii="Times New Roman" w:hAnsi="Times New Roman"/>
                <w:sz w:val="24"/>
                <w:szCs w:val="24"/>
              </w:rPr>
              <w:t xml:space="preserve">przygotowane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t>teksty.</w:t>
            </w:r>
          </w:p>
          <w:p w14:paraId="6CFC9A64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Mówi spójnie, posługując się dość poprawnym językiem, popełniając zauważalne błędy, wyraża myśli i idee, omawia tematy codzienne i niektóre abstrakcyjne, popełnia drobne błędy w intonacji i akcencie, nie powodują one jednak zakłóceń w komunikacie</w:t>
            </w:r>
          </w:p>
          <w:p w14:paraId="31BBD31C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Pisze teksty używając języka na poziomie podstawowym, dość spójnie i logicznie organizuje tekst, używając dość poprawnej pisowni, tworzy samodzielne wypowiedzi w sposób logiczny i spójny, wykorzystuje poznane słownictwo i gramatykę, jednak robi pewne błędy, styl zgodny z formą</w:t>
            </w:r>
          </w:p>
          <w:p w14:paraId="0D9E987D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184CB98C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3</w:t>
            </w:r>
          </w:p>
          <w:p w14:paraId="5276E3EF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36132AE1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Materiał nauczania opanował w stopniu dostatecznym, często popełnia błędy w zakresie zrealizowanego materiału nauczania, raczej unika komunikacji w języku hiszpańskim,  ogranicza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sie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do udzielania się na lekcji w ramach poleceń i instrukcji nauczyciela, często niestaranny, mało systematyczny.</w:t>
            </w:r>
          </w:p>
          <w:p w14:paraId="1860D886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na i stosuje większość środków językowych poznanych na lekcjach, lecz popełnia dość liczne błędy, zakłócające nieznacznie komunikat</w:t>
            </w:r>
          </w:p>
          <w:p w14:paraId="565F5DE7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rozumie ogólny sens i niektóre informacje w tekstach słuchanych i rozmowach na poziomie podstawowym ( w przypadku 2-3 krotnego wysłuchania tekstu), rozumie proste polecenia nauczyciela</w:t>
            </w:r>
          </w:p>
          <w:p w14:paraId="23A23CDD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Czyta teksty popełniając liczne błędy, zrozumie ogólny sens i wypowie się częściowo na temat tekstu.</w:t>
            </w:r>
          </w:p>
          <w:p w14:paraId="2205AAE0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Mówiąc posługuje się częściowo poprawnym językiem, popełniając dużo błędów, ale jest komunikatywny, wyraża myśli omawiając tematy codzienne i niekiedy abstrakcyjne.</w:t>
            </w:r>
          </w:p>
          <w:p w14:paraId="4E791CE1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isze proste teksty, dość spójnie organizuje tekst, samodzielna wypowiedź ma pewne braki, pojawiają się błędy stylistyczne i logiczne, ale komunikat jest zrozumiały i stosowny do formy.</w:t>
            </w:r>
          </w:p>
          <w:p w14:paraId="1755C4D9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506D7BE4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2</w:t>
            </w:r>
          </w:p>
          <w:p w14:paraId="1336C979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37DBF329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W bardzo niewielkim stopniu opanował materiał nauczania, najczęściej popełnia błędy w zakresie zrealizowanego materiału, unika komunikacji w języku hiszpańskim, niestaranny, wykazuje się brakiem </w:t>
            </w: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systematyczności, w pracy na lekcji uzależniony od pomocy innych.</w:t>
            </w:r>
          </w:p>
          <w:p w14:paraId="0C0C3B52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Rozumie ogólny sens w tekstach słuchanych i rozmowach na poziomie bardzo podstawowym , wydobędzie nieliczne informacje.</w:t>
            </w:r>
          </w:p>
          <w:p w14:paraId="4C4C80F2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Rozumie bardzo proste polecenia nauczyciela</w:t>
            </w:r>
          </w:p>
          <w:p w14:paraId="2DFB9AAF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Czyta teksty, popełniając liczne błędy, potrafi w niewielkim stopniu zrozumieć niektóre zdania czytanych tekstów. Potrzebuje pomocy przy wyjaśnianiu nowego słownictwa oraz przy wyszukiwaniu informacji.</w:t>
            </w:r>
          </w:p>
          <w:p w14:paraId="2869EC17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sługuje się językiem niepoprawnym, popełniając dużo błędów, wyraża niektóre myśli, omawiając tematy codzienne. Posługuje się bardzo ograniczonym słownictwem, bywa niekomunikatywny, odtwarza wyuczone zwroty, tempo wypowiedzi jest wolne, buduje proste zdania, a wypowiedzi pojawiają się błędy intonacyjne i w wymowie.</w:t>
            </w:r>
          </w:p>
          <w:p w14:paraId="0292F0E5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isze proste teksty użytkowe, używając w większości niepoprawnego języka na poziomie podstawowym. Używa niepoprawnej pisowni, a styl nie zawsze jest zgodny z formą.</w:t>
            </w:r>
          </w:p>
          <w:p w14:paraId="5A30400E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08164224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Nie opanował materiału nauczania, unika komunikacji w języku hiszpańskim, unika jakiejkolwiek aktywności, w pracy na lekcji uzależniony od pomocy innych, nie potrafi uczyć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sie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samodzielnie, nie chce uczyć </w:t>
            </w:r>
            <w:proofErr w:type="spellStart"/>
            <w:r w:rsidRPr="38F540EA">
              <w:rPr>
                <w:rFonts w:ascii="Times New Roman" w:hAnsi="Times New Roman"/>
                <w:sz w:val="24"/>
                <w:szCs w:val="24"/>
              </w:rPr>
              <w:t>sie</w:t>
            </w:r>
            <w:proofErr w:type="spellEnd"/>
            <w:r w:rsidRPr="38F540EA">
              <w:rPr>
                <w:rFonts w:ascii="Times New Roman" w:hAnsi="Times New Roman"/>
                <w:sz w:val="24"/>
                <w:szCs w:val="24"/>
              </w:rPr>
              <w:t xml:space="preserve"> w grupie.</w:t>
            </w:r>
          </w:p>
          <w:p w14:paraId="58F41C85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nie spełnia wymagań na ocenę dopuszczającą, nie posługuje się językiem hiszpańskim w żadnym z jego aspektów.</w:t>
            </w:r>
          </w:p>
          <w:p w14:paraId="27F6F20F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Uczeń nawet z pomocą nauczyciela nie rozumie głównej myśli wypowiedzi ustnych i pisemnych, nie rozwiązuje zadań opartych o materiał poznany na lekcjach, nawet na najniższym poziomie trudności.</w:t>
            </w:r>
          </w:p>
          <w:p w14:paraId="47B0F7D3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Zna bardzo niewielką ilość środków językowych poznanych na lekcjach, nie potrafi ich użyć w wypowiedziach.</w:t>
            </w:r>
          </w:p>
          <w:p w14:paraId="6B203357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opełnia bardzo liczne błędy zakłócające lub uniemożliwiające komunikację.</w:t>
            </w:r>
          </w:p>
          <w:p w14:paraId="4D5E7AB4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3C962D06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C707A0">
              <w:rPr>
                <w:rFonts w:ascii="Times New Roman" w:hAnsi="Times New Roman"/>
                <w:b/>
                <w:sz w:val="24"/>
                <w:szCs w:val="24"/>
              </w:rPr>
              <w:t>Słownictwo:</w:t>
            </w:r>
          </w:p>
          <w:p w14:paraId="684A0CA7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7BD45BD3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lanowanie przyszłości</w:t>
            </w:r>
          </w:p>
          <w:p w14:paraId="1CD3A2D8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lastRenderedPageBreak/>
              <w:t>turystyka, organizowanie podróży</w:t>
            </w:r>
          </w:p>
          <w:p w14:paraId="7E1AEF3D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rezerwowanie pokoju w hotelu, transport, stacje kolejowe i autobusowe</w:t>
            </w:r>
          </w:p>
          <w:p w14:paraId="6A58EEE5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kupowanie biletów</w:t>
            </w:r>
          </w:p>
          <w:p w14:paraId="70D1AB38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ywanie krajobrazu</w:t>
            </w:r>
          </w:p>
          <w:p w14:paraId="36A26FFE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opisywanie pogody, miesiące i pory roku</w:t>
            </w:r>
          </w:p>
          <w:p w14:paraId="10AF2570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prowadzenie rozmowy telefonicznej</w:t>
            </w:r>
          </w:p>
          <w:p w14:paraId="2A3BFC13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 xml:space="preserve">mówienie o zwyczajach, </w:t>
            </w:r>
          </w:p>
          <w:p w14:paraId="5A423C31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środki komunikacji: radio i telewizja</w:t>
            </w:r>
          </w:p>
          <w:p w14:paraId="3A0C1518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Internet i portale społecznościowe, sprzęty technologiczne</w:t>
            </w:r>
          </w:p>
          <w:p w14:paraId="7C9205C5" w14:textId="77777777" w:rsidR="00C707A0" w:rsidRPr="00C707A0" w:rsidRDefault="4C64FC4A" w:rsidP="001E526D">
            <w:pPr>
              <w:pStyle w:val="ListParagraph"/>
              <w:numPr>
                <w:ilvl w:val="0"/>
                <w:numId w:val="5"/>
              </w:num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38F540EA">
              <w:rPr>
                <w:rFonts w:ascii="Times New Roman" w:hAnsi="Times New Roman"/>
                <w:sz w:val="24"/>
                <w:szCs w:val="24"/>
              </w:rPr>
              <w:t>Gastronomia, pisanie przepisów kulinarnych</w:t>
            </w:r>
          </w:p>
          <w:p w14:paraId="08F43E6C" w14:textId="77777777" w:rsidR="00C707A0" w:rsidRPr="00C707A0" w:rsidRDefault="00C707A0" w:rsidP="00C707A0">
            <w:pPr>
              <w:pStyle w:val="ListParagraph"/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1D0B5F6C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C707A0">
              <w:rPr>
                <w:rFonts w:ascii="Times New Roman" w:hAnsi="Times New Roman"/>
                <w:b/>
                <w:sz w:val="24"/>
                <w:szCs w:val="24"/>
              </w:rPr>
              <w:t>Struktury gramatyczne:</w:t>
            </w:r>
          </w:p>
          <w:p w14:paraId="58586FD3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Czas przeszły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Pretérito</w:t>
            </w:r>
            <w:proofErr w:type="spellEnd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perfecto</w:t>
            </w:r>
            <w:proofErr w:type="spellEnd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 xml:space="preserve"> de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indicativo</w:t>
            </w:r>
            <w:proofErr w:type="spellEnd"/>
            <w:r w:rsidRPr="00C707A0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C707A0">
              <w:rPr>
                <w:rFonts w:ascii="Times New Roman" w:hAnsi="Times New Roman"/>
                <w:sz w:val="24"/>
                <w:szCs w:val="24"/>
              </w:rPr>
              <w:t>imięsłowy</w:t>
            </w:r>
            <w:proofErr w:type="spellEnd"/>
            <w:r w:rsidRPr="00C707A0">
              <w:rPr>
                <w:rFonts w:ascii="Times New Roman" w:hAnsi="Times New Roman"/>
                <w:sz w:val="24"/>
                <w:szCs w:val="24"/>
              </w:rPr>
              <w:t xml:space="preserve"> regularne i nieregularne, czasowniki z przyimkami, stopniowanie przymiotników i przyimków, peryfraza </w:t>
            </w:r>
            <w:proofErr w:type="spellStart"/>
            <w:r w:rsidRPr="00C707A0">
              <w:rPr>
                <w:rFonts w:ascii="Times New Roman" w:hAnsi="Times New Roman"/>
                <w:i/>
                <w:sz w:val="24"/>
                <w:szCs w:val="24"/>
              </w:rPr>
              <w:t>ir+a+infinitivo</w:t>
            </w:r>
            <w:proofErr w:type="spellEnd"/>
            <w:r w:rsidRPr="00C707A0">
              <w:rPr>
                <w:rFonts w:ascii="Times New Roman" w:hAnsi="Times New Roman"/>
                <w:sz w:val="24"/>
                <w:szCs w:val="24"/>
              </w:rPr>
              <w:t xml:space="preserve">, zdania przyczynowe i skutkowe, zaimki nieokreślone: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muy</w:t>
            </w:r>
            <w:proofErr w:type="spellEnd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 xml:space="preserve">, mucho,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poco</w:t>
            </w:r>
            <w:proofErr w:type="spellEnd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un</w:t>
            </w:r>
            <w:proofErr w:type="spellEnd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>poco</w:t>
            </w:r>
            <w:proofErr w:type="spellEnd"/>
            <w:r w:rsidRPr="00C707A0">
              <w:rPr>
                <w:rFonts w:ascii="Times New Roman" w:hAnsi="Times New Roman"/>
                <w:i/>
                <w:sz w:val="20"/>
                <w:szCs w:val="20"/>
              </w:rPr>
              <w:t xml:space="preserve"> de</w:t>
            </w:r>
            <w:r w:rsidRPr="00C707A0">
              <w:rPr>
                <w:rFonts w:ascii="Times New Roman" w:hAnsi="Times New Roman"/>
                <w:sz w:val="24"/>
                <w:szCs w:val="24"/>
              </w:rPr>
              <w:t xml:space="preserve">, warunek realny do spełnienia w teraźniejszości, </w:t>
            </w:r>
          </w:p>
          <w:p w14:paraId="53C6D754" w14:textId="77777777" w:rsidR="00C707A0" w:rsidRPr="00C707A0" w:rsidRDefault="00C707A0" w:rsidP="00C707A0">
            <w:pPr>
              <w:pStyle w:val="ListParagraph"/>
              <w:ind w:right="-108"/>
              <w:rPr>
                <w:rFonts w:ascii="Times New Roman" w:hAnsi="Times New Roman"/>
                <w:sz w:val="24"/>
                <w:szCs w:val="24"/>
              </w:rPr>
            </w:pPr>
          </w:p>
          <w:p w14:paraId="0E3F9E04" w14:textId="77777777" w:rsidR="00C707A0" w:rsidRPr="00C707A0" w:rsidRDefault="00C707A0" w:rsidP="00C707A0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C707A0">
              <w:rPr>
                <w:rFonts w:ascii="Times New Roman" w:hAnsi="Times New Roman"/>
                <w:b/>
                <w:sz w:val="24"/>
                <w:szCs w:val="24"/>
              </w:rPr>
              <w:t>Kultura:</w:t>
            </w:r>
          </w:p>
          <w:p w14:paraId="1EE94E53" w14:textId="77777777" w:rsidR="00C707A0" w:rsidRDefault="00C707A0" w:rsidP="00C707A0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Miejsca turystyczne krajów hiszpańskojęzycznych, środki transportu, mity na temat pogody w Hiszpanii, nowe technologie i nowe zwyczaje społeczne, kuchnia hiszpańska, niektóre święta w Hiszpanii i krajów hiszpańskojęzycznych</w:t>
            </w:r>
            <w:r w:rsidR="0078179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222B63A" w14:textId="0E056527" w:rsidR="0078179A" w:rsidRDefault="0078179A" w:rsidP="0078179A">
            <w:pPr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000653BA" w14:textId="77777777" w:rsidR="00D111D4" w:rsidRDefault="00D111D4" w:rsidP="0078179A">
            <w:pPr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</w:p>
          <w:p w14:paraId="46F796EE" w14:textId="78B5AAA1" w:rsidR="0078179A" w:rsidRPr="00C707A0" w:rsidRDefault="0078179A" w:rsidP="0078179A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C707A0">
              <w:rPr>
                <w:rFonts w:ascii="Times New Roman" w:hAnsi="Times New Roman"/>
                <w:b/>
                <w:sz w:val="32"/>
                <w:szCs w:val="32"/>
                <w:u w:val="single"/>
              </w:rPr>
              <w:t xml:space="preserve">Wychowanie fizyczne </w:t>
            </w:r>
          </w:p>
          <w:p w14:paraId="23660E5E" w14:textId="7C1B7E56" w:rsidR="0078179A" w:rsidRPr="00C707A0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Ze względu na specyfikę zajęć przy ustalaniu oceny </w:t>
            </w:r>
            <w:r>
              <w:rPr>
                <w:rFonts w:ascii="Times New Roman" w:hAnsi="Times New Roman"/>
                <w:sz w:val="24"/>
                <w:szCs w:val="24"/>
              </w:rPr>
              <w:t>roczne</w:t>
            </w:r>
            <w:r w:rsidRPr="00C707A0">
              <w:rPr>
                <w:rFonts w:ascii="Times New Roman" w:hAnsi="Times New Roman"/>
                <w:sz w:val="24"/>
                <w:szCs w:val="24"/>
              </w:rPr>
              <w:t xml:space="preserve">j z wychowania fizycznego, bierzemy pod uwagę wysiłek ucznia wkładany przez niego w osiągnięcie wyznaczonego celu, wywiązywanie się z obowiązków wynikających ze specyfiki tego przedmiotu, postępy ucznia w zdobywaniu i utrwalaniu wiadomości, umiejętności i sprawności oraz wykształcenie umiejętności dbania o zdrowie. </w:t>
            </w:r>
          </w:p>
          <w:p w14:paraId="1D41E0D3" w14:textId="16A5EF98" w:rsidR="0078179A" w:rsidRPr="00C707A0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Wśród wielu elementów wchodzących w skład danej oceny z wychowania fizycznego duży nacisk kładziemy na frekwencję ucznia </w:t>
            </w:r>
            <w:r w:rsidRPr="00C707A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na lekcji. Stanowi ona podstawę wystawienia oceny rocznej. </w:t>
            </w:r>
          </w:p>
          <w:p w14:paraId="035ACCBB" w14:textId="77777777" w:rsidR="0078179A" w:rsidRPr="00C707A0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 xml:space="preserve">Staramy się, aby ocena mobilizowała uczniów do ciągłego doskonalenia sprawności </w:t>
            </w:r>
          </w:p>
          <w:p w14:paraId="01398CD5" w14:textId="0BE89ED6" w:rsidR="0078179A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C707A0">
              <w:rPr>
                <w:rFonts w:ascii="Times New Roman" w:hAnsi="Times New Roman"/>
                <w:sz w:val="24"/>
                <w:szCs w:val="24"/>
              </w:rPr>
              <w:t>ogólnej i specjalnej, samooceny i samokontroli własnej sprawności oraz aby kształtowała właściwe postawy prozdrowotne na całe życie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76223FBF" w14:textId="77777777" w:rsidR="00D111D4" w:rsidRDefault="00D111D4" w:rsidP="007817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458E122" w14:textId="77777777" w:rsidR="0078179A" w:rsidRPr="00BC3A11" w:rsidRDefault="0078179A" w:rsidP="0078179A">
            <w:pPr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u w:val="single"/>
              </w:rPr>
              <w:t>Informatyka</w:t>
            </w:r>
          </w:p>
          <w:p w14:paraId="40C1CFB6" w14:textId="77777777" w:rsidR="0078179A" w:rsidRPr="00BC3A11" w:rsidRDefault="0078179A" w:rsidP="0078179A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664A4458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6</w:t>
            </w:r>
          </w:p>
          <w:p w14:paraId="4A2CCBE5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rozbudowuje bazę danych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396E78F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 xml:space="preserve">oblicza wystąpienia pewnych danych za pomocą </w:t>
            </w:r>
            <w:r>
              <w:rPr>
                <w:rFonts w:ascii="Times New Roman" w:hAnsi="Times New Roman"/>
                <w:sz w:val="24"/>
                <w:szCs w:val="24"/>
              </w:rPr>
              <w:t>wbudowanych funkcji;</w:t>
            </w:r>
          </w:p>
          <w:p w14:paraId="3F3E2AD9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proponuje doświadczenie losowe</w:t>
            </w:r>
          </w:p>
          <w:p w14:paraId="4EFE8EC3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 xml:space="preserve">realizuje własne pomysły rysunków fraktali w środowisku </w:t>
            </w:r>
            <w:proofErr w:type="spellStart"/>
            <w:r w:rsidRPr="0025731A">
              <w:rPr>
                <w:rFonts w:ascii="Times New Roman" w:hAnsi="Times New Roman"/>
                <w:sz w:val="24"/>
                <w:szCs w:val="24"/>
              </w:rPr>
              <w:t>App</w:t>
            </w:r>
            <w:proofErr w:type="spellEnd"/>
            <w:r w:rsidRPr="0025731A">
              <w:rPr>
                <w:rFonts w:ascii="Times New Roman" w:hAnsi="Times New Roman"/>
                <w:sz w:val="24"/>
                <w:szCs w:val="24"/>
              </w:rPr>
              <w:t xml:space="preserve"> Lab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6B7B711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realizuje własne pomysły interaktywnej animacj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0F6D40E" w14:textId="77777777" w:rsidR="0078179A" w:rsidRPr="0025731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8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0"/>
              </w:rPr>
              <w:t>samodzielnie planuje działania w arkuszu i formułuje wnioski;</w:t>
            </w:r>
          </w:p>
          <w:p w14:paraId="3831DE80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świadomie i celowo korzysta z wbudowanych i zewnętrznych aplikacji systemu Android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C319DED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wyszukuje aplikacje wykorzystujące technologię AR, instaluje je i omawia ich możliwośc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6848D99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samodzielnie wykonuje ćwiczenia w ramach kursów informatycznych w Akademii Khan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6391433" w14:textId="77777777" w:rsidR="0078179A" w:rsidRPr="0025731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25731A">
              <w:rPr>
                <w:rFonts w:ascii="Times New Roman" w:hAnsi="Times New Roman"/>
                <w:sz w:val="24"/>
                <w:szCs w:val="24"/>
              </w:rPr>
              <w:t>prezentuje w klasie wyszukane aplikacje i serwisy wspomagające naukę i rozwijające zainteresowania i poddaje je krytycznej ocenie pod kątem użytkowości oraz przydatności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6C8DEC4" w14:textId="77777777" w:rsidR="0078179A" w:rsidRPr="007E745F" w:rsidRDefault="0078179A" w:rsidP="0078179A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  <w:p w14:paraId="5316D0CE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5</w:t>
            </w:r>
          </w:p>
          <w:p w14:paraId="2D55533E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tworzy tabelę przestawną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D673449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tworzy wykres zależności XY i wstawia linię trend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B4DA84A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tworzy formularz w celu dopisywania lub poprawiania rekordów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D3DFB92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>samodzielnie planuje i przeprowadza symulację procesu o losowym przebieg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DE8DDF7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t xml:space="preserve">realizuje w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Pythonie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 algorytm dla drzew binarnych zwykłego 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losowego;</w:t>
            </w:r>
          </w:p>
          <w:p w14:paraId="299822FA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E14C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realizuje oba algorytmy w środowisku </w:t>
            </w:r>
            <w:proofErr w:type="spellStart"/>
            <w:r w:rsidRPr="004E14CB">
              <w:rPr>
                <w:rFonts w:ascii="Times New Roman" w:hAnsi="Times New Roman"/>
                <w:sz w:val="24"/>
                <w:szCs w:val="24"/>
              </w:rPr>
              <w:t>App</w:t>
            </w:r>
            <w:proofErr w:type="spellEnd"/>
            <w:r w:rsidRPr="004E14CB">
              <w:rPr>
                <w:rFonts w:ascii="Times New Roman" w:hAnsi="Times New Roman"/>
                <w:sz w:val="24"/>
                <w:szCs w:val="24"/>
              </w:rPr>
              <w:t xml:space="preserve"> Lab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C8286EB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korzysta z dokumentacji Processing JS i wprowadza własne zmian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67EC4C1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znajduje układy, w których populacja zachowuje się w określony sposób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84F02B9" w14:textId="77777777" w:rsidR="0078179A" w:rsidRPr="0074348E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wykonuje potrzebne obliczenia w arkuszu kalkulacyjnym i znajduje na mapie najbardziej centralnie położone miasto;</w:t>
            </w:r>
          </w:p>
          <w:p w14:paraId="5A28282E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wyjaśnia, czym jest transpozycja tabeli i jak ją można wykonać w arkusz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19A56A9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biegle posługuje się samodzielnie zai</w:t>
            </w:r>
            <w:r>
              <w:rPr>
                <w:rFonts w:ascii="Times New Roman" w:hAnsi="Times New Roman"/>
                <w:sz w:val="24"/>
                <w:szCs w:val="24"/>
              </w:rPr>
              <w:t>nstalowanym skanerem dokumentów;</w:t>
            </w:r>
          </w:p>
          <w:p w14:paraId="28FB6517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samodzielnie rejestruje i publikuje przebytą trasę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F61F913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podaje przykłady sytuacji, w których zastosowanie technologii AR byłoby przydatn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C9D1FF2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wyszukuje i obsługuje inne aplikacje wykorzystujące technologię AR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2DF8325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potrafi zanalizować przydatność kursów w serwisach oferujących MOOC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3B70293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4348E">
              <w:rPr>
                <w:rFonts w:ascii="Times New Roman" w:hAnsi="Times New Roman"/>
                <w:sz w:val="24"/>
                <w:szCs w:val="24"/>
              </w:rPr>
              <w:t>buduje własną bazę wiedz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EEA9CF7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</w:p>
          <w:p w14:paraId="69948838" w14:textId="77777777" w:rsidR="0078179A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23ABA0B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4</w:t>
            </w:r>
          </w:p>
          <w:p w14:paraId="21FFE87A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amodzielnie korzysta z funkcji statystycznych LICZ.JEŻELI i CZĘSTOŚĆ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18657CD" w14:textId="77777777" w:rsidR="0078179A" w:rsidRPr="00591066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ortuje i filtruje dane;</w:t>
            </w:r>
          </w:p>
          <w:p w14:paraId="49E34F41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prawnie wyszukuje dane o wybranych kryteriach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0644D27" w14:textId="77777777" w:rsidR="0078179A" w:rsidRPr="00591066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przeprowadza zadaną symulację prostego doświadczenia z użyciem funkcji losującej;</w:t>
            </w:r>
          </w:p>
          <w:p w14:paraId="12F09129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wykonuje wykres wyników doświadczeni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1FD8A04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 xml:space="preserve">z pomocą nauczyciela realizuje w </w:t>
            </w:r>
            <w:proofErr w:type="spellStart"/>
            <w:r w:rsidRPr="00591066">
              <w:rPr>
                <w:rFonts w:ascii="Times New Roman" w:hAnsi="Times New Roman"/>
                <w:sz w:val="24"/>
                <w:szCs w:val="24"/>
              </w:rPr>
              <w:t>Pythonie</w:t>
            </w:r>
            <w:proofErr w:type="spellEnd"/>
            <w:r w:rsidRPr="00591066">
              <w:rPr>
                <w:rFonts w:ascii="Times New Roman" w:hAnsi="Times New Roman"/>
                <w:sz w:val="24"/>
                <w:szCs w:val="24"/>
              </w:rPr>
              <w:t xml:space="preserve"> algorytm dla zwykłego drzewa binarnego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6A4972A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 xml:space="preserve">z pomocą nauczyciela realizuje przynajmniej jeden z algorytmów w środowisku </w:t>
            </w:r>
            <w:proofErr w:type="spellStart"/>
            <w:r w:rsidRPr="00591066">
              <w:rPr>
                <w:rFonts w:ascii="Times New Roman" w:hAnsi="Times New Roman"/>
                <w:sz w:val="24"/>
                <w:szCs w:val="24"/>
              </w:rPr>
              <w:t>App</w:t>
            </w:r>
            <w:proofErr w:type="spellEnd"/>
            <w:r w:rsidRPr="00591066">
              <w:rPr>
                <w:rFonts w:ascii="Times New Roman" w:hAnsi="Times New Roman"/>
                <w:sz w:val="24"/>
                <w:szCs w:val="24"/>
              </w:rPr>
              <w:t xml:space="preserve"> Lab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3480CAF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z pomocą nauczyciela realizuje algorytm w środowisku Processing JS Akademii Khan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E1B7B08" w14:textId="77777777" w:rsidR="0078179A" w:rsidRPr="00591066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korzysta z serwisów zawierających mapy i przy ich pomocy planuje podróż;</w:t>
            </w:r>
          </w:p>
          <w:p w14:paraId="4F4B9322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wyjaśnia, czym są GIS i GPS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1586628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instaluje aplikację na urządzeniu mobilnym z zachowaniem zasad bezpieczeństw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753C819" w14:textId="77777777" w:rsidR="0078179A" w:rsidRPr="00591066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samodzielnie tworzy konto na portalu www.traseo.pl;</w:t>
            </w:r>
          </w:p>
          <w:p w14:paraId="4430506E" w14:textId="77777777" w:rsidR="0078179A" w:rsidRPr="00591066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lastRenderedPageBreak/>
              <w:t>z pomocą nauczyciela rejestruje i publikuje przebytą trasę;</w:t>
            </w:r>
          </w:p>
          <w:p w14:paraId="0C8A74A4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podczas rejestracji trasy zaznacza ciekawe miejsca na mapie i dodaje zdjęci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6A9618A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podaje przykłady wykorzystania technologii AR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B0FBA2F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 xml:space="preserve">wykorzystuje aplikacje, np. wykonując zdjęcia w aplikacji </w:t>
            </w:r>
            <w:proofErr w:type="spellStart"/>
            <w:r w:rsidRPr="00591066">
              <w:rPr>
                <w:rFonts w:ascii="Times New Roman" w:hAnsi="Times New Roman"/>
                <w:sz w:val="24"/>
                <w:szCs w:val="24"/>
              </w:rPr>
              <w:t>Spacecraft</w:t>
            </w:r>
            <w:proofErr w:type="spellEnd"/>
            <w:r w:rsidRPr="00591066">
              <w:rPr>
                <w:rFonts w:ascii="Times New Roman" w:hAnsi="Times New Roman"/>
                <w:sz w:val="24"/>
                <w:szCs w:val="24"/>
              </w:rPr>
              <w:t xml:space="preserve"> 3D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56668C0" w14:textId="77777777" w:rsidR="0078179A" w:rsidRPr="00591066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znajduje kursy w serwisach oferujących MOOC;</w:t>
            </w:r>
          </w:p>
          <w:p w14:paraId="04CD7920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korzysta z kursów informatycznych w Akademii Khan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9AC7F44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591066">
              <w:rPr>
                <w:rFonts w:ascii="Times New Roman" w:hAnsi="Times New Roman"/>
                <w:sz w:val="24"/>
                <w:szCs w:val="24"/>
              </w:rPr>
              <w:t>korzysta z samodzielnie znalezionych aplikacji i serwisów wspomagających naukę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91066">
              <w:rPr>
                <w:rFonts w:ascii="Times New Roman" w:hAnsi="Times New Roman"/>
                <w:sz w:val="24"/>
                <w:szCs w:val="24"/>
              </w:rPr>
              <w:t>i rozwijających zainteresowani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99B27D9" w14:textId="77777777" w:rsidR="0078179A" w:rsidRPr="00BC3A11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</w:p>
          <w:p w14:paraId="605488FF" w14:textId="77777777" w:rsidR="0078179A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6187E52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t>Ocena 3</w:t>
            </w:r>
          </w:p>
          <w:p w14:paraId="14B2E7E8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przegląda, sortuje i filtruje w arkuszu duże zestawy danych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E777A23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przegląda w arkuszu duże tabele i wyszukuje dane;</w:t>
            </w:r>
          </w:p>
          <w:p w14:paraId="389555CD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korzysta z funkcji statystycznych ŚREDNIA, MIN, MAX i MEDIAN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4095F15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korzysta z funkcji losowych w arkuszu;</w:t>
            </w:r>
          </w:p>
          <w:p w14:paraId="069178A8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trafnie ocenia wynik prostego doświadczenia losowego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5CE7836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pisuje algorytm tworzenia drzewa binarnego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CE6656B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pisuje algorytmy tworzenia trójkąta Sierpińskiego i płatka Koch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DCD7D62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pisuje algorytm rysowani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F4FE553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 podstawowym zakresie korzysta z serwisów zawierających map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671DA15A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szuka aplikacji w Sklepie Play;</w:t>
            </w:r>
          </w:p>
          <w:p w14:paraId="76C3F1CD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z pomocą nauczyciela instaluje aplikację zewnętrzną na urządzeniu mobilnym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56204C31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korzysta z technologii AR;</w:t>
            </w:r>
          </w:p>
          <w:p w14:paraId="3017E46B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odróżni rozszerzoną rzeczywistość od rzeczywistości wirtualnej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FA2B6F0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instaluje omawiane na lekcji aplikacj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050D567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znajduje serwisy oferujące MOOC;</w:t>
            </w:r>
          </w:p>
          <w:p w14:paraId="78179D71" w14:textId="77777777" w:rsidR="0078179A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krótko charakteryzuje kursy informatyczne w Akademii Khana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CFFEDC3" w14:textId="77777777" w:rsidR="0078179A" w:rsidRPr="00487CB5" w:rsidRDefault="0078179A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487CB5">
              <w:rPr>
                <w:rFonts w:ascii="Times New Roman" w:hAnsi="Times New Roman"/>
                <w:sz w:val="24"/>
                <w:szCs w:val="24"/>
              </w:rPr>
              <w:t>w pełnym zakresie korzysta ze wskazanych aplikacji i serwisów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1513977" w14:textId="77777777" w:rsidR="0078179A" w:rsidRPr="00BC3A11" w:rsidRDefault="0078179A" w:rsidP="0078179A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  <w:p w14:paraId="64166C16" w14:textId="77777777" w:rsidR="0078179A" w:rsidRPr="00BC3A11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  <w:r w:rsidRPr="00BC3A11">
              <w:rPr>
                <w:rFonts w:ascii="Times New Roman" w:hAnsi="Times New Roman"/>
                <w:sz w:val="24"/>
                <w:szCs w:val="24"/>
              </w:rPr>
              <w:lastRenderedPageBreak/>
              <w:t>Ocena 2</w:t>
            </w:r>
          </w:p>
          <w:p w14:paraId="4B3D6A5F" w14:textId="77777777" w:rsidR="0078179A" w:rsidRDefault="0078179A" w:rsidP="007817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E26AB50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rozumie, czym jest funkcja, i z pomocą nauczyci</w:t>
            </w:r>
            <w:r>
              <w:rPr>
                <w:rFonts w:ascii="Times New Roman" w:hAnsi="Times New Roman"/>
                <w:sz w:val="24"/>
                <w:szCs w:val="24"/>
              </w:rPr>
              <w:t>ela korzysta z kreatora funkcji;</w:t>
            </w:r>
          </w:p>
          <w:p w14:paraId="7C86C5A5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korzysta z arkusza kalkulacyjnego w podstawowym zakresie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95943E0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, cz</w:t>
            </w:r>
            <w:r>
              <w:rPr>
                <w:rFonts w:ascii="Times New Roman" w:hAnsi="Times New Roman"/>
                <w:sz w:val="24"/>
                <w:szCs w:val="24"/>
              </w:rPr>
              <w:t>ym jest kartotekowa baza danych;</w:t>
            </w:r>
          </w:p>
          <w:p w14:paraId="508DC8CF" w14:textId="77777777" w:rsidR="0078179A" w:rsidRPr="00712773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, czym jest doświadczenie losowe, i używa prostej funkcji losującej;</w:t>
            </w:r>
          </w:p>
          <w:p w14:paraId="6A5D7E45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drukuje wykresy obrazujące wyniki doświ</w:t>
            </w:r>
            <w:r>
              <w:rPr>
                <w:rFonts w:ascii="Times New Roman" w:hAnsi="Times New Roman"/>
                <w:sz w:val="24"/>
                <w:szCs w:val="24"/>
              </w:rPr>
              <w:t>adczenia;</w:t>
            </w:r>
          </w:p>
          <w:p w14:paraId="1FC20B70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otwiera i analizuje projekt w Scratchu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23D9084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skazuje serwisy i aplikacje zawierające mapy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EDE0712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charakteryzuje podst</w:t>
            </w:r>
            <w:r>
              <w:rPr>
                <w:rFonts w:ascii="Times New Roman" w:hAnsi="Times New Roman"/>
                <w:sz w:val="24"/>
                <w:szCs w:val="24"/>
              </w:rPr>
              <w:t>awowe narzędzia systemu Android;</w:t>
            </w:r>
          </w:p>
          <w:p w14:paraId="66C225C3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 xml:space="preserve">z pomocą nauczyciela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instaluje aplikację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aseo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12F9D14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, co oznaczają termin „rozszerzona rzeczywistość” oraz skrótowiec „AR”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AA9F00A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szukuje i opisu</w:t>
            </w:r>
            <w:r>
              <w:rPr>
                <w:rFonts w:ascii="Times New Roman" w:hAnsi="Times New Roman"/>
                <w:sz w:val="24"/>
                <w:szCs w:val="24"/>
              </w:rPr>
              <w:t>je omawiane na lekcji aplikacje;</w:t>
            </w:r>
          </w:p>
          <w:p w14:paraId="446A9F6D" w14:textId="77777777" w:rsidR="0078179A" w:rsidRPr="00712773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opisuje możliwości nauki informatyki w Akademii Khana;</w:t>
            </w:r>
          </w:p>
          <w:p w14:paraId="4972F2BC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712773">
              <w:rPr>
                <w:rFonts w:ascii="Times New Roman" w:hAnsi="Times New Roman"/>
                <w:sz w:val="24"/>
                <w:szCs w:val="24"/>
              </w:rPr>
              <w:t>wyjaśnia pojęcie „MOOC”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59D703D7" w14:textId="77777777" w:rsidR="0078179A" w:rsidRDefault="0078179A" w:rsidP="0078179A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28BB3E60" w14:textId="77777777" w:rsidR="0078179A" w:rsidRDefault="0078179A" w:rsidP="0078179A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3254B89A" w14:textId="77777777" w:rsidR="0078179A" w:rsidRPr="00712773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korzystać z kreatora funkcji, nawet z pomocą nauczyciela;</w:t>
            </w:r>
          </w:p>
          <w:p w14:paraId="773AA99C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wyjaśnić, czym jest doświadczenie losowe i użyć prostej funkcji losującej;</w:t>
            </w:r>
          </w:p>
          <w:p w14:paraId="2089B252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otworzyć i przeanalizować projektu w Scratchu;</w:t>
            </w:r>
          </w:p>
          <w:p w14:paraId="5D8AB5F3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zna serwisów ani aplikacji zawierających mapy;</w:t>
            </w:r>
          </w:p>
          <w:p w14:paraId="2D731407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zna podstawowych narzędzi systemu Android;</w:t>
            </w:r>
          </w:p>
          <w:p w14:paraId="32D427D6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potrafi wybrać i zainstalować aplikacji mobilnej, nawet z pomocą nauczyciela;</w:t>
            </w:r>
          </w:p>
          <w:p w14:paraId="1611628D" w14:textId="77777777" w:rsidR="0078179A" w:rsidRDefault="0078179A" w:rsidP="001E526D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ie zna znaczenia terminu :rozszerzona rzeczywistość”, skrótowca „AR” i pojęcia „MOOC”.</w:t>
            </w:r>
          </w:p>
          <w:p w14:paraId="6542BD88" w14:textId="1AF47195" w:rsidR="00162CDC" w:rsidRDefault="00162CDC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EB629E3" w14:textId="1D71AB41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CC3A286" w14:textId="683EB436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8946B09" w14:textId="00DB15EF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FE5273F" w14:textId="451F8949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5E27C06" w14:textId="3CBCEF76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73B5051" w14:textId="79851415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1604F9C" w14:textId="66DACF63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3530040" w14:textId="523D8325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CDD11DD" w14:textId="68030295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86E9EA" w14:textId="10C8A368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C3187BF" w14:textId="1331A8B8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32257E8" w14:textId="079360E9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BF98769" w14:textId="6ECCACE5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11C0A8" w14:textId="6D18C36C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A0DF0A1" w14:textId="33D54DFF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1DECA2" w14:textId="2C0BB0C9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789CFC2" w14:textId="5CF41CEB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C063C3D" w14:textId="3641B3F9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1A219B2" w14:textId="12C08B06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FA211FC" w14:textId="0798E238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F2B2097" w14:textId="048DF4B6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E176829" w14:textId="2303C77C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308AAAC" w14:textId="5E888563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6721F4D" w14:textId="53279BDF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939E1E" w14:textId="0725B227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C30400F" w14:textId="72165AA2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E9FFB3A" w14:textId="3A75BC02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BA6DB2" w14:textId="77777777" w:rsidR="00D111D4" w:rsidRDefault="00D111D4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C7A27FA" w14:textId="77777777" w:rsidR="00162CDC" w:rsidRDefault="00162CDC" w:rsidP="00162CDC">
            <w:pPr>
              <w:pStyle w:val="Domynie"/>
              <w:spacing w:line="200" w:lineRule="atLeast"/>
              <w:rPr>
                <w:rFonts w:ascii="Times New Roman" w:cs="Times New Roman"/>
                <w:b/>
                <w:sz w:val="32"/>
                <w:szCs w:val="24"/>
                <w:u w:val="single"/>
              </w:rPr>
            </w:pPr>
            <w:r>
              <w:rPr>
                <w:rFonts w:ascii="Times New Roman" w:cs="Times New Roman"/>
                <w:b/>
                <w:sz w:val="32"/>
                <w:szCs w:val="24"/>
                <w:u w:val="single"/>
              </w:rPr>
              <w:t>Geografia</w:t>
            </w:r>
          </w:p>
          <w:p w14:paraId="655C6AF3" w14:textId="77777777" w:rsidR="00162CDC" w:rsidRDefault="00162CDC" w:rsidP="00162CDC">
            <w:pPr>
              <w:pStyle w:val="Domynie"/>
              <w:spacing w:line="200" w:lineRule="atLeast"/>
              <w:rPr>
                <w:rFonts w:ascii="Times New Roman" w:cs="Times New Roman"/>
                <w:b/>
                <w:sz w:val="32"/>
                <w:szCs w:val="24"/>
                <w:u w:val="single"/>
              </w:rPr>
            </w:pPr>
          </w:p>
          <w:p w14:paraId="257FD0E8" w14:textId="77777777" w:rsidR="00162CDC" w:rsidRDefault="00162CDC" w:rsidP="00162CDC">
            <w:pPr>
              <w:pStyle w:val="Domynie"/>
              <w:spacing w:line="200" w:lineRule="atLeast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Ocena 6</w:t>
            </w:r>
          </w:p>
          <w:p w14:paraId="337E2BF3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wskazać na przyczyny zróżnicowanego rozwoju państw Afryki, Przedstawić, korzystając z map tematycznych, prawidłowości w ukształtowaniu powierzchni Ameryki Północnej i Południowej, przedstawić historyczne uwarunkowania rozwoju rolnictwa i gospodarki leśnej w Kanadzie, ocenić skalę zagrożeń jakie stwarzają kataklizmy naturalne w Stanach Zjednoczonych, przedstawić szanse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lastRenderedPageBreak/>
              <w:t>i zagrożenia związanej kontynuacją obecnej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polityki gospodarczej Brazylii, przedstawić historyczne zmiany sytuacji rdzennej ludności obu Ameryk; ocenić tendencje zmian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w relacjach między ludnością rdzenną i napływową, występujące w różnych krajach obu Ameryk</w:t>
            </w:r>
            <w:r>
              <w:rPr>
                <w:rFonts w:ascii="Times New Roman" w:eastAsia="Calibri" w:hAnsi="Times New Roman"/>
                <w:color w:val="000000" w:themeColor="text1"/>
                <w:sz w:val="18"/>
                <w:szCs w:val="18"/>
              </w:rPr>
              <w:t xml:space="preserve">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przedstawić historyczne uwarunkowania współczesnej sytuacji polityczno-gospodarczej państw Ameryki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Południowej i Północnej, określić wpływ wielkich koncernów na gospodarkę Stanów Zjednoczonych i świata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podać przykłady charakterystycznych zjawisk przyrodniczych w Australii i Oceanii oraz wyjaśnić ich pochodzenie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wyjaśnić jak położenie Australii wypływa na gospodarkę tego kraju, wyjaśnić znaczenia Traktatu Antarktycznego dla środowiska przyrodniczego obszarów polarnych, ocenić znaczenie badań polarnych dla gospodarki i nauki.</w:t>
            </w:r>
          </w:p>
          <w:p w14:paraId="0A68D0B0" w14:textId="77777777" w:rsidR="00162CDC" w:rsidRDefault="00162CDC" w:rsidP="00162CDC">
            <w:pPr>
              <w:pStyle w:val="ListParagraph"/>
              <w:widowControl w:val="0"/>
              <w:rPr>
                <w:rFonts w:eastAsia="Calibri"/>
                <w:color w:val="000000" w:themeColor="text1"/>
              </w:rPr>
            </w:pPr>
          </w:p>
          <w:p w14:paraId="721AA762" w14:textId="77777777" w:rsidR="00162CDC" w:rsidRDefault="00162CDC" w:rsidP="00162CDC">
            <w:pPr>
              <w:pStyle w:val="ListParagraph"/>
              <w:widowContro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cena 5</w:t>
            </w:r>
          </w:p>
          <w:p w14:paraId="03944454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mówić specyfikę gospodarki państw słabo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średnio rozwiniętych gospodarczo w Afryce;</w:t>
            </w:r>
          </w:p>
          <w:p w14:paraId="6A0E0961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mówić uwarunkowania społeczne w Afryce, określić związki między poszczególnymi elementami środowiska przyrodniczego Ameryki Północnej i Południowej, określić związki między obszarami uprawnymi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i lasami a gospodarką Kanady, przedstawić zależności między działalnością człowieka a intensyfikacją zjawisk katastrofalnych, </w:t>
            </w:r>
            <w:r>
              <w:rPr>
                <w:rFonts w:ascii="Times New Roman" w:eastAsia="Calibri" w:hAnsi="Times New Roman"/>
                <w:color w:val="000000" w:themeColor="text1"/>
                <w:sz w:val="18"/>
                <w:szCs w:val="18"/>
              </w:rPr>
              <w:t xml:space="preserve">określić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związki między warunkami środowiska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lasu równikowego, a rozwojem gospodarczym tego regionu, wymienić i wskazać na mapie państwa Ameryki w których rdzenni mieszkańcy stanowią znaczny odsetek społeczeństwa, wyjaśnić wpływ warunków środowiska przyrodniczego na lokalizację  i funkcjonowanie miast w Ameryce Południowej i Północnej, przedstawić rolę usług w gospodarce Stanów Zjednoczonych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scharakteryzować klimat oraz roślinność Australii i wysp Oceanii, wyjaśnić zależności między elementami środowiska przyrodniczego, a gospodarką Australii, opisać działalność człowieka na obszarach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lastRenderedPageBreak/>
              <w:t>podbiegunowych, przedstawić historię odkryć polarnych.</w:t>
            </w:r>
          </w:p>
          <w:p w14:paraId="378AB74A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5FA65EAF" w14:textId="77777777" w:rsidR="00162CDC" w:rsidRDefault="00162CDC" w:rsidP="00162CDC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Ocena 4</w:t>
            </w:r>
          </w:p>
          <w:p w14:paraId="0C8B4063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wskazać dziedziny gospodarki mogące rozwijać się współcześnie w Afryce, scharakteryzować cechy środowiska przyrodniczego regionu; scharakteryzować wody powierzchniowe Ameryki Południowej i Północnej, wskazać przyczyny przekształcenia większości prerii w obszary rolnicze, określić warunki niezbędne do uformowania się cyklonu tropikalnego; wymienić przyrodnicze skutki powodowane przez huragany, przedstawić piętrowość roślinną lasu równikowego; wymienić przyczyny deforestacji Amazonii, scharakteryzować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zróżnicowanie etniczne społeczeństwa Ameryki Północnej i Południowej;</w:t>
            </w:r>
          </w:p>
          <w:p w14:paraId="5531BD27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przedstawić problemy rdzennej ludności Ameryki, podać przyczyny i skutki urbanizacji pozornej; przedstawić cechy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megalopolis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/>
                <w:color w:val="000000" w:themeColor="text1"/>
                <w:sz w:val="18"/>
                <w:szCs w:val="18"/>
              </w:rPr>
              <w:t xml:space="preserve">opisać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warunki rozwoju nowoczesnych gałęzi przemysłu w Stanach Zjednoczonych;</w:t>
            </w:r>
          </w:p>
          <w:p w14:paraId="70325AEE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na podstawie danych statystycznych określić pozycję Stanów Zjednoczonych w gospodarce światowej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wyjaśnić genezę wybranych elementów środowiska przyrodniczego Australii oraz wysp Oceanii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omówić relacje między rdzennymi mieszkańcami Australii a przybyszami z Europy;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scharakteryzować rolnictwo Australii, wyjaśnić przyczyny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 xml:space="preserve">występowania specyficznych warunków środowiska przyrodniczego na obszarach podbiegunowych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skazać przyczyny zainteresowania człowieka obszarami polarnymi; opisać warunki życia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w polarnej stacji badawczej.</w:t>
            </w:r>
          </w:p>
          <w:p w14:paraId="56D74D87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</w:p>
          <w:p w14:paraId="1CC611A2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cena 3</w:t>
            </w:r>
          </w:p>
          <w:p w14:paraId="759F224E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skazać regiony słabiej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i lepiej rozwinięte gospodarczo w Afryce, opisać warunki naturalne Ameryki Północnej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Południowej, wymienić czynniki przyrodnicze wpływające na przesunięcie granicy lasów w Kanadzie, przedstawić konsekwencje katastrofalnych zjawisk przyrodniczych, przedstawić znaczenie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lasu równikowego dla Ziemi, wskazać przyczyny zaniku rdzennej ludności obu Ameryk; zdefiniować pojęcia: Indianin, Kreol, Metys, Mulat, rasizm, wymienić problemy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wielkich miast Ameryki Południowej, zdefiniować pojęcie dzielnica nędzy, wymienić cechy wybranej nowoczesnej gałęzi przemysłu; wymienić przyczyny marnowania żywności w Stanach Zjednoczonych,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przedstawić wybrane elementy środowiska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br/>
              <w:t>przyrodniczego Australii, wskazać najważniejsze działy gospodarki Australii;</w:t>
            </w:r>
          </w:p>
          <w:p w14:paraId="74F3FBD9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omówić przyczyny nierównomiernego rozmieszczenia ludności Australii, podać cechy środowiska przyrodniczego Antarktyki,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pisać badania jakie są prowadzone na stacjach polarnych.</w:t>
            </w:r>
          </w:p>
          <w:p w14:paraId="4F11BB3A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</w:p>
          <w:p w14:paraId="76488299" w14:textId="77777777" w:rsidR="00162CDC" w:rsidRDefault="00162CDC" w:rsidP="00162CDC">
            <w:pPr>
              <w:pStyle w:val="ListParagraph"/>
              <w:widowControl w:val="0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Ocena 2</w:t>
            </w:r>
          </w:p>
          <w:p w14:paraId="56C72250" w14:textId="77777777" w:rsidR="00162CDC" w:rsidRDefault="00162CDC" w:rsidP="00162CDC">
            <w:pPr>
              <w:pStyle w:val="ListParagraph"/>
              <w:widowControl w:val="0"/>
              <w:ind w:left="753"/>
              <w:rPr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nazwać główne surowce mineralne występujące w Afryce, wskazać na mapie</w:t>
            </w:r>
          </w:p>
          <w:p w14:paraId="307C4549" w14:textId="77777777" w:rsidR="00162CDC" w:rsidRDefault="00162CDC" w:rsidP="00162CDC">
            <w:pPr>
              <w:pStyle w:val="ListParagraph"/>
              <w:widowControl w:val="0"/>
              <w:ind w:left="753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główne jednostki fizycznogeograficzne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Ameryki Północnej i Południowej, wskazać na mapie zasięg lasów i prerii w Kanadzie, zdefiniować pojęcia: cyklon tropikalny, huragan, tornado, powódź i wskazać na mapie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lastRenderedPageBreak/>
              <w:t xml:space="preserve">regiony występowania tych zjawisk, scharakteryzować las równikowy, wymienić wybrane nazwy grup, plemion rdzennej ludności Ameryki Północnej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Południowej; wskazać regiony, w których nadal żyją plemiona nie podlegające wpływom cywilizacji, wskazać wielkie miasta</w:t>
            </w:r>
            <w:r>
              <w:rPr>
                <w:rFonts w:ascii="Times New Roman" w:eastAsia="Calibri" w:hAnsi="Times New Roman"/>
                <w:color w:val="000000" w:themeColor="text1"/>
                <w:sz w:val="18"/>
                <w:szCs w:val="18"/>
              </w:rPr>
              <w:br/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Ameryki Południowej i Północnej; zdefiniować pojęcie urbanizacji;</w:t>
            </w:r>
          </w:p>
          <w:p w14:paraId="7248DF43" w14:textId="77777777" w:rsidR="00162CDC" w:rsidRDefault="00162CDC" w:rsidP="00162CDC">
            <w:pP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wskazać na mapie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megalopolis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w Stanach Zjednoczonych, wymienić elementy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 xml:space="preserve">środowiska przyrodniczego Stanów Zjednoczonych wpływające na specyfikę tego kraju; wyjaśnić pojęcie </w:t>
            </w:r>
            <w:proofErr w:type="spell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technopolia</w:t>
            </w:r>
            <w:proofErr w:type="spellEnd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i podać przykład, wymienić elementy</w:t>
            </w: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br/>
              <w:t>środowiska przyrodniczego Australii oraz Oceanii wpływające na specyfikę tych obszarów, nazwać grupy ludności zamieszkujące Australię; wskazać regiony koncentracji ludności w Australii, wyjaśnić pojęcia: Antarktyda, Antarktyka, Arktyka; wskazać na mapie Antarktydę, Antarktykę, Arktykę, wymienić jedną polską stację badawczą funkcjonującą w Arktyce lub Antarktyce.</w:t>
            </w:r>
          </w:p>
          <w:p w14:paraId="3D4DE809" w14:textId="77777777" w:rsidR="00162CDC" w:rsidRDefault="00162CDC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71BAAD3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16D7F2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3778820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2B6F854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96554F8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77FC98C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89BB3A3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7330F941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160DDB6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5A7126F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610CB56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708F2571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0C655A8F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CB6AB09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93459CD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4994593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5C30B6D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28740C9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EEBDA0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9980194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423C35C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BC1F0DC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D901272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B98992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4F46F7B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AB2144D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7C0D8B35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5A4CE27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E9DE181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F7546F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03AAE69E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03E141B7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4648E864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F3DF785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728DF422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95676EB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68CA8B0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013188F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CE759A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18FFB27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64ACFABC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6C9822E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45BBD604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06D34CEC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A5C2196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B02FC97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21EAB8A4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5629572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42A7ACFE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01161F61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14D0919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4ABC41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73CD210A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13FBC0CE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5D19378C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3F58C946" w14:textId="77777777" w:rsidR="00D111D4" w:rsidRDefault="00D111D4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</w:p>
          <w:p w14:paraId="00A74D62" w14:textId="2B74EA99" w:rsidR="00C148A7" w:rsidRPr="00D111D4" w:rsidRDefault="00C148A7" w:rsidP="00C148A7">
            <w:pPr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</w:pPr>
            <w:r w:rsidRPr="00D111D4">
              <w:rPr>
                <w:rFonts w:ascii="Times New Roman" w:eastAsia="Times New Roman" w:hAnsi="Times New Roman"/>
                <w:b/>
                <w:bCs/>
                <w:sz w:val="32"/>
                <w:szCs w:val="32"/>
                <w:u w:val="single"/>
              </w:rPr>
              <w:t>Język polski</w:t>
            </w:r>
            <w:r w:rsidRPr="00D111D4">
              <w:rPr>
                <w:rFonts w:ascii="Times New Roman" w:eastAsia="Times New Roman" w:hAnsi="Times New Roman"/>
                <w:b/>
                <w:bCs/>
                <w:sz w:val="32"/>
                <w:szCs w:val="32"/>
              </w:rPr>
              <w:t xml:space="preserve"> </w:t>
            </w:r>
          </w:p>
          <w:p w14:paraId="2D5055B6" w14:textId="77777777" w:rsidR="00C148A7" w:rsidRDefault="00C148A7" w:rsidP="00C148A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14:paraId="7DF4E7E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Ocena: celujący (6) 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</w:p>
          <w:p w14:paraId="37727F5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3E8D42F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4C4DF2D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</w:t>
            </w:r>
          </w:p>
          <w:p w14:paraId="6568F88A" w14:textId="67F6FBCB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odczytuje problematykę </w:t>
            </w:r>
            <w:r w:rsidR="00B24061" w:rsidRPr="7976A709">
              <w:rPr>
                <w:rFonts w:ascii="Times New Roman" w:eastAsia="Times New Roman" w:hAnsi="Times New Roman"/>
                <w:sz w:val="24"/>
                <w:szCs w:val="24"/>
              </w:rPr>
              <w:t>egzystencjalną i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aksjologiczną poznawanych tekstów;  </w:t>
            </w:r>
          </w:p>
          <w:p w14:paraId="0713C45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twórczo poszerza interpretację utworu o potrzebne konteksty, sprawnie posługuje się terminologią dotyczącą innych dziedzin kultury; </w:t>
            </w:r>
          </w:p>
          <w:p w14:paraId="1C5F066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równuje teksty należące do różnych dziedzin kultury;  </w:t>
            </w:r>
          </w:p>
          <w:p w14:paraId="0485995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analizuje i interpretuje różne teksty kultury, poddaje ocenie ich wartość estetyczną;  </w:t>
            </w:r>
          </w:p>
          <w:p w14:paraId="1458D5C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twórczo i funkcjonalnie wykorzystuje zgromadzone informacje we własnej pracy;  • wyjaśnia różnice między literaturą piękną, popularnonaukową, publicystyką;  </w:t>
            </w:r>
          </w:p>
          <w:p w14:paraId="2F0F1DF2" w14:textId="6E33FCB2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biegle </w:t>
            </w:r>
            <w:r w:rsidR="00B24061" w:rsidRPr="7976A709">
              <w:rPr>
                <w:rFonts w:ascii="Times New Roman" w:eastAsia="Times New Roman" w:hAnsi="Times New Roman"/>
                <w:sz w:val="24"/>
                <w:szCs w:val="24"/>
              </w:rPr>
              <w:t>wskazuje w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tekstach cechy reportażu, felietonu;  </w:t>
            </w:r>
          </w:p>
          <w:p w14:paraId="71FCAC2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wskazuje we współczesnej kulturze popularnej nawiązania do tradycyjnych wątków kulturowych, nazywa sposób nawiązania.  </w:t>
            </w:r>
          </w:p>
          <w:p w14:paraId="0565027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0F1CBFB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JĘZYKOWE </w:t>
            </w:r>
          </w:p>
          <w:p w14:paraId="5CF293B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</w:t>
            </w:r>
          </w:p>
          <w:p w14:paraId="61197F9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zbogaca swoje słownictwo oraz poddaje refleksji rozwój i zróżnicowanie języka polskiego;   </w:t>
            </w:r>
          </w:p>
          <w:p w14:paraId="2A41835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• biegle używa różnych rodzajów nazw osobowych i miejscowych;  </w:t>
            </w:r>
          </w:p>
          <w:p w14:paraId="2E58DAF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biegle używa użytkowych stylów wypowiedzi;  </w:t>
            </w:r>
          </w:p>
          <w:p w14:paraId="21D4928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doskonali własny styl wypowiedzi, mając świadomość cech dobrego stylu;  </w:t>
            </w:r>
          </w:p>
          <w:p w14:paraId="73059D8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powiada się swobodnie i kulturalnie w różnych sytuacjach;  </w:t>
            </w:r>
          </w:p>
          <w:p w14:paraId="397A34F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apisuje poprawnie swoje wypowiedzi, </w:t>
            </w:r>
          </w:p>
          <w:p w14:paraId="204FB70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dokonuje ich autokorekty </w:t>
            </w:r>
          </w:p>
          <w:p w14:paraId="2D2DA80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B94645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TWORZENIE WYPOWIEDZI </w:t>
            </w:r>
          </w:p>
          <w:p w14:paraId="16D96BB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</w:t>
            </w:r>
          </w:p>
          <w:p w14:paraId="2E0621B9" w14:textId="5A705B86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raża własne </w:t>
            </w:r>
            <w:r w:rsidR="00B24061" w:rsidRPr="7976A709">
              <w:rPr>
                <w:rFonts w:ascii="Times New Roman" w:eastAsia="Times New Roman" w:hAnsi="Times New Roman"/>
                <w:sz w:val="24"/>
                <w:szCs w:val="24"/>
              </w:rPr>
              <w:t>zdanie i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uzasadnia je w sposób trafny i wnikliwy;  </w:t>
            </w:r>
          </w:p>
          <w:p w14:paraId="3C4892A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aje trafne przykłady i omawia je w sposób pogłębiony;  </w:t>
            </w:r>
          </w:p>
          <w:p w14:paraId="472F898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formułuje wnioski;  </w:t>
            </w:r>
          </w:p>
          <w:p w14:paraId="05BAFC7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w przekazach medialnych mechanizmy perswazji i manipulacji;   </w:t>
            </w:r>
          </w:p>
          <w:p w14:paraId="717462E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twórczo przekształca cudzy tekst w celu osiągnięcia określonego efektu artystycznego;  </w:t>
            </w:r>
          </w:p>
          <w:p w14:paraId="19042E6A" w14:textId="364FCC4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trafne, ciekawe pytania dotyczące warstwy znaczeń </w:t>
            </w:r>
            <w:r w:rsidR="00B24061" w:rsidRPr="7976A709">
              <w:rPr>
                <w:rFonts w:ascii="Times New Roman" w:eastAsia="Times New Roman" w:hAnsi="Times New Roman"/>
                <w:sz w:val="24"/>
                <w:szCs w:val="24"/>
              </w:rPr>
              <w:t>naddanych w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utworze;  </w:t>
            </w:r>
          </w:p>
          <w:p w14:paraId="507545FD" w14:textId="324DA43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ecytuje utwór, prezentując własną interpretację </w:t>
            </w:r>
            <w:r w:rsidR="00B24061" w:rsidRPr="7976A709">
              <w:rPr>
                <w:rFonts w:ascii="Times New Roman" w:eastAsia="Times New Roman" w:hAnsi="Times New Roman"/>
                <w:sz w:val="24"/>
                <w:szCs w:val="24"/>
              </w:rPr>
              <w:t>tekstu z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wykorzystaniem różnorodnych środków głosowych.  </w:t>
            </w:r>
          </w:p>
          <w:p w14:paraId="3E0ADE9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2092A7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SAMOKSZTAŁCENIE  </w:t>
            </w:r>
          </w:p>
          <w:p w14:paraId="74AF874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</w:t>
            </w:r>
          </w:p>
          <w:p w14:paraId="0CE66DE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aktywnie, z sukcesami bierze udział w konkursach, wykładach, pracach kół przedmiotowych itp.  </w:t>
            </w:r>
          </w:p>
          <w:p w14:paraId="7F1374D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stępuje w roli lidera grupy;  </w:t>
            </w:r>
          </w:p>
          <w:p w14:paraId="2877075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>• aktywnie i świadomie uczestniczy w życiu kulturalnym regionu.</w:t>
            </w:r>
          </w:p>
          <w:p w14:paraId="79628D4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54D26E0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LEKTURY OBOWIĄZKOWE I UZUPEŁNIAJĄCE  </w:t>
            </w:r>
          </w:p>
          <w:p w14:paraId="27D3D3F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04787BC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hętnie czyta i zna wiele tekstów ponadprogramowych.  </w:t>
            </w:r>
          </w:p>
          <w:p w14:paraId="1D309C1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</w:p>
          <w:p w14:paraId="6CE002C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Ocena: bardzo dobry (5)  </w:t>
            </w:r>
          </w:p>
          <w:p w14:paraId="68D86F60" w14:textId="77777777" w:rsidR="00C148A7" w:rsidRDefault="00C148A7" w:rsidP="00C148A7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14:paraId="5235AE4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706BFC6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Uczeń:  </w:t>
            </w:r>
          </w:p>
          <w:p w14:paraId="79BE41F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jaśnia rolę środków języka malarskiego w tworzeniu znaczeń obrazu, interpretuje dzieło sztuki, określa wartości estetyczne tekstów kultury;  </w:t>
            </w:r>
          </w:p>
          <w:p w14:paraId="12F4D4F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unkcjonalnie włącza cytaty do wypowiedzi,  </w:t>
            </w:r>
          </w:p>
          <w:p w14:paraId="559B629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unkcjonalnie i celowo wykorzystuje zgromadzone informacje;  </w:t>
            </w:r>
          </w:p>
          <w:p w14:paraId="45225103" w14:textId="34C7F93F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określa funkcje literatury pięknej, literatury </w:t>
            </w:r>
            <w:r w:rsidR="00B24061" w:rsidRPr="7976A709">
              <w:rPr>
                <w:rFonts w:ascii="Times New Roman" w:eastAsia="Times New Roman" w:hAnsi="Times New Roman"/>
                <w:sz w:val="24"/>
                <w:szCs w:val="24"/>
              </w:rPr>
              <w:t>popularnonaukowej i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publicystyki;  </w:t>
            </w:r>
          </w:p>
          <w:p w14:paraId="508ABA3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>• określa cechy gatunków dziennikarskich (reportaż, felieton);</w:t>
            </w:r>
          </w:p>
          <w:p w14:paraId="7517309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analizuje zauważone  w tekstach współczesnej kultury popularnej nawiązania do tradycyjnych;  wątków kulturowych, opisuje sposób nawiązania do nich.  </w:t>
            </w:r>
          </w:p>
          <w:p w14:paraId="15B0E64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3E800E2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JĘZYKOWE  </w:t>
            </w:r>
          </w:p>
          <w:p w14:paraId="51AB195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2BF853D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óżnicuje słowa w zależności od ich treści  i zakresu znaczeniowego;  </w:t>
            </w:r>
          </w:p>
          <w:p w14:paraId="70B5E14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nazywa rodzaje nazw osobowych  i miejscowych, używa ich poprawnych form;  • nazywa rodzaje stylów użytkowych, poprawnie używa ich w wypowiedzi;  </w:t>
            </w:r>
          </w:p>
          <w:p w14:paraId="0C916AF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jaśnia zasady etykiety językowej,  </w:t>
            </w:r>
          </w:p>
          <w:p w14:paraId="41C25D4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>• pisze poprawnie, zauważa popełnione błędy językowe, ortograficzne  i interpunkcyjne  oraz dokonuje ich autokorekty.</w:t>
            </w:r>
          </w:p>
          <w:p w14:paraId="58813FD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7179F24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TWORZENIE WYPOWIEDZI </w:t>
            </w:r>
          </w:p>
          <w:p w14:paraId="6E50F80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3347AA7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formułuje tezę  i hipotezę;  </w:t>
            </w:r>
          </w:p>
          <w:p w14:paraId="5F63583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wobodnie wyraża  i uzasadnia własne zdanie, używając różnorodnych argumentów;  </w:t>
            </w:r>
          </w:p>
          <w:p w14:paraId="013B3C2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aje celne i różnorodne przykłady ilustrujące argumenty;  </w:t>
            </w:r>
          </w:p>
          <w:p w14:paraId="587F4A4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sumowuje rozważania;  </w:t>
            </w:r>
          </w:p>
          <w:p w14:paraId="26527DA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w różnych tekstach środki perswazji i manipulacji, wskazuje ich funkcję;  </w:t>
            </w:r>
          </w:p>
          <w:p w14:paraId="45AA995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na i stosuje podstawowe zasady etyki wypowiedzi;  </w:t>
            </w:r>
          </w:p>
          <w:p w14:paraId="3CC9E1F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dokonuje przekształceń tekstu cudzego (skraca, streszcza, rozbudowuje, itp.); </w:t>
            </w:r>
          </w:p>
          <w:p w14:paraId="27EDC8F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pytania problemowe dotyczące wszystkich składników utworu;  </w:t>
            </w:r>
          </w:p>
          <w:p w14:paraId="6844AE6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• interpretuje głosowo utwór literacki, starając się zaciekawić słuchacza.  </w:t>
            </w:r>
          </w:p>
          <w:p w14:paraId="2DE4C35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3C26095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SAMOKSZTAŁCENIE </w:t>
            </w:r>
          </w:p>
          <w:p w14:paraId="1A402AD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2AB744D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bierze udział w konkursach, wykładach, pracach kół przedmiotowych itp.;  </w:t>
            </w:r>
          </w:p>
          <w:p w14:paraId="53D9507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aktywnie uczestniczy w życiu kulturalnym swojego regionu.  </w:t>
            </w:r>
          </w:p>
          <w:p w14:paraId="52F1977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194C71B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LEKTURY OBOWIĄZKOWE I UZUPEŁNIAJĄCE </w:t>
            </w:r>
            <w:r>
              <w:br/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24B3703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zyta wszystkie wymagane lektury  w całości i interpretuje je w połączeniu z kontekstami.  </w:t>
            </w:r>
          </w:p>
          <w:p w14:paraId="12E5D08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157E2C0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: dobry (4)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</w:p>
          <w:p w14:paraId="246CDA7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7F060F1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267D31C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2BEC86E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znaczenia naddane dzieła sztuki,  </w:t>
            </w:r>
          </w:p>
          <w:p w14:paraId="2BFF0D7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skazuje elementy symboliczne, rozpoznaje wartość estetyczną tekstów kultury;  </w:t>
            </w:r>
          </w:p>
          <w:p w14:paraId="72B3D8F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dobywa i porządkuje istotne informacje w zależności od ich funkcji w przekazie;  </w:t>
            </w:r>
          </w:p>
          <w:p w14:paraId="7897033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szukuje i porządkuje cytaty;  </w:t>
            </w:r>
          </w:p>
          <w:p w14:paraId="546381D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skazuje różnice między literaturą piękną a innymi rodzajami piśmiennictwa;  </w:t>
            </w:r>
          </w:p>
          <w:p w14:paraId="0878F0B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na podstawowe cechy gatunków dziennikarskich (reportaż, felieton),   </w:t>
            </w:r>
          </w:p>
          <w:p w14:paraId="22B8887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amodzielnie znajduje w tekstach współczesnej kultury popularnej nawiązania do tradycyjnych wątków kulturowych.  </w:t>
            </w:r>
          </w:p>
          <w:p w14:paraId="1C58C04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13D47B3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JĘZYKOWE  </w:t>
            </w:r>
          </w:p>
          <w:p w14:paraId="5986F11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28DD28C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odróżnia treść i zakres wyrazu;  </w:t>
            </w:r>
          </w:p>
          <w:p w14:paraId="4773019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używa poprawnych form nazw osobowych  i miejscowych;  </w:t>
            </w:r>
          </w:p>
          <w:p w14:paraId="2210AB6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prawnie używa homonimów;  </w:t>
            </w:r>
          </w:p>
          <w:p w14:paraId="748CC5C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i nazywa różne style, różnicuje stylistycznie swoje wypowiedzi,  </w:t>
            </w:r>
          </w:p>
          <w:p w14:paraId="578BDC4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świadomie stosuje w wypowiedziach zasady etykiety językowej,  </w:t>
            </w:r>
          </w:p>
          <w:p w14:paraId="2B8D5A6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• pisze zgodnie z normami poprawności językowej, ortograficznej i interpunkcyjnej, stara się poprawiać błędy.  </w:t>
            </w:r>
          </w:p>
          <w:p w14:paraId="68D191A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ACEBAD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TWORZENIE WYPOWIEDZI </w:t>
            </w:r>
          </w:p>
          <w:p w14:paraId="77E3BDB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76F3463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rzedstawia argumenty w dyskusji  </w:t>
            </w:r>
          </w:p>
          <w:p w14:paraId="6DD89EB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dotyczącej tekstu literackiego;  </w:t>
            </w:r>
          </w:p>
          <w:p w14:paraId="2A4EA9E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aje odpowiednie przykłady ilustrujące argumenty;  </w:t>
            </w:r>
          </w:p>
          <w:p w14:paraId="26D7E1E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wnioski wynikające z argumentacji;  </w:t>
            </w:r>
          </w:p>
          <w:p w14:paraId="4302012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w różnych tekstach użyte środki perswazji i manipulacji; </w:t>
            </w:r>
          </w:p>
          <w:p w14:paraId="3EF2414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na i stosuje podstawowe zasady etyki wypowiedzi;  </w:t>
            </w:r>
          </w:p>
          <w:p w14:paraId="6EBE348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dokonuje przekształceń tekstu cudzego (skraca, streszcza, rozbudowuje); </w:t>
            </w:r>
          </w:p>
          <w:p w14:paraId="11F1F7B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pytania związane z przenośnymi znaczeniami utworu;  </w:t>
            </w:r>
          </w:p>
          <w:p w14:paraId="0AB7C9E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głośno czyta i recytuje teksty, dobierając odpowiednie tempo i intonację.  </w:t>
            </w:r>
          </w:p>
          <w:p w14:paraId="47CA11F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E1F0EA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SAMOKSZTAŁCENIE </w:t>
            </w:r>
          </w:p>
          <w:p w14:paraId="7882478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 </w:t>
            </w:r>
          </w:p>
          <w:p w14:paraId="38FDFF1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tara się myśleć krytycznie, wyraża opinie;  </w:t>
            </w:r>
          </w:p>
          <w:p w14:paraId="033036D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aktywnie realizuje projekty, prezentuje efekty pracy indywidualnej lub grupowej;  </w:t>
            </w:r>
          </w:p>
          <w:p w14:paraId="6BB4273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uczestniczy w życiu kulturalnym swojego regionu.  </w:t>
            </w:r>
          </w:p>
          <w:p w14:paraId="7950B49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82D906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LEKTURY OBOWIĄZKOWE I UZUPEŁNIAJĄCE </w:t>
            </w:r>
            <w:r>
              <w:br/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770A71A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zyta wszystkie wymagane lektury  w całości, zna ich treść  i problematykę.  </w:t>
            </w:r>
          </w:p>
          <w:p w14:paraId="66B6D52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0F1C301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: dostateczny (3)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</w:p>
          <w:p w14:paraId="476D533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81E710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52E2B95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5EEC0C8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apoznaje się ze wskazanym przez nauczyciela kontekstem utworu, stara się powiązać utwór ze swoją wiedzą na temat historii i kultury;   </w:t>
            </w:r>
          </w:p>
          <w:p w14:paraId="20A86D8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• komentuje warstwę przedstawieniową dzieła sztuki, zwraca uwagę na wartość estetyczną tekstów kultury; </w:t>
            </w:r>
          </w:p>
          <w:p w14:paraId="787FBF5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szukuje w tekście informacje różnego typu, cytuje fragmenty tekstu; </w:t>
            </w:r>
          </w:p>
          <w:p w14:paraId="57DD70B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klasyfikuje poznawany tekst jako literacki, publicystyczny lub popularnonaukowy; </w:t>
            </w:r>
          </w:p>
          <w:p w14:paraId="653AB23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gatunki dziennikarskie (w tym: reportaż i felieton); </w:t>
            </w:r>
          </w:p>
          <w:p w14:paraId="17D4B51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najduje w omawianych tekstach współczesnej  kultury popularnej nawiązania do tradycyjnych wątków kulturowych.   </w:t>
            </w:r>
          </w:p>
          <w:p w14:paraId="5634E30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5F6D7B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JĘZYKOWE  </w:t>
            </w:r>
          </w:p>
          <w:p w14:paraId="29BF571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2C7CB04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tara się używać poprawnych form nazw osobowych i miejscowych;  </w:t>
            </w:r>
          </w:p>
          <w:p w14:paraId="468339A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jaśnia znaczenie homonimów;  </w:t>
            </w:r>
          </w:p>
          <w:p w14:paraId="3346CB4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auważa zróżnicowanie stylistyczne wypowiedzi, dostosowuje styl do formy wypowiedzi,  </w:t>
            </w:r>
          </w:p>
          <w:p w14:paraId="3DF12AF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tosuje zasady etykiety językowej,   </w:t>
            </w:r>
          </w:p>
          <w:p w14:paraId="6809830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isze zgodnie z podstawowymi normami poprawności językowej, ortograficznej i interpunkcyjnej.   </w:t>
            </w:r>
          </w:p>
          <w:p w14:paraId="4FF523D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0A6E0AE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TWORZENIE WYPOWIEDZI </w:t>
            </w:r>
          </w:p>
          <w:p w14:paraId="3AA571E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780E610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rzedstawia rzeczowe  i emocjonalne argumenty w dyskusji na temat znanych mu z doświadczenia problemów;  </w:t>
            </w:r>
          </w:p>
          <w:p w14:paraId="5AAE6F9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aje przykłady ilustrujące argumenty;  </w:t>
            </w:r>
          </w:p>
          <w:p w14:paraId="70FCBAE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proste wnioski;   </w:t>
            </w:r>
          </w:p>
          <w:p w14:paraId="2A9B9DE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w różnych tekstach podstawowe środki perswazji i manipulacji;  </w:t>
            </w:r>
          </w:p>
          <w:p w14:paraId="2F05097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na i stosuje podstawowe zasady etyki wypowiedzi;  </w:t>
            </w:r>
          </w:p>
          <w:p w14:paraId="6F49320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ejmuje samodzielne próby przekształceń tekstu cudzego (skraca, streszcza, rozbudowuje) </w:t>
            </w:r>
          </w:p>
          <w:p w14:paraId="66115D4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pytania związane z dosłownymi znaczeniami utworu,  </w:t>
            </w:r>
          </w:p>
          <w:p w14:paraId="43338CA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głośno, płynnie czyta  i recytuje teksty, przestrzega zasad intonacji zdaniowej.  </w:t>
            </w:r>
          </w:p>
          <w:p w14:paraId="2BA8078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6834F77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SAMOKSZTAŁCENIE </w:t>
            </w:r>
          </w:p>
          <w:p w14:paraId="5305957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1845151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• podejmuje próby prezentowania przygotowanego materiału;  </w:t>
            </w:r>
          </w:p>
          <w:p w14:paraId="2D47A33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wija umiejętność krytycznego myślenia, wyraża swoje zdanie;  </w:t>
            </w:r>
          </w:p>
          <w:p w14:paraId="304C8EB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uczestniczy w wybranych wydarzeniach kulturalnych w swoim regionie.  </w:t>
            </w:r>
          </w:p>
          <w:p w14:paraId="040B6B8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529EA1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LEKTURY OBOWIĄZKOWE I UZUPEŁNIAJĄCE </w:t>
            </w:r>
            <w:r>
              <w:br/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74068DCE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zyta większość wymaganych lektur w całości i zna ich treść.  </w:t>
            </w:r>
          </w:p>
          <w:p w14:paraId="3A7B180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1F56096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Ocena: dopuszczający (2)</w:t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</w:p>
          <w:p w14:paraId="42B2AE9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5BE0EDAF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LITERACKIE I KULTUROWE  </w:t>
            </w:r>
          </w:p>
          <w:p w14:paraId="5F0B451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 </w:t>
            </w:r>
          </w:p>
          <w:p w14:paraId="4E6565A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iąże czytany utwór ze wskazanym przez nauczyciela kontekstem; </w:t>
            </w:r>
          </w:p>
          <w:p w14:paraId="22F8C42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mienia elementy warstwy przedstawieniowej dzieła sztuki;  </w:t>
            </w:r>
          </w:p>
          <w:p w14:paraId="3C88FC6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wyszukuje w tekście wskazane informacje, stara się porządkować zgromadzony materiał;  </w:t>
            </w:r>
          </w:p>
          <w:p w14:paraId="6E46FFA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zyta ze zrozumieniem fragmenty tekstów publicystycznych i popularnonaukowych;  </w:t>
            </w:r>
          </w:p>
          <w:p w14:paraId="34C9E75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wskazany przez nauczyciela tekst jako reportaż;  </w:t>
            </w:r>
          </w:p>
          <w:p w14:paraId="40BD717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>• zauważa we wskazanych przez nauczyciela tekstach  współczesnej kultury popularnej nawiązania do tradycyjnych wątków kulturowych.</w:t>
            </w:r>
          </w:p>
          <w:p w14:paraId="3EB7A3A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60EE07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KSZTAŁCENIE JĘZYKOWE  </w:t>
            </w:r>
          </w:p>
          <w:p w14:paraId="23C60D0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7FEF5AB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nazwy osobowe i miejscowe, używa ich;  </w:t>
            </w:r>
          </w:p>
          <w:p w14:paraId="1C7780F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aje przykłady homonimów;   </w:t>
            </w:r>
          </w:p>
          <w:p w14:paraId="2F9B21A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tara się dostosować styl do tworzonej wypowiedzi,  </w:t>
            </w:r>
          </w:p>
          <w:p w14:paraId="6D65E32B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tosuje podstawowe zasady etykiety językowej,  </w:t>
            </w:r>
          </w:p>
          <w:p w14:paraId="78C8E5F9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nie popełnia błędów zakłócających komunikację językową, stara się pisać poprawnie pod względem ortograficznym i interpunkcyjnym.   </w:t>
            </w:r>
          </w:p>
          <w:p w14:paraId="4E2B7D5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757349A4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TWORZENIE WYPOWIEDZI </w:t>
            </w:r>
          </w:p>
          <w:p w14:paraId="62DD01C7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539A0A0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stara się podać przykłady ilustrujące argumenty;  </w:t>
            </w:r>
          </w:p>
          <w:p w14:paraId="577FAD7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 pomocą nauczyciela podejmuje próby wnioskowania;  </w:t>
            </w:r>
          </w:p>
          <w:p w14:paraId="582EC942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rozpoznaje w różnych tekstach niektóre środki perswazji i manipulacji; </w:t>
            </w:r>
          </w:p>
          <w:p w14:paraId="15EBBBB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zna i stosuje podstawowe zasady etyki wypowiedzi;  </w:t>
            </w:r>
          </w:p>
          <w:p w14:paraId="0F8C89E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podejmuje próby przekształceń tekstu cudzego (skraca, streszcza);  </w:t>
            </w:r>
          </w:p>
          <w:p w14:paraId="1D92845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formułuje pytania dotyczące warstwy przedstawieniowej utworu;  </w:t>
            </w:r>
          </w:p>
          <w:p w14:paraId="18EC8E6C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głośno czyta i recytuje teksty, zachowując podstawowe zasady wymowy.  </w:t>
            </w:r>
          </w:p>
          <w:p w14:paraId="46208646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68CBF861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SAMOKSZTAŁCENIE </w:t>
            </w:r>
          </w:p>
          <w:p w14:paraId="2F90557A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4F2BEB08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uczestniczy w pracy grupowej, współpracuje z innymi w realizacji projektów edukacyjnych;  </w:t>
            </w:r>
          </w:p>
          <w:p w14:paraId="62E4773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uczestniczy w programowych wyjściach o charakterze kulturalnym.  </w:t>
            </w:r>
          </w:p>
          <w:p w14:paraId="71BE1C45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54F721D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LEKTURY OBOWIĄZKOWE I UZUPEŁNIAJĄCE </w:t>
            </w:r>
            <w:r>
              <w:br/>
            </w: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Uczeń:  </w:t>
            </w:r>
          </w:p>
          <w:p w14:paraId="73D97D80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 xml:space="preserve">• czyta większość wymaganych lektur przynajmniej we fragmentach i zna ich treść.  </w:t>
            </w:r>
          </w:p>
          <w:p w14:paraId="79B095D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0670C973" w14:textId="77777777" w:rsidR="00C148A7" w:rsidRDefault="00C148A7" w:rsidP="00C148A7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Ocena: niedostateczny (1)  </w:t>
            </w:r>
          </w:p>
          <w:p w14:paraId="2FECF5C1" w14:textId="77777777" w:rsidR="00C148A7" w:rsidRDefault="00C148A7" w:rsidP="00C148A7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14:paraId="309CB0B3" w14:textId="77777777" w:rsidR="00C148A7" w:rsidRDefault="00C148A7" w:rsidP="00C148A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7976A709">
              <w:rPr>
                <w:rFonts w:ascii="Times New Roman" w:eastAsia="Times New Roman" w:hAnsi="Times New Roman"/>
                <w:sz w:val="24"/>
                <w:szCs w:val="24"/>
              </w:rPr>
              <w:t>Otrzymuje uczeń, który nie spełnia wymagań na ocenę dopuszczającą.</w:t>
            </w:r>
          </w:p>
          <w:p w14:paraId="17633A26" w14:textId="77777777" w:rsidR="00C148A7" w:rsidRDefault="00C148A7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198523" w14:textId="77777777" w:rsidR="00D111D4" w:rsidRDefault="00D111D4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3E1BD35B" w14:textId="2A247681" w:rsidR="00D111D4" w:rsidRDefault="00D111D4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53E30788" w14:textId="47A4CFFC" w:rsidR="001E526D" w:rsidRDefault="001E526D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18CBDFC0" w14:textId="60537D20" w:rsidR="001E526D" w:rsidRDefault="001E526D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7DF40D30" w14:textId="16AADF1B" w:rsidR="001E526D" w:rsidRDefault="001E526D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343DBB3E" w14:textId="3F450859" w:rsidR="001E526D" w:rsidRDefault="001E526D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565E1B78" w14:textId="77777777" w:rsidR="001E526D" w:rsidRDefault="001E526D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1BF315F5" w14:textId="77777777" w:rsidR="00D111D4" w:rsidRDefault="00D111D4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0865B486" w14:textId="4C88174F" w:rsidR="0091717E" w:rsidRPr="00E001F6" w:rsidRDefault="0091717E" w:rsidP="00162CDC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E001F6">
              <w:rPr>
                <w:rFonts w:ascii="Times New Roman" w:hAnsi="Times New Roman"/>
                <w:b/>
                <w:bCs/>
                <w:sz w:val="32"/>
                <w:szCs w:val="32"/>
              </w:rPr>
              <w:t>Edukacja dla bezpieczeństwa</w:t>
            </w:r>
          </w:p>
          <w:p w14:paraId="4E0AC4F6" w14:textId="77777777" w:rsidR="0091717E" w:rsidRDefault="0091717E" w:rsidP="00162CD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AAFC725" w14:textId="77777777" w:rsidR="0091717E" w:rsidRPr="00E001F6" w:rsidRDefault="0091717E" w:rsidP="00162CDC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01F6">
              <w:rPr>
                <w:rFonts w:ascii="Times New Roman" w:hAnsi="Times New Roman"/>
                <w:b/>
                <w:bCs/>
                <w:sz w:val="24"/>
                <w:szCs w:val="24"/>
              </w:rPr>
              <w:t>ocena celująca</w:t>
            </w:r>
          </w:p>
          <w:p w14:paraId="01DBFA3C" w14:textId="77777777" w:rsidR="0091717E" w:rsidRDefault="0091717E" w:rsidP="00162CDC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jaśnia rolę układów: krążenia, nerwowego, oddechowego w utrzymaniu podstawowych funkcji życiowych</w:t>
            </w:r>
          </w:p>
          <w:p w14:paraId="24283736" w14:textId="77777777" w:rsidR="0091717E" w:rsidRDefault="0091717E" w:rsidP="00162CDC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lastRenderedPageBreak/>
              <w:t>– podaje przykład aplikacji na telefon pomocnej w udzielaniu pierwszej pomocy</w:t>
            </w:r>
          </w:p>
          <w:p w14:paraId="232BCA05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jaśnia mechanizm niedrożności dróg oddechowych u osoby nieprzytomnej</w:t>
            </w:r>
          </w:p>
          <w:p w14:paraId="0E563E84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jaśnia, kiedy można zastosować odwrócony schemat CAB</w:t>
            </w:r>
          </w:p>
          <w:p w14:paraId="276C4D3C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działanie i obsługę automatycznego defibrylatora zewnętrznego</w:t>
            </w:r>
          </w:p>
          <w:p w14:paraId="1CB35DD1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przedstawia zalety zastosowania AED w akcji ratowniczej</w:t>
            </w:r>
          </w:p>
          <w:p w14:paraId="1989C919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podaje przykłady zapobiegania urazom w domu, w pracy, podczas rekreacji i w sporcie</w:t>
            </w:r>
          </w:p>
          <w:p w14:paraId="057563D3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- omawia sposoby zapewnienia bezpieczeństwa ratownika</w:t>
            </w:r>
          </w:p>
          <w:p w14:paraId="025C8C63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wyznaczniki stanu ludzkiego organizmu i opisuje sposoby ich kontrolowania</w:t>
            </w:r>
          </w:p>
          <w:p w14:paraId="33825F73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analizuje i ocenia własne zachowania i możliwości związane ze zdrowiem</w:t>
            </w:r>
          </w:p>
          <w:p w14:paraId="1AB5E6E3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proponuje indywidualny plan żywieniowy, treningowy, program aktywnego wypoczynku</w:t>
            </w:r>
          </w:p>
          <w:p w14:paraId="5273FD3E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proponuje sposoby zapobiegania chorobom cywilizacyjnym</w:t>
            </w:r>
          </w:p>
          <w:p w14:paraId="5D6CA504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3325C9D" w14:textId="77777777" w:rsidR="0091717E" w:rsidRPr="00E001F6" w:rsidRDefault="0091717E" w:rsidP="0091717E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01F6">
              <w:rPr>
                <w:rFonts w:ascii="Times New Roman" w:hAnsi="Times New Roman"/>
                <w:b/>
                <w:bCs/>
                <w:sz w:val="24"/>
                <w:szCs w:val="24"/>
              </w:rPr>
              <w:t>ocena bardzo dobra</w:t>
            </w:r>
          </w:p>
          <w:p w14:paraId="7E47CE84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przyczyny i okoliczności prowadzące do szybkiego pogorszenia stanu zdrowia lub zagrożenia życia</w:t>
            </w:r>
          </w:p>
          <w:p w14:paraId="49634666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wybrane sposoby transportu osób przytomnych i nieprzytomnych</w:t>
            </w:r>
          </w:p>
          <w:p w14:paraId="1F52B0CD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układa poszkodowanego nieprzytomnego, ale oddychającego, w pozycji bezpiecznej</w:t>
            </w:r>
          </w:p>
          <w:p w14:paraId="35C61DF6" w14:textId="77777777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mawia algorytm ratowniczy RKO u dorosłych i dzieci</w:t>
            </w:r>
          </w:p>
          <w:p w14:paraId="3C97B5BD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mienia warunki i czynniki zapewniające realizację RKO na wysokim poziomie skuteczności</w:t>
            </w:r>
          </w:p>
          <w:p w14:paraId="4BBAA691" w14:textId="363582F1" w:rsidR="0091717E" w:rsidRP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opisuje zasady doboru i przechowywania</w:t>
            </w:r>
            <w:r>
              <w:t xml:space="preserve"> </w:t>
            </w:r>
            <w:r w:rsidRPr="0091717E">
              <w:rPr>
                <w:rFonts w:ascii="Times New Roman" w:hAnsi="Times New Roman"/>
                <w:sz w:val="24"/>
                <w:szCs w:val="24"/>
              </w:rPr>
              <w:t>składników apteczki pierwszej pomocy</w:t>
            </w:r>
          </w:p>
          <w:p w14:paraId="504D3256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proponuje improwizowane środki opatrunkowe, zależnie od rodzaju zranienia</w:t>
            </w:r>
          </w:p>
          <w:p w14:paraId="296EE528" w14:textId="77777777" w:rsidR="0091717E" w:rsidRDefault="0091717E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91717E">
              <w:rPr>
                <w:rFonts w:ascii="Times New Roman" w:hAnsi="Times New Roman"/>
                <w:sz w:val="24"/>
                <w:szCs w:val="24"/>
              </w:rPr>
              <w:t>– wykonuje opatrunek zależnie od miejsca zranienia (inne niż kończyna)</w:t>
            </w:r>
          </w:p>
          <w:p w14:paraId="56669773" w14:textId="77777777" w:rsidR="0091717E" w:rsidRDefault="00E001F6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pryncypialne zasady postępowania w przypadku podejrzenia urazów kręgosłupa</w:t>
            </w:r>
          </w:p>
          <w:p w14:paraId="454FC8C6" w14:textId="77777777" w:rsidR="00E001F6" w:rsidRDefault="00E001F6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lastRenderedPageBreak/>
              <w:t>– proponuje skuteczne sposoby zapobiegania oparzeniom, ze szczególnym uwzględnieniem środowiska domowego i małych dzieci</w:t>
            </w:r>
          </w:p>
          <w:p w14:paraId="23D63742" w14:textId="77777777" w:rsidR="00E001F6" w:rsidRDefault="00E001F6" w:rsidP="0091717E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objawy oraz sposób udzielania pierwszej pomocy w przypadkach:</w:t>
            </w:r>
          </w:p>
          <w:p w14:paraId="1D602825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-ukąszenia, użądlenia</w:t>
            </w:r>
          </w:p>
          <w:p w14:paraId="0CF0C306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- wykonuje na manekinie rękoczyny ratunkowe w przypadku zadławienia</w:t>
            </w:r>
          </w:p>
          <w:p w14:paraId="7E796BA5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- wymienia przykłady działań zapobiegających zadławieniu u małych dzieci</w:t>
            </w:r>
          </w:p>
          <w:p w14:paraId="16411714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kreśla rzetelne źródła informacji o zdrowiu oraz świadczeniach i usługach medycznych</w:t>
            </w:r>
          </w:p>
          <w:p w14:paraId="483C2D41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raz inne, istotne działania, sprzyjające jego prawidłowemu funkcjonowaniu w środowisku przyrodniczym i społecznym</w:t>
            </w:r>
          </w:p>
          <w:p w14:paraId="6C12731E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proponuje zestaw działań łagodzących skutki stresu</w:t>
            </w:r>
          </w:p>
          <w:p w14:paraId="4DBABB70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2CEE8F0" w14:textId="77777777" w:rsidR="00E001F6" w:rsidRPr="00E001F6" w:rsidRDefault="00E001F6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01F6">
              <w:rPr>
                <w:rFonts w:ascii="Times New Roman" w:hAnsi="Times New Roman"/>
                <w:b/>
                <w:bCs/>
                <w:sz w:val="24"/>
                <w:szCs w:val="24"/>
              </w:rPr>
              <w:t>ocena dobra</w:t>
            </w:r>
          </w:p>
          <w:p w14:paraId="1090F2C5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znaczenie czasu podczas udzielania pierwszej pomocy</w:t>
            </w:r>
          </w:p>
          <w:p w14:paraId="41450A4D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demonstruje bezpieczny sposób zdejmowania rękawiczek jednorazowych</w:t>
            </w:r>
          </w:p>
          <w:p w14:paraId="65545F49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poprawnie konstruuje komunikat wzywający pomoc fachową</w:t>
            </w:r>
          </w:p>
          <w:p w14:paraId="49A7B882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udrażnia drogi oddechowe (rękoczynem czoło–żuchwa)</w:t>
            </w:r>
          </w:p>
          <w:p w14:paraId="425E3DB3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sprawdza, czy poszkodowany oddycha</w:t>
            </w:r>
          </w:p>
          <w:p w14:paraId="3471DA23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zapewnia poszkodowanemu ochronę termiczną</w:t>
            </w:r>
          </w:p>
          <w:p w14:paraId="0ECA4FF4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umiejętnie stosuje folię NRC</w:t>
            </w:r>
          </w:p>
          <w:p w14:paraId="0269F1F3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główne przyczyny omdlenia</w:t>
            </w:r>
          </w:p>
          <w:p w14:paraId="3573B47F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charakteryzuje objawy zwiastujące omdlenie</w:t>
            </w:r>
          </w:p>
          <w:p w14:paraId="381C8C07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udziela pierwszej pomocy w przypadku omdlenia</w:t>
            </w:r>
          </w:p>
          <w:p w14:paraId="636956F7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pisuje znaczenie RKO w akcji ratowniczej</w:t>
            </w:r>
          </w:p>
          <w:p w14:paraId="5BC1E525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konuje pełen cykl RKO na manekinie dorosłego i niemowlęcia (samodzielnie i w parze)</w:t>
            </w:r>
          </w:p>
          <w:p w14:paraId="3A92498F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bezpiecznie zdejmuje rękawiczki ochronne</w:t>
            </w:r>
          </w:p>
          <w:p w14:paraId="2CA0863F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demonstruje sposób tamowania krwotoku z nosa</w:t>
            </w:r>
          </w:p>
          <w:p w14:paraId="5D7888DC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pisuje najczęstsze okoliczności urazów kręgosłupa</w:t>
            </w:r>
          </w:p>
          <w:p w14:paraId="244C291B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zasady postępowania ratowniczego w przypadkach:</w:t>
            </w:r>
          </w:p>
          <w:p w14:paraId="18D1B1D9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lastRenderedPageBreak/>
              <w:t> oparzeń termicznych</w:t>
            </w:r>
          </w:p>
          <w:p w14:paraId="3FA09EC9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 oparzeń środkami chemicznymi</w:t>
            </w:r>
          </w:p>
          <w:p w14:paraId="71ED1315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 xml:space="preserve"> wychłodzenia organizmu i </w:t>
            </w:r>
            <w:proofErr w:type="spellStart"/>
            <w:r w:rsidRPr="00E001F6">
              <w:rPr>
                <w:rFonts w:ascii="Times New Roman" w:hAnsi="Times New Roman"/>
                <w:sz w:val="24"/>
                <w:szCs w:val="24"/>
              </w:rPr>
              <w:t>odmrożeń</w:t>
            </w:r>
            <w:proofErr w:type="spellEnd"/>
          </w:p>
          <w:p w14:paraId="3148E455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objawy oraz sposób udzielania pierwszej pomocy w przypadkach:</w:t>
            </w:r>
          </w:p>
          <w:p w14:paraId="5DD3F8BF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 zadławienia</w:t>
            </w:r>
          </w:p>
          <w:p w14:paraId="614B25AB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 omawia schemat postępowania w przypadku zadławienia</w:t>
            </w:r>
          </w:p>
          <w:p w14:paraId="417BED0E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zależności między zdrowiem fizycznym, psychicznym, emocjonalnym a społecznym</w:t>
            </w:r>
          </w:p>
          <w:p w14:paraId="4A421BBC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zachowania prozdrowotne</w:t>
            </w:r>
          </w:p>
          <w:p w14:paraId="652ED97B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zachowania szkodliwe dla zdrowia (ryzykowne) i wskazuje te, które szczególnie często występują wśród nastolatków</w:t>
            </w:r>
          </w:p>
          <w:p w14:paraId="75BDE90B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pisuje przewidywane skutki zachowań korzystnych i niekorzystnych dla zdrowia, zarówno te krótko-, jak i długofalowe</w:t>
            </w:r>
          </w:p>
          <w:p w14:paraId="4F2A69E1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wpływ stresu na zdrowie</w:t>
            </w:r>
          </w:p>
          <w:p w14:paraId="137DF453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objawy depresji, anoreksji i uzależnień behawioralnych</w:t>
            </w:r>
          </w:p>
          <w:p w14:paraId="07082B93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87BEA8A" w14:textId="77777777" w:rsidR="00E001F6" w:rsidRPr="00E001F6" w:rsidRDefault="00E001F6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01F6">
              <w:rPr>
                <w:rFonts w:ascii="Times New Roman" w:hAnsi="Times New Roman"/>
                <w:b/>
                <w:bCs/>
                <w:sz w:val="24"/>
                <w:szCs w:val="24"/>
              </w:rPr>
              <w:t>ocena dostateczna</w:t>
            </w:r>
          </w:p>
          <w:p w14:paraId="1D6E40B2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pojęcie „stan nagłego zagrożenia zdrowotnego”</w:t>
            </w:r>
          </w:p>
          <w:p w14:paraId="7D1EE96C" w14:textId="2EB9ACEC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czynności, które na miejscu zdarzenia należy podjąć w trosce o bezpieczeństwo: świadka, ratownika,</w:t>
            </w:r>
            <w:r>
              <w:t xml:space="preserve"> </w:t>
            </w:r>
            <w:r w:rsidRPr="00E001F6">
              <w:rPr>
                <w:rFonts w:ascii="Times New Roman" w:hAnsi="Times New Roman"/>
                <w:sz w:val="24"/>
                <w:szCs w:val="24"/>
              </w:rPr>
              <w:t>poszkodowanych, miejsca zdarzenia i pozostałych osób</w:t>
            </w:r>
          </w:p>
          <w:p w14:paraId="36FD34F8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skazuje sposób zabezpieczenia się ratownika w kontakcie z poszkodowanym</w:t>
            </w:r>
          </w:p>
          <w:p w14:paraId="35349F1B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cenia stan świadomości poszkodowanego</w:t>
            </w:r>
          </w:p>
          <w:p w14:paraId="3EC8A8A6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objawy utraty przytomności</w:t>
            </w:r>
          </w:p>
          <w:p w14:paraId="1CAC36D8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cenia stan poszkodowanego wg schematu ABC</w:t>
            </w:r>
          </w:p>
          <w:p w14:paraId="05595848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stosuje środki ochrony osobistej podczas wykonywania RKO</w:t>
            </w:r>
          </w:p>
          <w:p w14:paraId="28107285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przeznaczenie i</w:t>
            </w:r>
            <w:r>
              <w:t xml:space="preserve"> </w:t>
            </w:r>
            <w:r w:rsidRPr="00E001F6">
              <w:rPr>
                <w:rFonts w:ascii="Times New Roman" w:hAnsi="Times New Roman"/>
                <w:sz w:val="24"/>
                <w:szCs w:val="24"/>
              </w:rPr>
              <w:t>podstawowe typy apteczek pierwszej pomocy</w:t>
            </w:r>
          </w:p>
          <w:p w14:paraId="09A4E5D1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konuje w obrębie kończyny opatrunki uciskowe i osłaniające</w:t>
            </w:r>
          </w:p>
          <w:p w14:paraId="16113940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rodzaje krwotoków i charakteryzuje je</w:t>
            </w:r>
          </w:p>
          <w:p w14:paraId="5F3CAB51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stosuje rękawiczki ochronne podczas opatrywania ran</w:t>
            </w:r>
          </w:p>
          <w:p w14:paraId="0E5B06F8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lastRenderedPageBreak/>
              <w:t>– zna i stosuje zasady doraźnego unieruchomienia kości i stawów</w:t>
            </w:r>
          </w:p>
          <w:p w14:paraId="78801080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zakłada temblak</w:t>
            </w:r>
          </w:p>
          <w:p w14:paraId="2C9DB795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demonstruje sposób schładzania oparzonej kończyny</w:t>
            </w:r>
          </w:p>
          <w:p w14:paraId="66FC77EA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objawy oraz sposób udzielania pierwszej pomocy w przypadkach:</w:t>
            </w:r>
          </w:p>
          <w:p w14:paraId="6856F7F3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zawału serca</w:t>
            </w:r>
          </w:p>
          <w:p w14:paraId="6B73088E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udaru mózgu</w:t>
            </w:r>
          </w:p>
          <w:p w14:paraId="371C2347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napadu padaczkowego</w:t>
            </w:r>
          </w:p>
          <w:p w14:paraId="23C5A8AF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ciała obcego w oku</w:t>
            </w:r>
          </w:p>
          <w:p w14:paraId="66764D8A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czynniki mające wpływ na zdrowie i różnicuje je na takie, które są niezależne od człowieka, i takie, na które ma on całkowity wpływ</w:t>
            </w:r>
          </w:p>
          <w:p w14:paraId="05096BA1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główne przyczyny chorób cywilizacyjnych</w:t>
            </w:r>
          </w:p>
          <w:p w14:paraId="2B0F2D80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E9D176F" w14:textId="1764EE51" w:rsidR="00E001F6" w:rsidRPr="00E001F6" w:rsidRDefault="00E001F6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01F6">
              <w:rPr>
                <w:rFonts w:ascii="Times New Roman" w:hAnsi="Times New Roman"/>
                <w:b/>
                <w:bCs/>
                <w:sz w:val="24"/>
                <w:szCs w:val="24"/>
              </w:rPr>
              <w:t>ocena dopuszczając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  <w:p w14:paraId="51B0182B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termin „pierwsza pomoc”</w:t>
            </w:r>
          </w:p>
          <w:p w14:paraId="6A61D47F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kreśla prawny i moralny obowiązek niesienia pomocy poszkodowanym</w:t>
            </w:r>
          </w:p>
          <w:p w14:paraId="5680CC89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podaje numery alarmowe</w:t>
            </w:r>
          </w:p>
          <w:p w14:paraId="1EE44A8A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pojęcie „nagłe zatrzymanie krążenia”</w:t>
            </w:r>
          </w:p>
          <w:p w14:paraId="370C5119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pisuje ogniwa łańcucha przeżycia</w:t>
            </w:r>
          </w:p>
          <w:p w14:paraId="5978D238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cenia bezpieczeństwo miejsca wypadku</w:t>
            </w:r>
          </w:p>
          <w:p w14:paraId="31A175EB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definiuje pojęcie „resuscytacja krążeniowo-oddechowa”</w:t>
            </w:r>
          </w:p>
          <w:p w14:paraId="2F05A072" w14:textId="5A952811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licza przedmioty wchodzące w skład</w:t>
            </w:r>
            <w:r>
              <w:t xml:space="preserve"> </w:t>
            </w:r>
            <w:r w:rsidRPr="00E001F6">
              <w:rPr>
                <w:rFonts w:ascii="Times New Roman" w:hAnsi="Times New Roman"/>
                <w:sz w:val="24"/>
                <w:szCs w:val="24"/>
              </w:rPr>
              <w:t>apteczki pierwszej pomocy:</w:t>
            </w:r>
          </w:p>
          <w:p w14:paraId="05E8F51B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 samochodowej</w:t>
            </w:r>
          </w:p>
          <w:p w14:paraId="50174DFC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 turystycznej domowej</w:t>
            </w:r>
          </w:p>
          <w:p w14:paraId="0DB9CEB3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pojęcia: rana, krwotok, opatrunek uciskowy, opatrunek osłaniający</w:t>
            </w:r>
          </w:p>
          <w:p w14:paraId="2C545EE1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pojęcia: złamanie, zwichnięcie, skręcenie</w:t>
            </w:r>
          </w:p>
          <w:p w14:paraId="0130C681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jaśnia pojęcia: oparzenie, udar słoneczny, udar cieplny, odmrożenie, wychłodzenie</w:t>
            </w:r>
          </w:p>
          <w:p w14:paraId="627E0779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omawia objawy oraz sposób udzielania pierwszej pomocy w przypadkach:</w:t>
            </w:r>
          </w:p>
          <w:p w14:paraId="0E0516C9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zatrucia</w:t>
            </w:r>
          </w:p>
          <w:p w14:paraId="7447D5E3" w14:textId="77777777" w:rsidR="00E001F6" w:rsidRP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tonięcia</w:t>
            </w:r>
          </w:p>
          <w:p w14:paraId="70A0D46C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porażenia prądem</w:t>
            </w:r>
          </w:p>
          <w:p w14:paraId="2E7A4F7A" w14:textId="77777777" w:rsidR="00E001F6" w:rsidRDefault="00E001F6" w:rsidP="00E001F6">
            <w:pPr>
              <w:rPr>
                <w:rFonts w:ascii="Times New Roman" w:hAnsi="Times New Roman"/>
                <w:sz w:val="24"/>
                <w:szCs w:val="24"/>
              </w:rPr>
            </w:pPr>
            <w:r w:rsidRPr="00E001F6">
              <w:rPr>
                <w:rFonts w:ascii="Times New Roman" w:hAnsi="Times New Roman"/>
                <w:sz w:val="24"/>
                <w:szCs w:val="24"/>
              </w:rPr>
              <w:t>– wymienia główne choroby cywilizacyjne</w:t>
            </w:r>
          </w:p>
          <w:p w14:paraId="4E92E588" w14:textId="77777777" w:rsidR="001C6206" w:rsidRDefault="001C6206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B59780" w14:textId="77777777" w:rsidR="001C6206" w:rsidRDefault="001C6206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494F099" w14:textId="77777777" w:rsidR="001C6206" w:rsidRPr="001C6206" w:rsidRDefault="001C6206" w:rsidP="00E001F6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1C6206">
              <w:rPr>
                <w:rFonts w:ascii="Times New Roman" w:hAnsi="Times New Roman"/>
                <w:b/>
                <w:bCs/>
                <w:sz w:val="32"/>
                <w:szCs w:val="32"/>
              </w:rPr>
              <w:lastRenderedPageBreak/>
              <w:t>Historia</w:t>
            </w:r>
          </w:p>
          <w:p w14:paraId="24D54CB3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6</w:t>
            </w:r>
          </w:p>
          <w:p w14:paraId="25EC2AAC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702DD27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bilansu procesów dekolonizacyjnych w Afryce i Azji</w:t>
            </w:r>
          </w:p>
          <w:p w14:paraId="28EEF73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tłumaczy rolę jednostek na losy krajów i świata</w:t>
            </w:r>
          </w:p>
          <w:p w14:paraId="728FD65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analizuje sytuację polityczną Izraela i Palestyny po II wojnie i w czasach współczesnych</w:t>
            </w:r>
          </w:p>
          <w:p w14:paraId="131FD3F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analizuje przyczyny i skutki zimnowojennej rywalizacji USA i ZSRS</w:t>
            </w:r>
          </w:p>
          <w:p w14:paraId="4713F32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oceny rządów komunistów w Chinach</w:t>
            </w:r>
          </w:p>
          <w:p w14:paraId="636467D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szanse wynikające z powstania UE</w:t>
            </w:r>
          </w:p>
          <w:p w14:paraId="1DEFF42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skutki powstania UE</w:t>
            </w:r>
          </w:p>
          <w:p w14:paraId="19754DB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zjawiska amerykanizacji i globalizacji</w:t>
            </w:r>
          </w:p>
          <w:p w14:paraId="4434048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działania Gomułki</w:t>
            </w:r>
          </w:p>
          <w:p w14:paraId="1A9EAA1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  <w:spacing w:val="-2"/>
              </w:rPr>
              <w:t>dostrzega znaczenie listu biskupów polskich do biskupów niemieckich dla pojednania polsko-niemieckiego po II wojnie światowej</w:t>
            </w:r>
          </w:p>
          <w:p w14:paraId="53EF7E7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  <w:spacing w:val="-4"/>
              </w:rPr>
              <w:t xml:space="preserve"> ocenia rolę Kościoła w podtrzymywaniu oporu przeciwko komunistycznej władzy w Polsce</w:t>
            </w:r>
          </w:p>
          <w:p w14:paraId="25D41DE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rządy Gomułki</w:t>
            </w:r>
          </w:p>
          <w:p w14:paraId="558B41D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olitykę Gierka i Gomułki ze szczególnym uwzględnieniem działań władzy wobec protestujących</w:t>
            </w:r>
          </w:p>
          <w:p w14:paraId="5A69ADA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cenia rządy Gierka</w:t>
            </w:r>
          </w:p>
          <w:p w14:paraId="23386DC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znaczenie wyboru Polaka Karola Wojtyły na tron papieski</w:t>
            </w:r>
          </w:p>
          <w:p w14:paraId="46D88AB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wydarzenia 1980 i 1981 r</w:t>
            </w:r>
          </w:p>
          <w:p w14:paraId="7C4F62E0" w14:textId="77777777" w:rsidR="001C6206" w:rsidRPr="0042139E" w:rsidRDefault="001C6206" w:rsidP="001C6206">
            <w:pPr>
              <w:pStyle w:val="PLATabelatekstwyliczenie"/>
              <w:spacing w:line="240" w:lineRule="auto"/>
              <w:rPr>
                <w:rFonts w:ascii="Times New Roman" w:hAnsi="Times New Roman" w:cs="Times New Roman"/>
              </w:rPr>
            </w:pPr>
            <w:r w:rsidRPr="0042139E">
              <w:rPr>
                <w:rFonts w:ascii="Times New Roman" w:hAnsi="Times New Roman" w:cs="Times New Roman"/>
              </w:rPr>
              <w:t>dostrzega znaczenie wręczenia nagrody Nobla Lechowi Wałęsie w 1983 r.</w:t>
            </w:r>
          </w:p>
          <w:p w14:paraId="0C91330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cenia, czy słusznie stan wojenny uważany jest za kontrowersyjne wydarzenie w historii Polski</w:t>
            </w:r>
          </w:p>
          <w:p w14:paraId="395E31C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roces powolnego upadku ZSRS</w:t>
            </w:r>
          </w:p>
          <w:p w14:paraId="6DA8BAF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dostrzega znaczenie wydarzeń 1989 r. dla kształtowania III RP</w:t>
            </w:r>
          </w:p>
          <w:p w14:paraId="7D1A8D5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symboliczne znaczenie upadku muru berlińskiego</w:t>
            </w:r>
          </w:p>
          <w:p w14:paraId="7EAD588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konuje próby oceny zmian geopolitycznych na mapie Europy u schyłku XX w. oraz dostrzega szanse i zagrożenia z nich wynikające</w:t>
            </w:r>
          </w:p>
          <w:p w14:paraId="5B2A6B7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rzemiany obozu politycznego wywodzącego się z Solidarności</w:t>
            </w:r>
          </w:p>
          <w:p w14:paraId="0568A8A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, dlaczego Polska pod koniec XX w. wciąż znajdowała się na niższym poziomie rozwoju gospodarczego niż kraje zachodnie</w:t>
            </w:r>
          </w:p>
          <w:p w14:paraId="1B1A663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cenia politykę zagraniczną III RP</w:t>
            </w:r>
          </w:p>
          <w:p w14:paraId="5ECFD5CB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649C514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5</w:t>
            </w:r>
          </w:p>
          <w:p w14:paraId="371A8587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0F81702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charakteryzuje przyczyny, przebieg i skutki </w:t>
            </w:r>
            <w:r w:rsidRPr="0042139E">
              <w:rPr>
                <w:rFonts w:ascii="Times New Roman" w:hAnsi="Times New Roman"/>
              </w:rPr>
              <w:lastRenderedPageBreak/>
              <w:t>procesów dekolonizacyjnych w Azji i Afryce</w:t>
            </w:r>
          </w:p>
          <w:p w14:paraId="73B82F0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stosunki Izraela z sąsiednimi państwami</w:t>
            </w:r>
          </w:p>
          <w:p w14:paraId="7BF2105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przyczyny wojen w Wietnamie i Afganistanie</w:t>
            </w:r>
          </w:p>
          <w:p w14:paraId="1069B4F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, jak układały się stosunki pomiędzy ChRL a ZSRS po 1949 r.</w:t>
            </w:r>
          </w:p>
          <w:p w14:paraId="424F6B9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  <w:spacing w:val="-4"/>
              </w:rPr>
              <w:t>wyjaśnia, w jakich okolicznościach komuniści przejęli władzę w Chinach</w:t>
            </w:r>
          </w:p>
          <w:p w14:paraId="7BDEC11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okoliczności powstania UE</w:t>
            </w:r>
          </w:p>
          <w:p w14:paraId="2BA17AC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analizuje proces powstawania i rozszerzania się UE</w:t>
            </w:r>
          </w:p>
          <w:p w14:paraId="6CEFD06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proces przemian społecznych w krajach Zachodu, za żelazną kurtyną i w krajach Trzeciego Świata</w:t>
            </w:r>
          </w:p>
          <w:p w14:paraId="471BBEE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zjawiska świadczące o odwilży na ziemiach polskich</w:t>
            </w:r>
          </w:p>
          <w:p w14:paraId="0E77DE4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życie codzienne w czasach Gomułki</w:t>
            </w:r>
          </w:p>
          <w:p w14:paraId="2796A69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spór wokół obchodów Milenium państwa polskiego</w:t>
            </w:r>
          </w:p>
          <w:p w14:paraId="5981475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podobieństwa i różnice w przyczynach buntu studenckiego z 1968 r. i robotniczego z 1970 r.</w:t>
            </w:r>
          </w:p>
          <w:p w14:paraId="4F9BC58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konsekwencje tych wystąpień</w:t>
            </w:r>
          </w:p>
          <w:p w14:paraId="25F69B5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podobieństwa i różnice w przyczynach buntów z 1956, 1968, 1970 i 1976 r.</w:t>
            </w:r>
          </w:p>
          <w:p w14:paraId="00B2791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dostrzega długofalowe konsekwencje polityki gospodarczej Gierka</w:t>
            </w:r>
          </w:p>
          <w:p w14:paraId="59DCB72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dlaczego tak istotne było złamanie monopolu wydawniczego państwa komunistycznego</w:t>
            </w:r>
          </w:p>
          <w:p w14:paraId="036A614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metody, których SB używała do prześladowania opozycjonistów</w:t>
            </w:r>
          </w:p>
          <w:p w14:paraId="2322C28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jakie miały konsekwencje porozumienia sierpniowe</w:t>
            </w:r>
          </w:p>
          <w:p w14:paraId="078C7CF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ruch społeczny „Solidarność”</w:t>
            </w:r>
          </w:p>
          <w:p w14:paraId="33A21E9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najważniejsze ograniczenia praw obywatelskich wynikające z wprowadzenia na obszarze Polski stanu wojennego</w:t>
            </w:r>
          </w:p>
          <w:p w14:paraId="6D7C560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ruch społeczny „Solidarność”</w:t>
            </w:r>
          </w:p>
          <w:p w14:paraId="55FE30B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reformy przeprowadzone przez Gorbaczowa</w:t>
            </w:r>
          </w:p>
          <w:p w14:paraId="139F262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sytuację gospodarczo-polityczną ZSRS w latach 80.</w:t>
            </w:r>
          </w:p>
          <w:p w14:paraId="5B87B24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wyniki i skutki wyborów parlamentarnych w czerwcu 1989 r.</w:t>
            </w:r>
          </w:p>
          <w:p w14:paraId="7FCF679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okoliczności, które doprowadziły do rozpoczęcia rozmów przy okrągłym stole</w:t>
            </w:r>
          </w:p>
          <w:p w14:paraId="52C7151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charakteryzuje procesy dekomunizacyjne na obszarze Czechosłowacji, Niemiec, Rumunii </w:t>
            </w:r>
            <w:r w:rsidRPr="0042139E">
              <w:rPr>
                <w:rFonts w:ascii="Times New Roman" w:hAnsi="Times New Roman"/>
              </w:rPr>
              <w:lastRenderedPageBreak/>
              <w:t>i Węgier</w:t>
            </w:r>
          </w:p>
          <w:p w14:paraId="3A8083B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jak doszło do powstania Wspólnoty Niepodległych Państw</w:t>
            </w:r>
          </w:p>
          <w:p w14:paraId="6F491EE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okoliczności rozpadu ZSRS, Czechosłowacji i Jugosławii</w:t>
            </w:r>
          </w:p>
          <w:p w14:paraId="63344D1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przemiany ustrojowe w latach 1989–1997</w:t>
            </w:r>
          </w:p>
          <w:p w14:paraId="687DD02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najważniejsze treści zawarte w Konstytucji III RP</w:t>
            </w:r>
          </w:p>
          <w:p w14:paraId="3DA76AD8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porównuje modele gospodarki polskiej przed i po 1989 r.</w:t>
            </w:r>
          </w:p>
          <w:p w14:paraId="5ABAB1E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charakteryzuje życie kulturalne III RP</w:t>
            </w:r>
          </w:p>
          <w:p w14:paraId="474848D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dostrzega znaczenie i konsekwencje opuszczenia Polski przez wojska rosyjskie</w:t>
            </w:r>
          </w:p>
          <w:p w14:paraId="3B1FD42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charakteryzuje stosunki Polski z nowymi sąsiadami</w:t>
            </w:r>
          </w:p>
          <w:p w14:paraId="4F1A806F" w14:textId="77777777" w:rsidR="001C6206" w:rsidRPr="0042139E" w:rsidRDefault="001C6206" w:rsidP="001C6206">
            <w:pPr>
              <w:pStyle w:val="ListParagraph"/>
              <w:widowControl w:val="0"/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hAnsi="Times New Roman"/>
              </w:rPr>
            </w:pPr>
          </w:p>
          <w:p w14:paraId="46BDF8DE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4</w:t>
            </w:r>
          </w:p>
          <w:p w14:paraId="01012EA0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256658AA" w14:textId="77777777" w:rsidR="001C6206" w:rsidRPr="0042139E" w:rsidRDefault="001C6206" w:rsidP="001C6206">
            <w:pPr>
              <w:pStyle w:val="ListParagraph"/>
              <w:widowControl w:val="0"/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62642F8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przebieg dekolonizacji w Indiach, RPA i Algierii</w:t>
            </w:r>
          </w:p>
          <w:p w14:paraId="387F1A4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rozróżnia i wymienia skutki dekolonizacji</w:t>
            </w:r>
          </w:p>
          <w:p w14:paraId="7F1EFC3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umie wskazać na mapie: państwo Izrael, obszar Palestyny, Półwysep Synaj, Egipt, Wzgórza Galon, Syrię, Jordanię i Liban</w:t>
            </w:r>
          </w:p>
          <w:p w14:paraId="62BDAFB4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, jak doszło do powstania państwa Izrael</w:t>
            </w:r>
          </w:p>
          <w:p w14:paraId="220A666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umie wskazać przyczyny i potencjalne skutki kryzysu kubańskiego</w:t>
            </w:r>
          </w:p>
          <w:p w14:paraId="040676D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wyjaśnia, czym było i jak się przejawiało odprężenie w stosunkach międzynarodowych</w:t>
            </w:r>
          </w:p>
          <w:p w14:paraId="070A33F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stosunki japońsko-amerykańskie po 1945 r.</w:t>
            </w:r>
          </w:p>
          <w:p w14:paraId="2D78F32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etapy powstawania UE</w:t>
            </w:r>
          </w:p>
          <w:p w14:paraId="1415309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Europy kraje członkowskie UE</w:t>
            </w:r>
          </w:p>
          <w:p w14:paraId="0BF6737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  <w:t xml:space="preserve"> </w:t>
            </w:r>
            <w:r w:rsidRPr="0042139E">
              <w:rPr>
                <w:rFonts w:ascii="Times New Roman" w:hAnsi="Times New Roman"/>
              </w:rPr>
              <w:t>opisuje przemiany społeczne i kulturowe, jakie nastąpiły u schyłku lat 50. i w latach 60. i 70.</w:t>
            </w:r>
          </w:p>
          <w:p w14:paraId="08B7745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umie wskazać na mapie Poznań</w:t>
            </w:r>
          </w:p>
          <w:p w14:paraId="00F61F1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wyjaśnia, jak doszło do wystąpień w czerwcu 1956 r. oraz jakie były ich przebieg i konsekwencje</w:t>
            </w:r>
          </w:p>
          <w:p w14:paraId="7D13A31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, na czym polegało zaostrzenie polityki władz wobec Kościoła na początku lat 60.</w:t>
            </w:r>
          </w:p>
          <w:p w14:paraId="7565E06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mawia rolę Kościoła w podtrzymywaniu oporu przeciwko komunistycznej władzy w Polsce</w:t>
            </w:r>
          </w:p>
          <w:p w14:paraId="605FF79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rzyczyny i skutki wystąpień z 1968 r. i 1970 r.</w:t>
            </w:r>
          </w:p>
          <w:p w14:paraId="5CAA19A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rzyczyny i wymienia skutki wystąpień z 1976 r.</w:t>
            </w:r>
          </w:p>
          <w:p w14:paraId="04A7AFB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pisuje rozwój gospodarczy PRL za czasów Gierka</w:t>
            </w:r>
          </w:p>
          <w:p w14:paraId="300C6C86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lastRenderedPageBreak/>
              <w:t>wymienia przykłady działań opozycji, które miały wesprzeć represjonowanych robotników, uczestników protestów w czerwcu 1976 r.</w:t>
            </w:r>
          </w:p>
          <w:p w14:paraId="67AC2C3D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twórczość pisarzy cenzurowanych</w:t>
            </w:r>
          </w:p>
          <w:p w14:paraId="532A1F0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miejscowości, w których doszło do podpisania porozumień między władzą a MKS-ami</w:t>
            </w:r>
          </w:p>
          <w:p w14:paraId="11F4A3CA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Katowice</w:t>
            </w:r>
          </w:p>
          <w:p w14:paraId="713C2CD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mawia najważniejsze ograniczenia praw obywatelskich wynikające z wprowadzenia na obszarze Polski stanu wojennego</w:t>
            </w:r>
          </w:p>
          <w:p w14:paraId="2C91E1C5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Czarnobyl</w:t>
            </w:r>
          </w:p>
          <w:p w14:paraId="738F012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wydarzenia związane z katastrofą atomową w ZSRS i ich skutki</w:t>
            </w:r>
          </w:p>
          <w:p w14:paraId="502B428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czym był wyścig zbrojeń oraz wskazuje, kto i z jakich powodów go rozpoczął</w:t>
            </w:r>
          </w:p>
          <w:p w14:paraId="26A4127B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mawia, jakie konsekwencje dla ZSRS miał udział w konflikcie w Afganistanie</w:t>
            </w:r>
          </w:p>
          <w:p w14:paraId="7F65BF90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mienia główne postanowienia podjęte podczas obrad okrągłego stołu</w:t>
            </w:r>
          </w:p>
          <w:p w14:paraId="7D72F11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pisuje rządy Mazowieckiego</w:t>
            </w:r>
          </w:p>
          <w:p w14:paraId="3D971FD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yjaśnia, w jaki sposób zmiany w ZSRS wpłynęły na upadek rządów komunistycznych w krajach bloku wschodniego</w:t>
            </w:r>
          </w:p>
          <w:p w14:paraId="69ACA4DC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kraje objęte wydarzeniami Jesieni Narodów</w:t>
            </w:r>
          </w:p>
          <w:p w14:paraId="1F3D8981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roces demokratyzacji na terenie Węgier, NRD, Czechosłowacji i Bułgarii</w:t>
            </w:r>
          </w:p>
          <w:p w14:paraId="16D0DDD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pisuje wydarzenia związane z rewolucją w Rumunii</w:t>
            </w:r>
          </w:p>
          <w:p w14:paraId="65DAB7D3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nowo powstałe państwa</w:t>
            </w:r>
          </w:p>
          <w:p w14:paraId="12CB012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pisuje okoliczności odzyskania niepodległości przez kraje bałtyckie</w:t>
            </w:r>
          </w:p>
          <w:p w14:paraId="10F722E9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wydarzenia związane z rozpadem Jugosławii</w:t>
            </w:r>
          </w:p>
          <w:p w14:paraId="740308E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zmiany na polskiej scenie politycznej na początku lat 90.</w:t>
            </w:r>
          </w:p>
          <w:p w14:paraId="337971F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sytuację gospodarczą Polski w momencie przejęcia rządów przez gabinet Tadeusza Mazowieckiego</w:t>
            </w:r>
          </w:p>
          <w:p w14:paraId="5515E7DF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przykłady pozytywnych i negatywnych zmian w życiu Polaków po 1989 r.</w:t>
            </w:r>
          </w:p>
          <w:p w14:paraId="446D395E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wskazuje na mapie sąsiadów III RP, członków Trójkąta Weimarskiego, Trójkąta Wyszehradzkiego i Grupy Wyszehradzkiej</w:t>
            </w:r>
          </w:p>
          <w:p w14:paraId="2D3E9F72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>omawia główne etapy integracji Polski ze strukturami NATO</w:t>
            </w:r>
          </w:p>
          <w:p w14:paraId="56779927" w14:textId="77777777" w:rsidR="001C6206" w:rsidRPr="0042139E" w:rsidRDefault="001C6206" w:rsidP="001E526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  <w:r w:rsidRPr="0042139E">
              <w:rPr>
                <w:rFonts w:ascii="Times New Roman" w:hAnsi="Times New Roman"/>
              </w:rPr>
              <w:t xml:space="preserve"> omawia główne etapy integracji Polski z UE</w:t>
            </w:r>
          </w:p>
          <w:p w14:paraId="453B449C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3</w:t>
            </w:r>
          </w:p>
          <w:p w14:paraId="0DC3ED8A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510C81B0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dekolonizacja, apartheid, rasizm, Rok Afryki, Organizacja Jedności Afrykańskiej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7D80B03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jaśnia, w jakim celu powstała Organizacja Jedności Afrykańskiej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62B5644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syjonizm, Organizacja Wyzwolenia Palestyny (OWP), autonomi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799694A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przyczyny powstania syjonizm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368F5A7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jaśnia, dlaczego Palestyna jest zaliczana do najbardziej zapalnych regionów Bliskiego Wschod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CA4E33B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odprężenie, kryzys kubański, mur berliński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CAE26EC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pisuje formy rywalizacji wielkich mocarstw w okresie zimnej wojny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018196E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Kuomintang, ChRL, maoizm, wielki skok, rewolucja kulturalna, Tiananmen, azjatycki tygrys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79467CD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etapy powstawania U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35F1152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 xml:space="preserve">wyjaśnia skróty UE i </w:t>
            </w:r>
            <w:proofErr w:type="spellStart"/>
            <w:r w:rsidRPr="00253292">
              <w:rPr>
                <w:rFonts w:ascii="Times New Roman" w:hAnsi="Times New Roman"/>
                <w:sz w:val="24"/>
                <w:szCs w:val="24"/>
              </w:rPr>
              <w:t>EWWi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11283535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jaśnia, czym jest wspólny rynek i co jest podstawowym celem działalności U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E8DF17E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 xml:space="preserve">rozumie pojęcia: państwo opiekuńcze, społeczeństwo konsumpcyjne, społeczeństwo informacyjne, ruch hipisowski, punk, rock and </w:t>
            </w:r>
            <w:proofErr w:type="spellStart"/>
            <w:r w:rsidRPr="00253292">
              <w:rPr>
                <w:rFonts w:ascii="Times New Roman" w:hAnsi="Times New Roman"/>
                <w:sz w:val="24"/>
                <w:szCs w:val="24"/>
              </w:rPr>
              <w:t>roll</w:t>
            </w:r>
            <w:proofErr w:type="spellEnd"/>
            <w:r w:rsidRPr="00253292">
              <w:rPr>
                <w:rFonts w:ascii="Times New Roman" w:hAnsi="Times New Roman"/>
                <w:sz w:val="24"/>
                <w:szCs w:val="24"/>
              </w:rPr>
              <w:t>, feminizm, kraje Trzeciego Świata, internet, amerykanizacja, globalizacja, Sobór Watykański II, laicyzacj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3676544D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odwilż, mała stabilizacja, poznański czerwiec, rehabilitacja, aparat partyjny, ZOMO, SB, list otwarty, Rada Wzajemnej Pomocy Gospodarczej, Układ Warszawski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48CEC87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odwilż, Milenium, Tysiącleci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D5B0016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pisuje przejawy złagodzenia polityki antykościelnej w czasach odwilży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71F2E60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e polityka antysyjonistyczn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242DF4F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zmiany, które nastąpiły w życiu codziennym Polaków w czasach rządów Gierk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A7DA9A5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jaśnia, na czym opierała się polityka gospodarcza Polski za rządów Gierk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1E217DF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pisuje sukcesy sportowe Polaków w okresie PRL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9BACCA9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cenzura, bibuła, drugi obieg, KOR, WZZ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E4A329B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mawia, w jaki sposób starano się łamać monopol wydawniczy władzy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F843B86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MKS, NSZZ „Solidarność”, porozumienia sierpniow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EEC6E00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przykłady represji, jakie spadły na opozycję w czasie stanu wojennego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F44EC88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internowanie, stan wojenny, sankcje gospodarcze, pacyfikacj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12332B66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mawia przykłady represji, jakie spadły na opozycję w czasie stanu wojennego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014A39F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mawia wydarzenia związane z pacyfikacją kopalni „Wujek”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2D5F41C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 xml:space="preserve">rozumie pojęcia: mudżahedin, wyścig zbrojeń, </w:t>
            </w:r>
            <w:proofErr w:type="spellStart"/>
            <w:r w:rsidRPr="00253292">
              <w:rPr>
                <w:rFonts w:ascii="Times New Roman" w:hAnsi="Times New Roman"/>
                <w:sz w:val="24"/>
                <w:szCs w:val="24"/>
              </w:rPr>
              <w:t>głasnost</w:t>
            </w:r>
            <w:proofErr w:type="spellEnd"/>
            <w:r w:rsidRPr="00253292">
              <w:rPr>
                <w:rFonts w:ascii="Times New Roman" w:hAnsi="Times New Roman"/>
                <w:sz w:val="24"/>
                <w:szCs w:val="24"/>
              </w:rPr>
              <w:t>, pierestrojk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502BED9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przyczyny kryzysu gospodarczego w ZSRS na początku lat 80.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5605B27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okrągły stół, wybory powszechn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C95DC96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omawia okoliczności, które doprowadziły do rozpoczęcia rozmów przy okrągłym stol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C3C0BE1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najważniejsze osoby biorące udział w obradach okrągłego stoł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6A0A914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Jesień Narodów, aksamitna rewolucj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C83454C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najważniejsze wydarzenia związane z okresem Jesieni Narodów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3065712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e aksamitnego rozwod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546F4BB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główne przyczyny, dla których doszło do zmian geopolitycznych na mapie Europy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E275D57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lustracja, SLD, PSL, PiS, PO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37348DF3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mienia najważniejsze zmiany wprowadzone przez rząd Tadeusza Mazowieckiego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63677B8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gospodarka rynkowa, restrukturyzacja, prywatyzacja, inflacj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29BC2E2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yjaśnia, na czym polegał plan Balcerowicz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C902773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wskazuje trudności, jakie pojawiły się w trakcie realizacji planu Balcerowicza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1464E54" w14:textId="77777777" w:rsidR="00D5316D" w:rsidRPr="00253292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253292">
              <w:rPr>
                <w:rFonts w:ascii="Times New Roman" w:hAnsi="Times New Roman"/>
                <w:sz w:val="24"/>
                <w:szCs w:val="24"/>
              </w:rPr>
              <w:t>rozumie pojęcia: Trójkąt Weimarski; Trójkąt Wyszehradzki, Grupa Wyszehradzka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4EB2827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C702986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>Ocena 2</w:t>
            </w:r>
          </w:p>
          <w:p w14:paraId="35F5CCDA" w14:textId="1137C768" w:rsidR="001C6206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278E6287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60 r.,</w:t>
            </w:r>
          </w:p>
          <w:p w14:paraId="1C668C1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lastRenderedPageBreak/>
              <w:t>- zna postaci: Mahatma Gandhi, Nelson Mandela,</w:t>
            </w:r>
          </w:p>
          <w:p w14:paraId="251A21C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umie wskazać przyczyny dekolonizacji,</w:t>
            </w:r>
          </w:p>
          <w:p w14:paraId="768EC90C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aństwa będące potęgami kolonialnymi,</w:t>
            </w:r>
          </w:p>
          <w:p w14:paraId="5EC3D7E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 1948 r., 1993 r.,</w:t>
            </w:r>
          </w:p>
          <w:p w14:paraId="1A3FA7FF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Jasir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 Arafat,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Icchak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 xml:space="preserve"> Rabin</w:t>
            </w:r>
          </w:p>
          <w:p w14:paraId="171C8FA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59 r., 1962 r.,</w:t>
            </w:r>
          </w:p>
          <w:p w14:paraId="3DBF74A6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Fidel Castro, Nikita Chruszczow,</w:t>
            </w:r>
          </w:p>
          <w:p w14:paraId="74EAD79F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rzyczyny wojen w Wietnamie i Afganistanie,</w:t>
            </w:r>
          </w:p>
          <w:p w14:paraId="705EEE5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49 r., 1959 r., 1966−1976,</w:t>
            </w:r>
          </w:p>
          <w:p w14:paraId="04EB4C84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ć Mao Zedonga,</w:t>
            </w:r>
          </w:p>
          <w:p w14:paraId="51E318A0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umie wskazać na mapie Chiny i Japonię,</w:t>
            </w:r>
          </w:p>
          <w:p w14:paraId="1034A691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51 r., 1957 r., 1993 r., 2004 r.,</w:t>
            </w:r>
          </w:p>
          <w:p w14:paraId="4EE6C67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postaci: Jean </w:t>
            </w:r>
            <w:proofErr w:type="spellStart"/>
            <w:r w:rsidRPr="007250ED">
              <w:rPr>
                <w:rFonts w:ascii="Times New Roman" w:hAnsi="Times New Roman"/>
                <w:sz w:val="24"/>
                <w:szCs w:val="24"/>
              </w:rPr>
              <w:t>Monnet</w:t>
            </w:r>
            <w:proofErr w:type="spellEnd"/>
            <w:r w:rsidRPr="007250ED">
              <w:rPr>
                <w:rFonts w:ascii="Times New Roman" w:hAnsi="Times New Roman"/>
                <w:sz w:val="24"/>
                <w:szCs w:val="24"/>
              </w:rPr>
              <w:t>, Konrad Adenauer, Robert Schuman,</w:t>
            </w:r>
          </w:p>
          <w:p w14:paraId="0659A3FF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główne organy UE i ich funkcje oraz podaje przyczyny jej powstania,</w:t>
            </w:r>
          </w:p>
          <w:p w14:paraId="37F5276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68 r.,</w:t>
            </w:r>
          </w:p>
          <w:p w14:paraId="52F59C5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ć Elvisa Presleya,</w:t>
            </w:r>
          </w:p>
          <w:p w14:paraId="337BB476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zespół The Beatles</w:t>
            </w:r>
          </w:p>
          <w:p w14:paraId="2BC6DA3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ostanowienia Soboru Watykańskiego II,</w:t>
            </w:r>
          </w:p>
          <w:p w14:paraId="06ADAD60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56 r.,</w:t>
            </w:r>
          </w:p>
          <w:p w14:paraId="4FE0DCF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Władysław Gomułka, Józef Cyrankiewicz, Edward Ochab,</w:t>
            </w:r>
          </w:p>
          <w:p w14:paraId="008AE10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zjawiska świadczące o odwilży w Polsce,</w:t>
            </w:r>
          </w:p>
          <w:p w14:paraId="6AE8955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65 r., 1966 r.,</w:t>
            </w:r>
          </w:p>
          <w:p w14:paraId="77B576A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ć Stefana Wyszyńskiego,</w:t>
            </w:r>
          </w:p>
          <w:p w14:paraId="0796DB6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68 r., 1970 r.,</w:t>
            </w:r>
          </w:p>
          <w:p w14:paraId="416B2747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Zbigniew Godlewski, Edward Gierek, Stefan Kisielewski,</w:t>
            </w:r>
          </w:p>
          <w:p w14:paraId="46CE9F1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76 r.,</w:t>
            </w:r>
          </w:p>
          <w:p w14:paraId="7FBB10F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Edward Gierek, Kazimierz Górski, Ryszard Szurkowski, Wojciech Fibak, Irena Szewińska, Mirosław Hermaszewski,</w:t>
            </w:r>
          </w:p>
          <w:p w14:paraId="468605F4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78 r., 1979 r.,</w:t>
            </w:r>
          </w:p>
          <w:p w14:paraId="1E9F4D2A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 czołowych opozycjonistów,</w:t>
            </w:r>
          </w:p>
          <w:p w14:paraId="606010D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podaje przykłady twórców ograniczanych przez cenzurę,</w:t>
            </w:r>
          </w:p>
          <w:p w14:paraId="6072ADA5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metody, których SB używała do prześladowania opozycjonistów,</w:t>
            </w:r>
          </w:p>
          <w:p w14:paraId="2A7C6CDB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80 r., 1981 r.,</w:t>
            </w:r>
          </w:p>
          <w:p w14:paraId="0268E634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lastRenderedPageBreak/>
              <w:t>- zna postaci: Lech Wałęsa, Wojciech Jaruzelski, Leonid Breżniew, Ryszard Kukliński,</w:t>
            </w:r>
          </w:p>
          <w:p w14:paraId="0D5407C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3 grudnia 1981 r., 1983 r.,</w:t>
            </w:r>
          </w:p>
          <w:p w14:paraId="6BBBEBB6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Wojciech Jaruzelski, Zbigniew Bujak, Władysław Frasyniuk, Bogdan Borusewicz, Jerzy Popiełuszko, Grzegorz Przemyk, Czesław Kiszczak,</w:t>
            </w:r>
          </w:p>
          <w:p w14:paraId="234E8458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rzykłady represji, jakie spadły na opozycję w czasie stanu wojennego,</w:t>
            </w:r>
          </w:p>
          <w:p w14:paraId="1637E96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85 r., 1986 r.,</w:t>
            </w:r>
          </w:p>
          <w:p w14:paraId="7A02E30B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Leonid Breżniew, Michaił Gorbaczow, Ronald Reagan,</w:t>
            </w:r>
          </w:p>
          <w:p w14:paraId="5BCD2524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czerwiec 1989 r., 1990 r.,</w:t>
            </w:r>
          </w:p>
          <w:p w14:paraId="6816B190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Ryszard Kaczorowski, Lech Wałęsa, Tadeusz Mazowiecki, Jacek Kuroń, Adam Michnik, Zbigniew Bujak, Władysław Frasyniuk, Aleksander Kwaśniewski, Leszek Miller,</w:t>
            </w:r>
          </w:p>
          <w:p w14:paraId="49A6D933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 xml:space="preserve">- zna datę 1989 r., </w:t>
            </w:r>
          </w:p>
          <w:p w14:paraId="20E744FB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91 r., 1992–1995,</w:t>
            </w:r>
          </w:p>
          <w:p w14:paraId="634E27A6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ć Michaiła Gorbaczowa,</w:t>
            </w:r>
          </w:p>
          <w:p w14:paraId="4853FCAC" w14:textId="77777777" w:rsidR="00D5316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90 r., 1991 r., 1997 r.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9112581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7250ED">
              <w:rPr>
                <w:rFonts w:ascii="Times New Roman" w:hAnsi="Times New Roman"/>
                <w:sz w:val="24"/>
                <w:szCs w:val="24"/>
              </w:rPr>
              <w:t>zna postaci: Jan Olszewski, Aleksander Kwaśniewski, Lech Wałęsa, Hanna Suchocka, Bronisław Komorowski, Lech Kaczyński,</w:t>
            </w:r>
          </w:p>
          <w:p w14:paraId="01D8A999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ę 1989 r.,</w:t>
            </w:r>
          </w:p>
          <w:p w14:paraId="6FEEFCFD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Leszek Balcerowicz, Wisława Szymborska, Andrzej Wajda, Roman Polański, Krzysztof Kieślowski,</w:t>
            </w:r>
          </w:p>
          <w:p w14:paraId="3E6C6EC6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podaje przykłady pozytywnych i negatywnych zmian w życiu Polaków po 1989 r.,</w:t>
            </w:r>
          </w:p>
          <w:p w14:paraId="60E26BE2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daty: 1999 r., 2004 r.,</w:t>
            </w:r>
          </w:p>
          <w:p w14:paraId="6951A1A7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zna postaci: Jan Nowak-Jeziorański, Zbigniew Brzeziński,</w:t>
            </w:r>
          </w:p>
          <w:p w14:paraId="7BB37ABA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sąsiadów III RP,</w:t>
            </w:r>
          </w:p>
          <w:p w14:paraId="2F782376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najważniejsze osoby biorące udział w obradach okrągłego stołu i główne postanowienia podjęte podczas obrad,</w:t>
            </w:r>
          </w:p>
          <w:p w14:paraId="2EF5434E" w14:textId="77777777" w:rsidR="00D5316D" w:rsidRPr="007250ED" w:rsidRDefault="00D5316D" w:rsidP="00D5316D">
            <w:pPr>
              <w:rPr>
                <w:rFonts w:ascii="Times New Roman" w:hAnsi="Times New Roman"/>
                <w:sz w:val="24"/>
                <w:szCs w:val="24"/>
              </w:rPr>
            </w:pPr>
            <w:r w:rsidRPr="007250ED">
              <w:rPr>
                <w:rFonts w:ascii="Times New Roman" w:hAnsi="Times New Roman"/>
                <w:sz w:val="24"/>
                <w:szCs w:val="24"/>
              </w:rPr>
              <w:t>- wymienia przyczyny kryzysu gospodarczego w ZSRS na początku lat 80.</w:t>
            </w:r>
          </w:p>
          <w:p w14:paraId="23E9A0EC" w14:textId="77777777" w:rsidR="00D5316D" w:rsidRPr="0042139E" w:rsidRDefault="00D5316D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1C09280" w14:textId="77777777" w:rsidR="001C6206" w:rsidRPr="0042139E" w:rsidRDefault="001C6206" w:rsidP="001C6206">
            <w:pPr>
              <w:rPr>
                <w:rFonts w:ascii="Times New Roman" w:hAnsi="Times New Roman"/>
                <w:sz w:val="24"/>
                <w:szCs w:val="24"/>
              </w:rPr>
            </w:pPr>
            <w:r w:rsidRPr="0042139E">
              <w:rPr>
                <w:rFonts w:ascii="Times New Roman" w:hAnsi="Times New Roman"/>
                <w:sz w:val="24"/>
                <w:szCs w:val="24"/>
              </w:rPr>
              <w:t>Ocena 1</w:t>
            </w:r>
          </w:p>
          <w:p w14:paraId="43C10108" w14:textId="77777777" w:rsidR="001C6206" w:rsidRPr="0042139E" w:rsidRDefault="001C6206" w:rsidP="001C62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2139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625488F3" w14:textId="3D55B23E" w:rsidR="001C6206" w:rsidRPr="0042139E" w:rsidRDefault="001C6206" w:rsidP="001C6206">
            <w:pPr>
              <w:rPr>
                <w:rFonts w:ascii="Times New Roman" w:hAnsi="Times New Roman"/>
                <w:sz w:val="24"/>
                <w:szCs w:val="24"/>
              </w:rPr>
            </w:pPr>
            <w:r w:rsidRPr="0042139E">
              <w:rPr>
                <w:rFonts w:ascii="Times New Roman" w:hAnsi="Times New Roman"/>
                <w:sz w:val="24"/>
                <w:szCs w:val="24"/>
              </w:rPr>
              <w:t xml:space="preserve">Ocenę niedostateczną otrzymuje uczeń, który nie opanował wiadomości i umiejętności </w:t>
            </w:r>
            <w:r w:rsidRPr="0042139E">
              <w:rPr>
                <w:rFonts w:ascii="Times New Roman" w:hAnsi="Times New Roman"/>
                <w:sz w:val="24"/>
                <w:szCs w:val="24"/>
              </w:rPr>
              <w:lastRenderedPageBreak/>
              <w:t>określonych w podstawie programowej nauczania historii.</w:t>
            </w:r>
          </w:p>
          <w:p w14:paraId="02AB0DBE" w14:textId="77777777" w:rsidR="00D5316D" w:rsidRDefault="00D5316D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2A77862F" w14:textId="77777777" w:rsidR="00D5316D" w:rsidRDefault="00D5316D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7AC04217" w14:textId="78BE2673" w:rsidR="001C6206" w:rsidRPr="00EB5DC3" w:rsidRDefault="001C6206" w:rsidP="001C6206">
            <w:pPr>
              <w:jc w:val="both"/>
              <w:rPr>
                <w:rFonts w:ascii="Times New Roman" w:hAnsi="Times New Roman"/>
                <w:b/>
                <w:sz w:val="32"/>
                <w:szCs w:val="32"/>
                <w:u w:val="single"/>
              </w:rPr>
            </w:pPr>
            <w:r w:rsidRPr="00EB5DC3">
              <w:rPr>
                <w:rFonts w:ascii="Times New Roman" w:hAnsi="Times New Roman"/>
                <w:b/>
                <w:sz w:val="32"/>
                <w:szCs w:val="32"/>
                <w:u w:val="single"/>
              </w:rPr>
              <w:t>Wiedza o społeczeństwie</w:t>
            </w:r>
          </w:p>
          <w:p w14:paraId="3CB46E95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6</w:t>
            </w:r>
          </w:p>
          <w:p w14:paraId="71031847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1EC746F1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rzedstawia informacje na temat wydarzeń i postaci historycznych związanych z dziejami lokalnymi i regionalnymi.</w:t>
            </w:r>
          </w:p>
          <w:p w14:paraId="5DF95BCC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rzedstawia główne źródła dochodów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 xml:space="preserve"> i wydatków w budżecie gminny.</w:t>
            </w:r>
          </w:p>
          <w:p w14:paraId="42438F8E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Znajduje informacje o wykorzystaniu funduszy unijnych w swojej gminie lub swoim regionie.</w:t>
            </w:r>
          </w:p>
          <w:p w14:paraId="34E70A63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rożne rodzaje kapitału społecznego i wskazuje na znaczenie tego zjawiska w procesach gospodarczych.</w:t>
            </w:r>
          </w:p>
          <w:p w14:paraId="1E863C9A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rzedstawia rolę i znaczenie rad młodzieżowych miast i gmin.</w:t>
            </w:r>
          </w:p>
          <w:p w14:paraId="1ECFA21C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 xml:space="preserve">• Zna i opisuje procedury związan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</w:t>
            </w:r>
            <w:r w:rsidRPr="00394E70">
              <w:rPr>
                <w:rFonts w:ascii="Times New Roman" w:hAnsi="Times New Roman"/>
                <w:sz w:val="24"/>
                <w:szCs w:val="24"/>
              </w:rPr>
              <w:t>z wprowadzeniem budżetu obywatelskiego.</w:t>
            </w:r>
          </w:p>
          <w:p w14:paraId="1E8ACE9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Charakteryzuje funkcje państwa.</w:t>
            </w:r>
          </w:p>
          <w:p w14:paraId="4E231B3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Opisuje zadania, które powinno realizować państwo. </w:t>
            </w:r>
          </w:p>
          <w:p w14:paraId="33D8E47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zasady demokratyczne.</w:t>
            </w:r>
          </w:p>
          <w:p w14:paraId="22C1023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Wymienia ważne referenda krajow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 xml:space="preserve">i lokalne. </w:t>
            </w:r>
          </w:p>
          <w:p w14:paraId="617DF9A6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rzedstawia historię konstytucjonalizmu.</w:t>
            </w:r>
          </w:p>
          <w:p w14:paraId="38DF4C11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wskazać dział konstytucji, w którym opisane są poszczególne kwestie.</w:t>
            </w:r>
          </w:p>
          <w:p w14:paraId="6975FE31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działanie Trybunału Konstytucyjnego.</w:t>
            </w:r>
          </w:p>
          <w:p w14:paraId="6EA58BB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cenia rożne systemy polityczne.</w:t>
            </w:r>
          </w:p>
          <w:p w14:paraId="5FEDFD97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jaśnia, dlaczego istnieje konkurencja pomiędzy partiami politycznymi.</w:t>
            </w:r>
          </w:p>
          <w:p w14:paraId="48266B7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podać przykłady sytuacji, gdy prawa wyborcze mogą być ograniczone.</w:t>
            </w:r>
          </w:p>
          <w:p w14:paraId="04F667E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, jak działa polski parlament.</w:t>
            </w:r>
          </w:p>
          <w:p w14:paraId="7BFC424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na czym polega dualizm władzy wykonawczej w RP.</w:t>
            </w:r>
          </w:p>
          <w:p w14:paraId="1786D32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•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Podaje przykłady najważniejszych uprawnień prezydenta.</w:t>
            </w:r>
          </w:p>
          <w:p w14:paraId="2A5FCF6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, korzystając z rożnych źródeł, opisać działania obecnie urzędującego prezydenta.</w:t>
            </w:r>
          </w:p>
          <w:p w14:paraId="38A4271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Potrafi wskazać decyzje rządu, które miały wpływ na indywidualne życie swoje lub swojej rodziny. </w:t>
            </w:r>
          </w:p>
          <w:p w14:paraId="0C7B74B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daje przykłady naruszania zasad państwa prawa.</w:t>
            </w:r>
          </w:p>
          <w:p w14:paraId="7738890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jaśnia najważniejsze zasady określające działalność władzy sądowniczej.</w:t>
            </w:r>
          </w:p>
          <w:p w14:paraId="4EED025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, jak działają organy wymiaru sprawiedliwości.</w:t>
            </w:r>
          </w:p>
          <w:p w14:paraId="757FC41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przykłady misji wojskowych ONZ i NATO.</w:t>
            </w:r>
          </w:p>
          <w:p w14:paraId="41932D5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i opisuje organizacje wyspecjalizowane działające w ramach ONZ.</w:t>
            </w:r>
          </w:p>
          <w:p w14:paraId="463FC51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Na podstawie szczegółowych celów wskazuje główne kierunki rozwoju UE do 2020 roku.</w:t>
            </w:r>
          </w:p>
          <w:p w14:paraId="1779C733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Zna skład i zadania najważniejszych instytucji UE.</w:t>
            </w:r>
          </w:p>
          <w:p w14:paraId="35DBA4F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podać liczbę polskich eurodeputowanych.</w:t>
            </w:r>
          </w:p>
          <w:p w14:paraId="4653EBAC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, jak prawa obywatela UE wpływają na życie obywateli państw członkowskich.</w:t>
            </w:r>
          </w:p>
          <w:p w14:paraId="1C8506D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globalizację w rożnych aspektach.</w:t>
            </w:r>
          </w:p>
          <w:p w14:paraId="366357E4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rzestawia propozycje działań w kierunku rozwiązania problemów współczesnego świata.</w:t>
            </w:r>
          </w:p>
          <w:p w14:paraId="1C2FA91C" w14:textId="77777777" w:rsidR="001C6206" w:rsidRDefault="001C6206" w:rsidP="001C6206">
            <w:pPr>
              <w:pStyle w:val="ListParagraph"/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ind w:left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6B77647F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5</w:t>
            </w:r>
          </w:p>
          <w:p w14:paraId="5E57475C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55596B90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pisuje kompetencje władz centralnych wobec samorządu.</w:t>
            </w:r>
          </w:p>
          <w:p w14:paraId="628056AA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skazuje w których urzędach można załatwić wybrane sprawy.</w:t>
            </w:r>
          </w:p>
          <w:p w14:paraId="7089B26A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rzedstawia możliwości załatwienia spraw przez e-urząd.</w:t>
            </w:r>
          </w:p>
          <w:p w14:paraId="6D8E739B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otrafi wypełnić wniosek o wydanie dowodu osobistego.</w:t>
            </w:r>
          </w:p>
          <w:p w14:paraId="0CF5FF1E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jaśnia, czym jest zarząd komisaryczny.</w:t>
            </w:r>
          </w:p>
          <w:p w14:paraId="5448D479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Opisuje różne formy wpływania przez obywateli na decyzje władz samorządowych.</w:t>
            </w:r>
          </w:p>
          <w:p w14:paraId="090C171A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skazuje przyczyny problemów swojej społeczności lokalnej.</w:t>
            </w:r>
          </w:p>
          <w:p w14:paraId="2FDEFE90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róbuje wskazać sposobnych ich rozwiązania.</w:t>
            </w:r>
          </w:p>
          <w:p w14:paraId="18D8A40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Charakteryzuje elementy tworzące państwa.</w:t>
            </w:r>
          </w:p>
          <w:p w14:paraId="4A1A09A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najważniejsze cechy państwa.</w:t>
            </w:r>
          </w:p>
          <w:p w14:paraId="63F0DC0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lastRenderedPageBreak/>
              <w:t>• Opisuje, czym jest demokracja pośrednia i bezpośrednia, podaje przykłady stosowania tych zasad.</w:t>
            </w:r>
          </w:p>
          <w:p w14:paraId="2A34DCC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uzasadnić konieczność ochrony praw mniejszości w demokracji.</w:t>
            </w:r>
          </w:p>
          <w:p w14:paraId="4906333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daje zasady organizacji referendum.</w:t>
            </w:r>
          </w:p>
          <w:p w14:paraId="0DE7303B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Charakteryzuje szczególne cechy konstytucji.</w:t>
            </w:r>
          </w:p>
          <w:p w14:paraId="7931EED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Analizuje teść preambuły Konstytucji R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 xml:space="preserve"> i wskazuje najważniejsze wartośc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 xml:space="preserve"> do, których się odwołuje.</w:t>
            </w:r>
          </w:p>
          <w:p w14:paraId="0BA4C32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Podaje przykłady spraw, którymi może zająć się Trybunał Konstytucyjny. </w:t>
            </w:r>
          </w:p>
          <w:p w14:paraId="4ADEFA7E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funkcje partii politycznych.</w:t>
            </w:r>
          </w:p>
          <w:p w14:paraId="673C996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otrafi wskazać różnice pomiędzy różnymi systemami partyjnymi.</w:t>
            </w:r>
          </w:p>
          <w:p w14:paraId="1AD4DD6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mienia najważniejszy cele partii prawicowych, centrowych i lewicowych.</w:t>
            </w:r>
          </w:p>
          <w:p w14:paraId="733E96F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jaśnia, dlaczego wybory są elementem demokracji pośredniej, czyli przedstawicielskiej.</w:t>
            </w:r>
          </w:p>
          <w:p w14:paraId="4332D78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cechy demokratycznych wyborów.</w:t>
            </w:r>
          </w:p>
          <w:p w14:paraId="10822BE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wskazaną funkcję parlamentu.</w:t>
            </w:r>
          </w:p>
          <w:p w14:paraId="6CDA4388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dwołując do zasady dobra wspólnego, wyjaśnia, czym jest republikańska forma rządów.</w:t>
            </w:r>
          </w:p>
          <w:p w14:paraId="0C5DAEB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kto może kandydować na urząd Prezydenta RP.</w:t>
            </w:r>
          </w:p>
          <w:p w14:paraId="01049B7E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yjaśnia, jak wyłaniany jest rząd.</w:t>
            </w:r>
          </w:p>
          <w:p w14:paraId="28CDF1A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Potrafi wyjaśnić pojęcia: rząd większościowy i rząd mniejszościowy.</w:t>
            </w:r>
          </w:p>
          <w:p w14:paraId="7FBCC5C5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Przedstawia kompetencje Rady Ministrów.</w:t>
            </w:r>
          </w:p>
          <w:p w14:paraId="07FC190F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ie, czym zajmują się sądy powszechne, wojskowe administracyjne i trybunały.</w:t>
            </w:r>
          </w:p>
          <w:p w14:paraId="6D5A0154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Opisuje najważniejsze kierunki polityki zagranicznej: suwerenność współpraca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 organizacjach międzynarodowych, polityka regionalna, polityka wschodnia.</w:t>
            </w:r>
          </w:p>
          <w:p w14:paraId="30F1EC27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Określa okoliczności powstania ONZ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i NATO.</w:t>
            </w:r>
          </w:p>
          <w:p w14:paraId="4BFD58BA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Opisuje najważniejsze organy NATO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i ONZ.</w:t>
            </w:r>
          </w:p>
          <w:p w14:paraId="5141B92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Wymienia Ojców Europy i wskazuj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z jakich krajów pochodzili.</w:t>
            </w:r>
          </w:p>
          <w:p w14:paraId="6167ED7E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Wskazuje pięć najważniejszych wydarzeń związanych z powstaniem UE, uzasadnia swój wybór.</w:t>
            </w:r>
          </w:p>
          <w:p w14:paraId="6B0EF80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 xml:space="preserve">Opisuje, jakie funkcje pełnią Polacy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w instytucjach europejskich.</w:t>
            </w:r>
          </w:p>
          <w:p w14:paraId="384EFF89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korzyści z członkostwa w UE dla gospodarki oraz społeczeństwa, ze szczególnym uwzględnieniem ludzi młodych.</w:t>
            </w:r>
          </w:p>
          <w:p w14:paraId="49AE0B80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Podaje przykłady programów finansowanych z UE.</w:t>
            </w:r>
          </w:p>
          <w:p w14:paraId="34FC1A7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Charakteryzuje problemy ekonomiczn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i demograficzne współczesnego świata.</w:t>
            </w:r>
          </w:p>
          <w:p w14:paraId="468F654D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 xml:space="preserve">• Znajduje i opracowuje informacj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</w:t>
            </w:r>
            <w:r w:rsidRPr="00F6020F">
              <w:rPr>
                <w:rFonts w:ascii="Times New Roman" w:hAnsi="Times New Roman"/>
                <w:sz w:val="24"/>
                <w:szCs w:val="24"/>
              </w:rPr>
              <w:t>o konfliktach toczących się na świecie.</w:t>
            </w:r>
          </w:p>
          <w:p w14:paraId="062E054E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Charakteryzuje problemy związane ze środowiskiem naturalnym i chorobami.</w:t>
            </w:r>
          </w:p>
          <w:p w14:paraId="2E8E3C02" w14:textId="77777777" w:rsidR="001C6206" w:rsidRPr="00F6020F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6020F">
              <w:rPr>
                <w:rFonts w:ascii="Times New Roman" w:hAnsi="Times New Roman"/>
                <w:sz w:val="24"/>
                <w:szCs w:val="24"/>
              </w:rPr>
              <w:t>• Opisuje zjawisko terroryzmu.</w:t>
            </w:r>
          </w:p>
          <w:p w14:paraId="21A0D4D2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21149B1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4</w:t>
            </w:r>
          </w:p>
          <w:p w14:paraId="5C44D720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57FDDFEF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skazuje, w jaki sposób władze centralne mogą wpływać na decyzje władz samorządowych.</w:t>
            </w:r>
          </w:p>
          <w:p w14:paraId="4184B096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Wymienia najważniejsze zadania organów samorządowych.</w:t>
            </w:r>
          </w:p>
          <w:p w14:paraId="1A773F63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odaje jeden przykład wykorzystywania funduszy unijnych w środowisku lokalnym.</w:t>
            </w:r>
          </w:p>
          <w:p w14:paraId="6BC78B15" w14:textId="77777777" w:rsidR="001C6206" w:rsidRPr="00394E70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róbuje formułować sądy dotyczące problemów społecznych.</w:t>
            </w:r>
          </w:p>
          <w:p w14:paraId="612FA7D4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94E70">
              <w:rPr>
                <w:rFonts w:ascii="Times New Roman" w:hAnsi="Times New Roman"/>
                <w:sz w:val="24"/>
                <w:szCs w:val="24"/>
              </w:rPr>
              <w:t>• Potrafi wyjaśnić, czym jest budżet obywatelski.</w:t>
            </w:r>
          </w:p>
          <w:p w14:paraId="7C464BF3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trafi podać przykłady, jak państwo realizuje swoje zadania.</w:t>
            </w:r>
          </w:p>
          <w:p w14:paraId="2FDCA49C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jaśnia zasadę trójpodziału władzy.</w:t>
            </w:r>
          </w:p>
          <w:p w14:paraId="3EA3CDE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najważniejsze zasady ustrojowe zapisane w konstytucji.</w:t>
            </w:r>
          </w:p>
          <w:p w14:paraId="2D1F4A4C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 xml:space="preserve">• Potrafi podzielić partie zasiadając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 sejmie, wskazując partie prawicowe centrowe i lewicowe.</w:t>
            </w:r>
          </w:p>
          <w:p w14:paraId="2472199B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jaśnia pojęcie opozycja.</w:t>
            </w:r>
          </w:p>
          <w:p w14:paraId="484D1A8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najważniejsze instytucje sejmu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 xml:space="preserve"> i senatu.</w:t>
            </w:r>
          </w:p>
          <w:p w14:paraId="50FFE1B2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 xml:space="preserve">• Potrafi wymienić kilka kompetencji sejmu i senatu. </w:t>
            </w:r>
          </w:p>
          <w:p w14:paraId="0382410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daje imiona i nazwiska urzędującego prezesa i wiceprezesów Rady Ministrów.</w:t>
            </w:r>
          </w:p>
          <w:p w14:paraId="3705A1CE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 xml:space="preserve">• Wymienia prezydentów RP wybranych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 wyborach bezpośrednich.</w:t>
            </w:r>
          </w:p>
          <w:p w14:paraId="6E1D23C4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daje przykłady kompetencji prezydenta.</w:t>
            </w:r>
          </w:p>
          <w:p w14:paraId="6EF1FE6D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jaśnia zasady: niezależności, niezawisłości oraz dwuinstancyjności.</w:t>
            </w:r>
          </w:p>
          <w:p w14:paraId="54BA8EE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państwa należące do NATO.</w:t>
            </w:r>
          </w:p>
          <w:p w14:paraId="14096F77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 xml:space="preserve">• Przedstawia działalność Polski w ONZ, Unii Europejskiej i NATO. </w:t>
            </w:r>
          </w:p>
          <w:p w14:paraId="4905F482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trafi wymienić państwa członkowskie UE.</w:t>
            </w:r>
          </w:p>
          <w:p w14:paraId="0481F59F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najważniejsze instytucje UE.</w:t>
            </w:r>
          </w:p>
          <w:p w14:paraId="08B898CD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podstawowe prawa obywateli Unii Europejskiej.</w:t>
            </w:r>
          </w:p>
          <w:p w14:paraId="2CCAA141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mienia problemy ekonomicz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 xml:space="preserve"> i demograficzne świata.</w:t>
            </w:r>
          </w:p>
          <w:p w14:paraId="7498F79A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mienia problemy związane ze środowiskiem naturalnym i chorobami.</w:t>
            </w:r>
          </w:p>
          <w:p w14:paraId="2B5FC99B" w14:textId="77777777" w:rsidR="001C6206" w:rsidRPr="0058426E" w:rsidRDefault="001C6206" w:rsidP="001C6206">
            <w:pPr>
              <w:pStyle w:val="ListParagraph"/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ind w:left="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14C60020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AFF83AD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3</w:t>
            </w:r>
          </w:p>
          <w:p w14:paraId="076B323B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3672C59F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>• Wymienia organy samorządowe wybierane przez obywateli.</w:t>
            </w:r>
          </w:p>
          <w:p w14:paraId="6C142379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>• Wymienia najważniejsze zadania organów samorządowych.</w:t>
            </w:r>
          </w:p>
          <w:p w14:paraId="5BA1DA6F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013EF7">
              <w:rPr>
                <w:rFonts w:ascii="Times New Roman" w:hAnsi="Times New Roman"/>
                <w:sz w:val="24"/>
                <w:szCs w:val="24"/>
              </w:rPr>
              <w:t xml:space="preserve">Wymienia organy stanowiące i wykonawcze w gminie (mieście/dzielnicy); powieci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Pr="00013EF7">
              <w:rPr>
                <w:rFonts w:ascii="Times New Roman" w:hAnsi="Times New Roman"/>
                <w:sz w:val="24"/>
                <w:szCs w:val="24"/>
              </w:rPr>
              <w:t>i województwie.</w:t>
            </w:r>
          </w:p>
          <w:p w14:paraId="6B45A95E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>• Wie, czym jest kapitał społeczny.</w:t>
            </w:r>
          </w:p>
          <w:p w14:paraId="6A7F5B34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 xml:space="preserve">• Wie, czym są młodzieżowe rady miast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</w:t>
            </w:r>
            <w:r w:rsidRPr="00013EF7">
              <w:rPr>
                <w:rFonts w:ascii="Times New Roman" w:hAnsi="Times New Roman"/>
                <w:sz w:val="24"/>
                <w:szCs w:val="24"/>
              </w:rPr>
              <w:t>i gmin.</w:t>
            </w:r>
          </w:p>
          <w:p w14:paraId="32DAD500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podstawowe funkcje państwa.</w:t>
            </w:r>
          </w:p>
          <w:p w14:paraId="102A2530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skazuje wewnętrzne i zewnętrzne funkcje państwa.</w:t>
            </w:r>
          </w:p>
          <w:p w14:paraId="3BE16127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mienia najważniejsze zasady demokracji.</w:t>
            </w:r>
          </w:p>
          <w:p w14:paraId="5058F048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referendum.</w:t>
            </w:r>
          </w:p>
          <w:p w14:paraId="7F06CF32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 xml:space="preserve">• Potrafi podać przykłady spraw, które mogą być poddawane pod referendum. </w:t>
            </w:r>
          </w:p>
          <w:p w14:paraId="4347B796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najważniejsze szczególne cechy konstytucji.</w:t>
            </w:r>
          </w:p>
          <w:p w14:paraId="315ACA3D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i dlaczego został powołany Trybunał Konstytucyjny.</w:t>
            </w:r>
          </w:p>
          <w:p w14:paraId="030D4A5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 xml:space="preserve">Potrafi opisać system </w:t>
            </w:r>
            <w:proofErr w:type="spellStart"/>
            <w:r w:rsidRPr="00AF6EF5">
              <w:rPr>
                <w:rFonts w:ascii="Times New Roman" w:hAnsi="Times New Roman"/>
                <w:sz w:val="24"/>
                <w:szCs w:val="24"/>
              </w:rPr>
              <w:t>monopartyjny</w:t>
            </w:r>
            <w:proofErr w:type="spellEnd"/>
            <w:r w:rsidRPr="00AF6EF5">
              <w:rPr>
                <w:rFonts w:ascii="Times New Roman" w:hAnsi="Times New Roman"/>
                <w:sz w:val="24"/>
                <w:szCs w:val="24"/>
              </w:rPr>
              <w:t>, dwupartyjny i wielopartyjny.</w:t>
            </w:r>
          </w:p>
          <w:p w14:paraId="2FE9F70C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jaśnia pojęci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koalicji rządowej.</w:t>
            </w:r>
          </w:p>
          <w:p w14:paraId="3DB7627A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czynne i bierne prawo wyborcze.</w:t>
            </w:r>
          </w:p>
          <w:p w14:paraId="3F49A801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trafi określić, kto wchodzi w skład rządu.</w:t>
            </w:r>
          </w:p>
          <w:p w14:paraId="07BF055C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jak są przeprowadzane w Polsce wybory prezydenckie.</w:t>
            </w:r>
          </w:p>
          <w:p w14:paraId="463D497A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• Odszukuje i opracowuje informację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 xml:space="preserve">o prezydentach wybranych w wyborach bezpośrednich. </w:t>
            </w:r>
          </w:p>
          <w:p w14:paraId="3838A9DC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Zan strukturę sądownictwa powszechnego.</w:t>
            </w:r>
          </w:p>
          <w:p w14:paraId="70D91CE8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i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 xml:space="preserve"> w jakich sprawach orzeka sąd rejonowy.</w:t>
            </w:r>
          </w:p>
          <w:p w14:paraId="5436F521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mienia cele i przejawy działania Organizacji Narodów Zjednoczonych.</w:t>
            </w:r>
          </w:p>
          <w:p w14:paraId="5B66CEC6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skazuje cele i rożne formy działalności Organizacji Paktu Północnoatlantyckiego.</w:t>
            </w:r>
          </w:p>
          <w:p w14:paraId="12176F54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ogólne cele UE.</w:t>
            </w:r>
          </w:p>
          <w:p w14:paraId="2816A47C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 xml:space="preserve">Wymienia osoby z Polski, które pełnią ważne funkcje w instytucjach unijnych. </w:t>
            </w:r>
          </w:p>
          <w:p w14:paraId="07B10104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jaśnia pojęcia: fundamentalizm religijny i terroryzm.</w:t>
            </w:r>
          </w:p>
          <w:p w14:paraId="2C80B35F" w14:textId="77777777" w:rsidR="001C6206" w:rsidRPr="0058426E" w:rsidRDefault="001C6206" w:rsidP="001C6206">
            <w:pPr>
              <w:pStyle w:val="ListParagraph"/>
              <w:widowControl w:val="0"/>
              <w:tabs>
                <w:tab w:val="left" w:pos="170"/>
              </w:tabs>
              <w:suppressAutoHyphens/>
              <w:autoSpaceDE w:val="0"/>
              <w:autoSpaceDN w:val="0"/>
              <w:adjustRightInd w:val="0"/>
              <w:ind w:left="170"/>
              <w:jc w:val="both"/>
              <w:textAlignment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pl-PL"/>
              </w:rPr>
            </w:pPr>
          </w:p>
          <w:p w14:paraId="606E10D6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>Ocena 2</w:t>
            </w:r>
          </w:p>
          <w:p w14:paraId="7988CCF6" w14:textId="77777777" w:rsidR="001C620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102BF6CD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>• Znajduje podstawowe informacje na temat swojej gminy i swojego regionu.</w:t>
            </w:r>
          </w:p>
          <w:p w14:paraId="01A7CCA6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>• Wie jak tworzony jest budżet gminy.</w:t>
            </w:r>
          </w:p>
          <w:p w14:paraId="1D62BC4C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3EF7">
              <w:rPr>
                <w:rFonts w:ascii="Times New Roman" w:hAnsi="Times New Roman"/>
                <w:sz w:val="24"/>
                <w:szCs w:val="24"/>
              </w:rPr>
              <w:t>• Wymienia problemy społeczności lokalnej.</w:t>
            </w:r>
          </w:p>
          <w:p w14:paraId="6FDE67BB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państwo.</w:t>
            </w:r>
          </w:p>
          <w:p w14:paraId="423E5826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Zna najważniejsze cechy państwa.</w:t>
            </w:r>
          </w:p>
          <w:p w14:paraId="6CC8788D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trafi określić, gdzie i kiedy narodziła się idea demokracji.</w:t>
            </w:r>
          </w:p>
          <w:p w14:paraId="61C5B5C0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demokracja bezpośrednia i demokracja pośrednia (przedstawicielska).</w:t>
            </w:r>
          </w:p>
          <w:p w14:paraId="78DA82C1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konstytucjonalizm.</w:t>
            </w:r>
          </w:p>
          <w:p w14:paraId="71D7178D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ie, czym jest preambuła.</w:t>
            </w:r>
          </w:p>
          <w:p w14:paraId="63AF7CB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ie czym jest zasada pluralizmu politycznego.</w:t>
            </w:r>
          </w:p>
          <w:p w14:paraId="5E50B2D3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trafi wskazać różnice pomiędzy partią polityczną a inną organizacją społeczną.</w:t>
            </w:r>
          </w:p>
          <w:p w14:paraId="58E93EE3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jaśnia pojęcie demokracji przedstawicielskiej.</w:t>
            </w:r>
          </w:p>
          <w:p w14:paraId="071E7C6F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ymienia cechy demokratycznych wyborów.</w:t>
            </w:r>
          </w:p>
          <w:p w14:paraId="37986C5E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ie, czym jest republikańska forma rządów.</w:t>
            </w:r>
          </w:p>
          <w:p w14:paraId="6D8214E8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otrafi wskazać, kto sprawuje w Polsce władzę wykonawczą.</w:t>
            </w:r>
          </w:p>
          <w:p w14:paraId="3269026A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jaśnia zasadę państwa prawa.</w:t>
            </w:r>
          </w:p>
          <w:p w14:paraId="018E795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Przedstawia podział władzy sądowniczej na sądy powszechne, wojskowe, administracyjne i trybunały.</w:t>
            </w:r>
          </w:p>
          <w:p w14:paraId="51D200D4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mienia kilka kierunków polskiej polityki zagranicznej.</w:t>
            </w:r>
          </w:p>
          <w:p w14:paraId="0076B962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Wskazuje przyczyny powstania Unii Europejskiej.</w:t>
            </w:r>
          </w:p>
          <w:p w14:paraId="65B2A6E9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Znajduje informacje o życiorysie politycznym Ojców Europy.</w:t>
            </w:r>
          </w:p>
          <w:p w14:paraId="11BA2F56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</w:t>
            </w:r>
            <w:r w:rsidRPr="00AF6EF5">
              <w:rPr>
                <w:rFonts w:ascii="Times New Roman" w:hAnsi="Times New Roman"/>
                <w:sz w:val="24"/>
                <w:szCs w:val="24"/>
              </w:rPr>
              <w:t>Potrafi wymienić korzyści z polskiego członkostwa w UE.</w:t>
            </w:r>
          </w:p>
          <w:p w14:paraId="2EB6AA65" w14:textId="77777777" w:rsidR="001C6206" w:rsidRPr="00AF6EF5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F6EF5">
              <w:rPr>
                <w:rFonts w:ascii="Times New Roman" w:hAnsi="Times New Roman"/>
                <w:sz w:val="24"/>
                <w:szCs w:val="24"/>
              </w:rPr>
              <w:t>• Wyjaśnia, czym jest zjawisko globalizacji.</w:t>
            </w:r>
          </w:p>
          <w:p w14:paraId="30B3A85A" w14:textId="77777777" w:rsidR="001C6206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774E5F5B" w14:textId="77777777" w:rsidR="001C6206" w:rsidRPr="00013EF7" w:rsidRDefault="001C6206" w:rsidP="001C620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14AD1E06" w14:textId="77777777" w:rsidR="001C6206" w:rsidRPr="00A258B6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258B6">
              <w:rPr>
                <w:rFonts w:ascii="Times New Roman" w:hAnsi="Times New Roman"/>
                <w:b/>
                <w:sz w:val="24"/>
                <w:szCs w:val="24"/>
              </w:rPr>
              <w:t>Ocena 1</w:t>
            </w:r>
          </w:p>
          <w:p w14:paraId="50657850" w14:textId="77777777" w:rsidR="001C6206" w:rsidRPr="0058426E" w:rsidRDefault="001C6206" w:rsidP="001C620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8426E">
              <w:rPr>
                <w:rFonts w:ascii="Times New Roman" w:hAnsi="Times New Roman"/>
                <w:b/>
                <w:sz w:val="24"/>
                <w:szCs w:val="24"/>
              </w:rPr>
              <w:t xml:space="preserve">Uczeń: </w:t>
            </w:r>
          </w:p>
          <w:p w14:paraId="076DD4E6" w14:textId="7420A54B" w:rsidR="002518FB" w:rsidRPr="0058426E" w:rsidRDefault="002518FB" w:rsidP="002518F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426E">
              <w:rPr>
                <w:rFonts w:ascii="Times New Roman" w:hAnsi="Times New Roman"/>
                <w:sz w:val="24"/>
                <w:szCs w:val="24"/>
              </w:rPr>
              <w:t xml:space="preserve">Ocenę niedostateczną otrzymuje uczeń, który nie opanował wiadomości i umiejętności określonych w podstawie programowej nauczania </w:t>
            </w:r>
            <w:r>
              <w:rPr>
                <w:rFonts w:ascii="Times New Roman" w:hAnsi="Times New Roman"/>
                <w:sz w:val="24"/>
                <w:szCs w:val="24"/>
              </w:rPr>
              <w:t>WOS</w:t>
            </w:r>
            <w:r w:rsidRPr="0058426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36CDBFE" w14:textId="77777777" w:rsidR="001C6206" w:rsidRDefault="001C6206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312DB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922A7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F6325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AF64D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13A80D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154876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695229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560191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B4519F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369B6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BEFA77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5C597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C738E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4AC072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200F9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EEDB65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C785D5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613735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B5A57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CB2191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1F4D29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0978C5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2E7DAB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4BA048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6850C0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255BD6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8C6BC8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7BA5E8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D2EAC7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E24DB8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81A085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57DBC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3892C5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E6030B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0A65BB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72882B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A1A021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D4A34F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E5329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51B671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DB39E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EEC976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C9FD07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87E4D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4BEC3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5A3F12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7C19CC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F3D399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E38CBC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BEEAD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6FAA7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F44680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07F80F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3C151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64F9A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8987D1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C31E7A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694B58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B0D60D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F6CAAB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F1CD21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C7D465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C4AF12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B202D2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688CC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64B070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99E56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A22B04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13540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7A8D32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CFC2D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3FE38F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BED88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C9A85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3501EF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1348D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04968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9141B1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05AC26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F9977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BB49C6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D5A017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5A76D9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286041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926468F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90BEAB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89DD6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ADE848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E4D3F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C0EAFA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AC86E7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3AFD4D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EB006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D812B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8C486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D38E35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DDF667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03D495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29C66E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324FB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97FF1B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B2C91BA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8BA744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A30F8F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9861C3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77BF39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FE58C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F9968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18C8CE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E4DC8F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7E4384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C6559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C79AF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71A73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92E0C3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2AE90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164956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F77C12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9598C2F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D963B0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4B4C2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2FED11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44111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F9496F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EFD0C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C29D39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FC8388F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6CC871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EAD23F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327479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C38DB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72654D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59BF2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F90CA5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C19923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7EDAD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3F2AA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B96F18F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71D299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DC7EE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97946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A71289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83DFF7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5B4AB6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B6B4F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93A88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0D4E98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B3B15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AA6214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E42922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2603FB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759BEA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D2A41C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1F3C3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BC144A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3DA62E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5B9C6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4A781F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F2BCAB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28BAAD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7361A7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1CA714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75FDAB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23F465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786C6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96D2891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AE8280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A97943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0FC61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B792B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7362AA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45800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63EC686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1CABE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11104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A4C0E2D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4F7F9D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B52DF3C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8A0584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836359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EA07C9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17735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E624E9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8D3A5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7253630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C88FE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11414B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062CBF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5AC34EE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3E8CC9F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853132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6F6557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33A533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3FC9419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083F28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098565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4C3C2AB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855344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78619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13666E5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B171F7" w14:textId="77777777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1CFC018" w14:textId="2485F031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15C4B03" w14:textId="0CB6894F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BE5FA9" w14:textId="0F68A692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CCAF027" w14:textId="506BDC16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4E7229D" w14:textId="4227CD15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BF375A0" w14:textId="15F42A2F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303033F" w14:textId="35A06E3D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6B1F8A5" w14:textId="549CADA7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BEC619" w14:textId="46C26C2C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BBCAB94" w14:textId="000F0D35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C7A65D2" w14:textId="5EA112A3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454ED86" w14:textId="77777777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EEAC6D" w14:textId="77777777" w:rsidR="00EB5DC3" w:rsidRPr="00EB5DC3" w:rsidRDefault="00EB5DC3" w:rsidP="00E001F6">
            <w:pPr>
              <w:rPr>
                <w:rFonts w:ascii="Times New Roman" w:hAnsi="Times New Roman"/>
                <w:b/>
                <w:bCs/>
                <w:sz w:val="32"/>
                <w:szCs w:val="32"/>
                <w:u w:val="single"/>
              </w:rPr>
            </w:pPr>
            <w:r w:rsidRPr="00EB5DC3">
              <w:rPr>
                <w:rFonts w:ascii="Times New Roman" w:hAnsi="Times New Roman"/>
                <w:b/>
                <w:bCs/>
                <w:sz w:val="32"/>
                <w:szCs w:val="32"/>
                <w:u w:val="single"/>
              </w:rPr>
              <w:t>Religia</w:t>
            </w:r>
          </w:p>
          <w:p w14:paraId="2A939103" w14:textId="35BAF50C" w:rsidR="00EB5DC3" w:rsidRDefault="00EB5DC3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B717B53" w14:textId="78788731" w:rsidR="008E7D44" w:rsidRPr="00D47ED3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                                                                                                                     </w:t>
            </w: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6B94ED00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uzasadnia, dlaczego </w:t>
            </w:r>
            <w:r>
              <w:rPr>
                <w:sz w:val="24"/>
                <w:szCs w:val="24"/>
              </w:rPr>
              <w:t xml:space="preserve">należy </w:t>
            </w:r>
            <w:r w:rsidRPr="00D47ED3">
              <w:rPr>
                <w:sz w:val="24"/>
                <w:szCs w:val="24"/>
              </w:rPr>
              <w:t>modli</w:t>
            </w:r>
            <w:r>
              <w:rPr>
                <w:sz w:val="24"/>
                <w:szCs w:val="24"/>
              </w:rPr>
              <w:t>ć</w:t>
            </w:r>
            <w:r w:rsidRPr="00D47ED3">
              <w:rPr>
                <w:sz w:val="24"/>
                <w:szCs w:val="24"/>
              </w:rPr>
              <w:t xml:space="preserve"> się za różne stany w Kościele</w:t>
            </w:r>
          </w:p>
          <w:p w14:paraId="4B550EA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 swoje miejsce w Kościele</w:t>
            </w:r>
          </w:p>
          <w:p w14:paraId="191F63F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do życia prawdziwie chrześcijańskiego konieczna jest stała więź z Chrystusem</w:t>
            </w:r>
          </w:p>
          <w:p w14:paraId="644A27D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uzasadnia, dlaczego z szacunkiem i uwagą </w:t>
            </w:r>
            <w:r>
              <w:rPr>
                <w:sz w:val="24"/>
                <w:szCs w:val="24"/>
              </w:rPr>
              <w:t xml:space="preserve">należy </w:t>
            </w:r>
            <w:r w:rsidRPr="00D47ED3">
              <w:rPr>
                <w:sz w:val="24"/>
                <w:szCs w:val="24"/>
              </w:rPr>
              <w:t>słucha</w:t>
            </w:r>
            <w:r>
              <w:rPr>
                <w:sz w:val="24"/>
                <w:szCs w:val="24"/>
              </w:rPr>
              <w:t>ć</w:t>
            </w:r>
            <w:r w:rsidRPr="00D47ED3">
              <w:rPr>
                <w:sz w:val="24"/>
                <w:szCs w:val="24"/>
              </w:rPr>
              <w:t xml:space="preserve"> słowa Bożego</w:t>
            </w:r>
          </w:p>
          <w:p w14:paraId="0BE800C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odaje przykłady sytuacji, gdy w różnych środowiskach </w:t>
            </w:r>
            <w:r>
              <w:rPr>
                <w:sz w:val="24"/>
                <w:szCs w:val="24"/>
              </w:rPr>
              <w:t xml:space="preserve">powinno  </w:t>
            </w:r>
            <w:r w:rsidRPr="00D47ED3">
              <w:rPr>
                <w:sz w:val="24"/>
                <w:szCs w:val="24"/>
              </w:rPr>
              <w:t>odważnie przyzn</w:t>
            </w:r>
            <w:r>
              <w:rPr>
                <w:sz w:val="24"/>
                <w:szCs w:val="24"/>
              </w:rPr>
              <w:t>ać</w:t>
            </w:r>
            <w:r w:rsidRPr="00D47ED3">
              <w:rPr>
                <w:sz w:val="24"/>
                <w:szCs w:val="24"/>
              </w:rPr>
              <w:t xml:space="preserve"> s</w:t>
            </w:r>
            <w:r>
              <w:rPr>
                <w:sz w:val="24"/>
                <w:szCs w:val="24"/>
              </w:rPr>
              <w:t xml:space="preserve">ię </w:t>
            </w:r>
            <w:r w:rsidRPr="00D47ED3">
              <w:rPr>
                <w:sz w:val="24"/>
                <w:szCs w:val="24"/>
              </w:rPr>
              <w:t>do Chrystusa i Kościoła</w:t>
            </w:r>
          </w:p>
          <w:p w14:paraId="5E73CF87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wybór św. Benedykta na głównego patrona Europy</w:t>
            </w:r>
          </w:p>
          <w:p w14:paraId="1BED4F1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>omawia wpływ św. Benedykta i benedyktynów na rozwój cywilizacji i kultury europejskiej</w:t>
            </w:r>
          </w:p>
          <w:p w14:paraId="79FF6E5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charakteryzuje działania ekumeniczne Kościoła prawosławnego i katolickiego </w:t>
            </w:r>
          </w:p>
          <w:p w14:paraId="57398CD2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znaczenie reformy Grzegorza VII dla Kościoła w Europie zachodniej i w Polsce</w:t>
            </w:r>
          </w:p>
          <w:p w14:paraId="55DC468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ukazuje wartość rezygnacji z dóbr materialnych na rzecz wzrostu duchowego </w:t>
            </w:r>
          </w:p>
          <w:p w14:paraId="7E8B8F7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uzasadnia, dlaczego przebacza i prosi o przebaczenie </w:t>
            </w:r>
          </w:p>
          <w:p w14:paraId="4B0CFA2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omawia działanie reformatorów katolickich oraz założycieli nowych Kościołów reformacji </w:t>
            </w:r>
          </w:p>
          <w:p w14:paraId="4BE50C6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podobieństwa i różnice katolicyzmu, luteranizmu i kalwinizmu</w:t>
            </w:r>
          </w:p>
          <w:p w14:paraId="2D1A60C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intelektualne postawy oświecenia</w:t>
            </w:r>
          </w:p>
          <w:p w14:paraId="680082F2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wartości i zagrożenia kryjące się w myśli oświeceniowej</w:t>
            </w:r>
          </w:p>
          <w:p w14:paraId="76AC5C0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formułuje własną modlitwę, wzorując się na Modlitwie Pańskiej</w:t>
            </w:r>
          </w:p>
          <w:p w14:paraId="4D53316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trudności napotykane przy modlitwie i wskazuje sposoby ich pokonywania</w:t>
            </w:r>
          </w:p>
          <w:p w14:paraId="682D75CC" w14:textId="4576B19F" w:rsidR="008E7D44" w:rsidRPr="008E7D44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co w procesie samowychowania prowadzi nas do Chrystusa, a co nas od Niego oddala</w:t>
            </w:r>
          </w:p>
          <w:p w14:paraId="330CF830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zgubne skutki odrzucenia obiektywnych norm moralnych</w:t>
            </w:r>
          </w:p>
          <w:p w14:paraId="139A248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pisuje zmartwychwstanie Chrystusa jako wypełnienie Bożej tajemnicy zbawienia, która uobecnia się w tajemnicy przemiany chleba w Ciało i wina w Krew</w:t>
            </w:r>
          </w:p>
          <w:p w14:paraId="60579810" w14:textId="7588EED6" w:rsidR="008E7D44" w:rsidRDefault="008E7D44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006759" w14:textId="77777777" w:rsidR="008E7D44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1CFB8EA5" w14:textId="085B4F5D" w:rsidR="008E7D44" w:rsidRPr="00A76219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799C1EB0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rolę sanktuariów w życiu społecznym i narodowym</w:t>
            </w:r>
          </w:p>
          <w:p w14:paraId="75524277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słowa Chrystusa i Kościoła wzywające do życia konsekrowanego</w:t>
            </w:r>
          </w:p>
          <w:p w14:paraId="6FCCCB3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potrzebę apostolstwa świeckich</w:t>
            </w:r>
          </w:p>
          <w:p w14:paraId="1E9DAE51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 troski o zbawienie własne i innych</w:t>
            </w:r>
          </w:p>
          <w:p w14:paraId="22351419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, że uczestnicząc w liturgii spotykamy Chrystusa zmartwychwstałego</w:t>
            </w:r>
          </w:p>
          <w:p w14:paraId="6950BF2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formułuje argumenty za uczestnictwem w liturgii</w:t>
            </w:r>
          </w:p>
          <w:p w14:paraId="59C2EEB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>uzasadnia, że czytane i rozważane podczas liturgii teksty biblijne są kierowanym do nas słowem Boga</w:t>
            </w:r>
          </w:p>
          <w:p w14:paraId="264E079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znaczenie kreślonych na czole, ustach i sercu krzyżyków przed czytaniem Ewangelii</w:t>
            </w:r>
          </w:p>
          <w:p w14:paraId="1A858BB7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raża szacunek dla ludzi o innych poglądach</w:t>
            </w:r>
          </w:p>
          <w:p w14:paraId="104DA1E2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działalność ewangelizacyjną pierwszych misjonarzy</w:t>
            </w:r>
          </w:p>
          <w:p w14:paraId="0D4809A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pisuje przemiany cywilizacyjne związane z wprowadzeniem chrześcijaństwa</w:t>
            </w:r>
          </w:p>
          <w:p w14:paraId="1FA65DF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benedyktyńską regułę zakonną, ukazując jej aktualność dla współczesnego człowieka</w:t>
            </w:r>
          </w:p>
          <w:p w14:paraId="4C6FF64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zakonne życie benedyktynów</w:t>
            </w:r>
          </w:p>
          <w:p w14:paraId="7E48771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zaangażowanie chrześcijan w tworzenie kultury</w:t>
            </w:r>
          </w:p>
          <w:p w14:paraId="3D0E3B2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kazuje podobieństwa i różnice między Kościołem rzymskokatolickim i prawosławnym</w:t>
            </w:r>
          </w:p>
          <w:p w14:paraId="6600E44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religijny sens ubóstwa i żebractwa</w:t>
            </w:r>
          </w:p>
          <w:p w14:paraId="4B420A60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otrafi ocenić zło płynące z inkwizycji </w:t>
            </w:r>
          </w:p>
          <w:p w14:paraId="3F94E08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metody walki z heretykami stosowane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D47ED3">
              <w:rPr>
                <w:sz w:val="24"/>
                <w:szCs w:val="24"/>
              </w:rPr>
              <w:t>stosowan</w:t>
            </w:r>
            <w:r>
              <w:rPr>
                <w:sz w:val="24"/>
                <w:szCs w:val="24"/>
              </w:rPr>
              <w:t>e</w:t>
            </w:r>
            <w:proofErr w:type="spellEnd"/>
            <w:r w:rsidRPr="00D47ED3">
              <w:rPr>
                <w:sz w:val="24"/>
                <w:szCs w:val="24"/>
              </w:rPr>
              <w:t xml:space="preserve"> przez inkwizycję</w:t>
            </w:r>
          </w:p>
          <w:p w14:paraId="4D75E10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, na czym polegał rozłam w Kościele Zachodnim</w:t>
            </w:r>
          </w:p>
          <w:p w14:paraId="3E4772E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ruch ekumeniczny</w:t>
            </w:r>
          </w:p>
          <w:p w14:paraId="5611120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pisuje przebieg prześladowań Kościoła w okresie rewolucji francuskiej</w:t>
            </w:r>
          </w:p>
          <w:p w14:paraId="67EDF3F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treść Modlitwy Pańskiej jako program drogi chrześcijanina</w:t>
            </w:r>
          </w:p>
          <w:p w14:paraId="2EB4CE2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potrzebę systematycznej modlitwy</w:t>
            </w:r>
          </w:p>
          <w:p w14:paraId="69567BD2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charakteryzuje znaczenie modlitwy w życiu wybranych świętych (bł. Teresa z Kalkuty, św. O. Pio, Marta Robin)</w:t>
            </w:r>
          </w:p>
          <w:p w14:paraId="35D9219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potrzebę respektowania obiektywnych norm moralnych</w:t>
            </w:r>
          </w:p>
          <w:p w14:paraId="65E9C8A9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trafi właściwie oceniać czyny, nazywając zło złem, a dobro dobrem</w:t>
            </w:r>
          </w:p>
          <w:p w14:paraId="54C3E771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uzasadnia potrzebę Bożej pomocy w dokonywaniu mądrych wyborów</w:t>
            </w:r>
          </w:p>
          <w:p w14:paraId="7A92B10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interpretuje przypowieść o talentach</w:t>
            </w:r>
          </w:p>
          <w:p w14:paraId="689EC86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jaśnia symbolikę Grobu Pańskiego </w:t>
            </w:r>
          </w:p>
          <w:p w14:paraId="2E7B670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uzasadnia, dlaczego </w:t>
            </w:r>
            <w:r>
              <w:rPr>
                <w:sz w:val="24"/>
                <w:szCs w:val="24"/>
              </w:rPr>
              <w:t xml:space="preserve">należy </w:t>
            </w:r>
            <w:r w:rsidRPr="00D47ED3">
              <w:rPr>
                <w:sz w:val="24"/>
                <w:szCs w:val="24"/>
              </w:rPr>
              <w:t>uczestniczy</w:t>
            </w:r>
            <w:r>
              <w:rPr>
                <w:sz w:val="24"/>
                <w:szCs w:val="24"/>
              </w:rPr>
              <w:t>ć</w:t>
            </w:r>
            <w:r w:rsidRPr="00D47ED3">
              <w:rPr>
                <w:sz w:val="24"/>
                <w:szCs w:val="24"/>
              </w:rPr>
              <w:t xml:space="preserve"> we Mszy Świętej w uroczystość Zmartwychwstania Pańskiego</w:t>
            </w:r>
          </w:p>
          <w:p w14:paraId="213F6BEC" w14:textId="54897C86" w:rsidR="008E7D44" w:rsidRDefault="008E7D44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FADE79F" w14:textId="77777777" w:rsidR="008E7D44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  <w:p w14:paraId="3D9B7C6E" w14:textId="77777777" w:rsidR="008E7D44" w:rsidRPr="00D47ED3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11014E3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, gdzie jest katedra i seminarium duchowne</w:t>
            </w:r>
          </w:p>
          <w:p w14:paraId="7A2388E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najważniejsze sanktuaria swojej diecezji</w:t>
            </w:r>
          </w:p>
          <w:p w14:paraId="4047BA5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różne formy życia poświęconego Bogu</w:t>
            </w:r>
          </w:p>
          <w:p w14:paraId="1AC587A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rzedstawia cechy charakterystyczne dla świętych</w:t>
            </w:r>
          </w:p>
          <w:p w14:paraId="26F30EC1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, że celem posługi kapłana, jak i apostolstwa świeckich jest zbawienie własne i pomoc w zbawieniu innych ludzi</w:t>
            </w:r>
          </w:p>
          <w:p w14:paraId="5589D53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sposoby obecności Chrystusa w liturgii</w:t>
            </w:r>
          </w:p>
          <w:p w14:paraId="23C53CF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na podstawie wypowiedzi Jana Pawła II podaje przykłady współczesnych „areopagów”</w:t>
            </w:r>
          </w:p>
          <w:p w14:paraId="60C0294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w zarysie kolejność chrystianizacji poszczególnych ludów i terytoriów Europy</w:t>
            </w:r>
          </w:p>
          <w:p w14:paraId="46FCF51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rezentuje koleje życia św. Benedykta z </w:t>
            </w:r>
            <w:proofErr w:type="spellStart"/>
            <w:r w:rsidRPr="00D47ED3">
              <w:rPr>
                <w:sz w:val="24"/>
                <w:szCs w:val="24"/>
              </w:rPr>
              <w:t>Nursji</w:t>
            </w:r>
            <w:proofErr w:type="spellEnd"/>
          </w:p>
          <w:p w14:paraId="715455B0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odaje znaczenie sentencji „ora et </w:t>
            </w:r>
            <w:proofErr w:type="spellStart"/>
            <w:r w:rsidRPr="00D47ED3">
              <w:rPr>
                <w:sz w:val="24"/>
                <w:szCs w:val="24"/>
              </w:rPr>
              <w:t>labora</w:t>
            </w:r>
            <w:proofErr w:type="spellEnd"/>
            <w:r w:rsidRPr="00D47ED3">
              <w:rPr>
                <w:sz w:val="24"/>
                <w:szCs w:val="24"/>
              </w:rPr>
              <w:t>”</w:t>
            </w:r>
          </w:p>
          <w:p w14:paraId="4B684051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przyczyny i następstwa podziału na Kościół wschodni i zachodni</w:t>
            </w:r>
          </w:p>
          <w:p w14:paraId="7978352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patriarchaty Kościoła wschodniego</w:t>
            </w:r>
          </w:p>
          <w:p w14:paraId="139CB958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owoce reformy gregoriańskiej</w:t>
            </w:r>
          </w:p>
          <w:p w14:paraId="7E7F2F38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prezentuje dorobek św. Tomasza z Akwinu </w:t>
            </w:r>
          </w:p>
          <w:p w14:paraId="704377C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nazwiska wierzących ludzi nauki ze średniowiecza (M. Kopernik, M. Trąba, S. Hozjusz, Z. Oleśnicki) i tych, którzy żyją współcześnie</w:t>
            </w:r>
          </w:p>
          <w:p w14:paraId="6756A74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zakonny żebracze i ich założycieli</w:t>
            </w:r>
          </w:p>
          <w:p w14:paraId="025CC34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przyczyny powstania inkwizycji </w:t>
            </w:r>
          </w:p>
          <w:p w14:paraId="3BBC9598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wartości, którymi Kościoły reformacji ubogaciły chrześcijaństwo</w:t>
            </w:r>
          </w:p>
          <w:p w14:paraId="4CC3CC66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autentyczne osiągnięcia epoki oświecenia</w:t>
            </w:r>
          </w:p>
          <w:p w14:paraId="0E855048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zagrożenia wiary zawarte w filozofii oświecenia</w:t>
            </w:r>
            <w:r>
              <w:rPr>
                <w:sz w:val="24"/>
                <w:szCs w:val="24"/>
              </w:rPr>
              <w:t xml:space="preserve"> </w:t>
            </w:r>
            <w:r w:rsidRPr="00D47ED3">
              <w:rPr>
                <w:sz w:val="24"/>
                <w:szCs w:val="24"/>
              </w:rPr>
              <w:t xml:space="preserve">podaje biblijne przykłady pokory i pychy </w:t>
            </w:r>
          </w:p>
          <w:p w14:paraId="2B658AD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ludzi, którzy swoje życie opierali na modlitwie</w:t>
            </w:r>
          </w:p>
          <w:p w14:paraId="718CF64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 różne sposoby postrzegania relacji z Bogiem i innymi w zależności od wieku (1 Kor 13,11)</w:t>
            </w:r>
          </w:p>
          <w:p w14:paraId="47D20D1D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 xml:space="preserve">definiuje pojęcie prawo naturalne </w:t>
            </w:r>
          </w:p>
          <w:p w14:paraId="604DF84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praw, które obowiązują każdego i w każdym czasie, oraz takich, które ludzie mogą ustanawiać i modyfikować</w:t>
            </w:r>
          </w:p>
          <w:p w14:paraId="2A39FD4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różnice między mądrością Bożą a ludzką</w:t>
            </w:r>
          </w:p>
          <w:p w14:paraId="0DB76072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mawia przejawy mądrości Salomona</w:t>
            </w:r>
          </w:p>
          <w:p w14:paraId="4EFBB75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przykłady ludzi (uczniów, sportowców, naukowców…), którzy osiągnęli sukces dzięki wytężonej pracy</w:t>
            </w:r>
          </w:p>
          <w:p w14:paraId="29B5CB8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osoby, które spotkały Chrystusa zmartwychwstałego</w:t>
            </w:r>
          </w:p>
          <w:p w14:paraId="3E4E50C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skazuje przyczyny odchodzenia od Chrystusa współczesnego człowieka</w:t>
            </w:r>
          </w:p>
          <w:p w14:paraId="5D7E1F30" w14:textId="77777777" w:rsidR="008E7D44" w:rsidRPr="00D47ED3" w:rsidRDefault="008E7D44" w:rsidP="008E7D44">
            <w:pPr>
              <w:rPr>
                <w:rFonts w:ascii="Times New Roman" w:hAnsi="Times New Roman"/>
                <w:sz w:val="24"/>
                <w:szCs w:val="24"/>
              </w:rPr>
            </w:pPr>
            <w:r w:rsidRPr="00D47ED3">
              <w:rPr>
                <w:rFonts w:ascii="Times New Roman" w:hAnsi="Times New Roman"/>
                <w:sz w:val="24"/>
                <w:szCs w:val="24"/>
              </w:rPr>
              <w:t>podaje przykłady, jak może ewangelizować w swojej parafii</w:t>
            </w:r>
          </w:p>
          <w:p w14:paraId="24E2C00C" w14:textId="77777777" w:rsidR="008E7D44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22A02B2" w14:textId="69A2C815" w:rsidR="008E7D44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o</w:t>
            </w: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  <w:p w14:paraId="50B6491F" w14:textId="77777777" w:rsidR="008E7D44" w:rsidRPr="00D47ED3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u</w:t>
            </w:r>
            <w:r w:rsidRPr="00D47ED3">
              <w:rPr>
                <w:rFonts w:ascii="Times New Roman" w:hAnsi="Times New Roman"/>
                <w:b/>
                <w:bCs/>
                <w:sz w:val="24"/>
                <w:szCs w:val="24"/>
              </w:rPr>
              <w:t>czeń:</w:t>
            </w:r>
          </w:p>
          <w:p w14:paraId="7C1FF7C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e parafii i podaje, kto do niej przynależy</w:t>
            </w:r>
          </w:p>
          <w:p w14:paraId="7172C05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nazwę swojej diecezji oraz imię i nazwisko jej biskupa</w:t>
            </w:r>
          </w:p>
          <w:p w14:paraId="5A49215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świecki i konsekrowany</w:t>
            </w:r>
          </w:p>
          <w:p w14:paraId="4291FEA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jaśnia pojęcie wspólnoty</w:t>
            </w:r>
          </w:p>
          <w:p w14:paraId="75E3D90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najwcześniejszych misjonarzy niosących Ewangelię w różnych częściach Europy</w:t>
            </w:r>
          </w:p>
          <w:p w14:paraId="410B06B7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monastycyzm, reguła zakonna, benedyktyni</w:t>
            </w:r>
          </w:p>
          <w:p w14:paraId="5F0D7478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patriarcha, schizma, prawosławie, ikona, cerkiew</w:t>
            </w:r>
          </w:p>
          <w:p w14:paraId="2239FF3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uniwersytety średniowiecznej Europy</w:t>
            </w:r>
          </w:p>
          <w:p w14:paraId="26003F0A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zakon żebraczy, habit, kwesta</w:t>
            </w:r>
          </w:p>
          <w:p w14:paraId="727F319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, na czym polega świętość Kościoła</w:t>
            </w:r>
          </w:p>
          <w:p w14:paraId="149EF262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inkwizycja i herezja</w:t>
            </w:r>
          </w:p>
          <w:p w14:paraId="30C562C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przyczyny reformacji i reformy katolickiej</w:t>
            </w:r>
          </w:p>
          <w:p w14:paraId="1F6C646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głównych reprezentantów epoki reformacji</w:t>
            </w:r>
          </w:p>
          <w:p w14:paraId="1C55C9DF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prośby zawarte w Modlitwie Pańskiej</w:t>
            </w:r>
          </w:p>
          <w:p w14:paraId="222E37C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, czym jest modlitwa,</w:t>
            </w:r>
          </w:p>
          <w:p w14:paraId="621F4108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ważniejsze fakty z życia Salomona </w:t>
            </w:r>
          </w:p>
          <w:p w14:paraId="640ECB6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mądrość i wymienia jej przejawy</w:t>
            </w:r>
          </w:p>
          <w:p w14:paraId="269D7BFE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lastRenderedPageBreak/>
              <w:t>podaje, że Wielki Post to czas rozważania Męki Pana Jezusa</w:t>
            </w:r>
          </w:p>
          <w:p w14:paraId="02AA8FC0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 biblijny o zmartwychwstaniu </w:t>
            </w:r>
            <w:proofErr w:type="spellStart"/>
            <w:r w:rsidRPr="00D47ED3">
              <w:rPr>
                <w:sz w:val="24"/>
                <w:szCs w:val="24"/>
              </w:rPr>
              <w:t>Mk</w:t>
            </w:r>
            <w:proofErr w:type="spellEnd"/>
            <w:r w:rsidRPr="00D47ED3">
              <w:rPr>
                <w:sz w:val="24"/>
                <w:szCs w:val="24"/>
              </w:rPr>
              <w:t xml:space="preserve"> 16,1-14</w:t>
            </w:r>
          </w:p>
          <w:p w14:paraId="397B0D8D" w14:textId="29EE4DD9" w:rsidR="008E7D44" w:rsidRDefault="008E7D44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F0D7809" w14:textId="77777777" w:rsidR="008E7D44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7D1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cen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  <w:p w14:paraId="32C2CF9B" w14:textId="77777777" w:rsidR="008E7D44" w:rsidRDefault="008E7D44" w:rsidP="008E7D4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uczeń:</w:t>
            </w:r>
          </w:p>
          <w:p w14:paraId="76A33B1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 nazwę swojej diecezji oraz imię i nazwisko jej biskupa</w:t>
            </w:r>
          </w:p>
          <w:p w14:paraId="6F1E834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świecki i konsekrowany</w:t>
            </w:r>
          </w:p>
          <w:p w14:paraId="009FDF64" w14:textId="77777777" w:rsidR="008E7D44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najwcześniejszych misjonarzy niosących Ewangelię w różnych częściach Europy</w:t>
            </w:r>
          </w:p>
          <w:p w14:paraId="1049BEA5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uniwersytety średniowiecznej Europy</w:t>
            </w:r>
          </w:p>
          <w:p w14:paraId="7823861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definiuje pojęcia: zakon żebraczy, habit, kwesta</w:t>
            </w:r>
          </w:p>
          <w:p w14:paraId="05DB6CD9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określa, na czym polega świętość Kościoła</w:t>
            </w:r>
          </w:p>
          <w:p w14:paraId="4DEB65EC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przyczyny reformacji i reformy katolickiej</w:t>
            </w:r>
          </w:p>
          <w:p w14:paraId="5AB1E533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głównych reprezentantów epoki reformacji</w:t>
            </w:r>
          </w:p>
          <w:p w14:paraId="75B2C6E4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wymienia prośby zawarte w Modlitwie Pańskiej</w:t>
            </w:r>
          </w:p>
          <w:p w14:paraId="66851236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ymienia ważniejsze fakty z życia Salomona </w:t>
            </w:r>
          </w:p>
          <w:p w14:paraId="1A188559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>podaje, że Wielki Post to czas rozważania Męki Pana Jezusa</w:t>
            </w:r>
          </w:p>
          <w:p w14:paraId="39C0781B" w14:textId="77777777" w:rsidR="008E7D44" w:rsidRPr="00D47ED3" w:rsidRDefault="008E7D44" w:rsidP="001E526D">
            <w:pPr>
              <w:pStyle w:val="teksttabeli"/>
              <w:numPr>
                <w:ilvl w:val="0"/>
                <w:numId w:val="5"/>
              </w:numPr>
              <w:tabs>
                <w:tab w:val="num" w:pos="672"/>
              </w:tabs>
              <w:rPr>
                <w:sz w:val="24"/>
                <w:szCs w:val="24"/>
              </w:rPr>
            </w:pPr>
            <w:r w:rsidRPr="00D47ED3">
              <w:rPr>
                <w:sz w:val="24"/>
                <w:szCs w:val="24"/>
              </w:rPr>
              <w:t xml:space="preserve">wskazuje tekst biblijny o zmartwychwstaniu </w:t>
            </w:r>
            <w:proofErr w:type="spellStart"/>
            <w:r w:rsidRPr="00D47ED3">
              <w:rPr>
                <w:sz w:val="24"/>
                <w:szCs w:val="24"/>
              </w:rPr>
              <w:t>Mk</w:t>
            </w:r>
            <w:proofErr w:type="spellEnd"/>
            <w:r w:rsidRPr="00D47ED3">
              <w:rPr>
                <w:sz w:val="24"/>
                <w:szCs w:val="24"/>
              </w:rPr>
              <w:t xml:space="preserve"> 16,1-14</w:t>
            </w:r>
          </w:p>
          <w:p w14:paraId="362D4E3B" w14:textId="2929269E" w:rsidR="008E7D44" w:rsidRDefault="008E7D44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ABB3552" w14:textId="6AF94DEC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92F4D58" w14:textId="26B7177D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90CED40" w14:textId="5FF69E18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31BE380" w14:textId="2FF364BE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76C8C31" w14:textId="0A4AEC00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74C7850" w14:textId="4BB09DBB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9FF4C3" w14:textId="007DB0EA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F8ACD7" w14:textId="0F0B97EA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ACFA8ED" w14:textId="1B90596D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BC36F76" w14:textId="6397B292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DAA676D" w14:textId="1D4E9904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50EED0" w14:textId="1AE6A2E4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03CC16" w14:textId="35B937DE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DA10B41" w14:textId="46397AA7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62341CB" w14:textId="319FDC84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CDB90A3" w14:textId="6E48B180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CE781A" w14:textId="0CE28059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8629665" w14:textId="29308625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5971108" w14:textId="4F7546B5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1266FAF" w14:textId="1A9775ED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F93C769" w14:textId="77777777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EFF3BC2" w14:textId="020F147C" w:rsidR="001E526D" w:rsidRPr="001E526D" w:rsidRDefault="001E526D" w:rsidP="00E001F6">
            <w:pPr>
              <w:rPr>
                <w:rFonts w:ascii="Times New Roman" w:hAnsi="Times New Roman"/>
                <w:b/>
                <w:bCs/>
                <w:sz w:val="32"/>
                <w:szCs w:val="32"/>
                <w:u w:val="single"/>
              </w:rPr>
            </w:pPr>
            <w:r w:rsidRPr="001E526D">
              <w:rPr>
                <w:rFonts w:ascii="Times New Roman" w:hAnsi="Times New Roman"/>
                <w:b/>
                <w:bCs/>
                <w:sz w:val="32"/>
                <w:szCs w:val="32"/>
                <w:u w:val="single"/>
              </w:rPr>
              <w:t>Biologia</w:t>
            </w:r>
          </w:p>
          <w:p w14:paraId="1791882E" w14:textId="452209DB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5E0E96E" w14:textId="72FF6119" w:rsidR="001E526D" w:rsidRPr="001E526D" w:rsidRDefault="001E526D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E526D">
              <w:rPr>
                <w:rFonts w:ascii="Times New Roman" w:hAnsi="Times New Roman"/>
                <w:b/>
                <w:bCs/>
                <w:sz w:val="24"/>
                <w:szCs w:val="24"/>
              </w:rPr>
              <w:t>Ocena 6</w:t>
            </w:r>
          </w:p>
          <w:p w14:paraId="16560E81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analizuje zależności między organizmami a środowiskiem</w:t>
            </w:r>
          </w:p>
          <w:p w14:paraId="7E7737F6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uzasadnia potrzebę stosowania naukowych metod badawczych podczas badania podstawowych cech populacji</w:t>
            </w:r>
          </w:p>
          <w:p w14:paraId="3EAAD50C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równuje oddziaływania antagonistyczne: konkurencję i pasożytnictwo</w:t>
            </w:r>
          </w:p>
          <w:p w14:paraId="3ABC10CA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równuje oddziaływania antagonistyczne: drapieżnictwo i roślinożerność</w:t>
            </w:r>
          </w:p>
          <w:p w14:paraId="5BDCF0A5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równuje oddziaływania nieantagonistyczne pod kątem znaczenia dla organizmów współpracujących</w:t>
            </w:r>
          </w:p>
          <w:p w14:paraId="4608CCEC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lastRenderedPageBreak/>
              <w:t>przedstawia strukturę troficzną wybranego ekosystemu</w:t>
            </w:r>
          </w:p>
          <w:p w14:paraId="5AAA518D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uzasadnia niezbędność każdego z ogniw sieci troficznej w utrzymaniu równowagi ekosystemu</w:t>
            </w:r>
          </w:p>
          <w:p w14:paraId="53076391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kazuje powiązania między żywymi i nieożywionymi czynnikami środowiska</w:t>
            </w:r>
          </w:p>
          <w:p w14:paraId="5D83873E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lanuje i przeprowadza obserwację pozwalającą określić za pomocą skali porostowej stopień zanieczyszczenia powietrza dwutlenkiem siarki w miejscu zamieszkania</w:t>
            </w:r>
          </w:p>
          <w:p w14:paraId="19E84000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rzedstawia propozycje racjonalnego gospodarowania zasobami przyrody zgodnie z zasadą zrównoważonego rozwoju</w:t>
            </w:r>
          </w:p>
          <w:p w14:paraId="7DEBF7BE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uzasadnia, na wybranych przykładach, że niewłaściwe gospodarowanie ekosystemami prowadzi do zmniejszania różnorodności biologicznej</w:t>
            </w:r>
          </w:p>
          <w:p w14:paraId="608C399E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uzasadnia konieczność ochrony różnorodności biologicznej</w:t>
            </w:r>
          </w:p>
          <w:p w14:paraId="7E8B5D81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argumenty przemawiające za tym, że należy chronić nie tylko poszczególne gatunki organizmów, lecz całą różnorodność biologiczną</w:t>
            </w:r>
          </w:p>
          <w:p w14:paraId="4A3CF996" w14:textId="77777777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F722322" w14:textId="46DE331D" w:rsidR="001E526D" w:rsidRPr="001E526D" w:rsidRDefault="001E526D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E526D">
              <w:rPr>
                <w:rFonts w:ascii="Times New Roman" w:hAnsi="Times New Roman"/>
                <w:b/>
                <w:bCs/>
                <w:sz w:val="24"/>
                <w:szCs w:val="24"/>
              </w:rPr>
              <w:t>Ocena 5</w:t>
            </w:r>
          </w:p>
          <w:p w14:paraId="555BB3E7" w14:textId="3A1192FD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A7395C6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uzasadnia znaczenie wiedzy ekologicznej w życiu człowieka i dla zachowania równowagi w środowisku przyrodniczym</w:t>
            </w:r>
          </w:p>
          <w:p w14:paraId="1F45A460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dokonuje w terenie obserwacji liczebności, rozmieszczenia i zagęszczenia wybranego gatunku rośliny zielnej</w:t>
            </w:r>
          </w:p>
          <w:p w14:paraId="4DBFA960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pisuje adaptacje wybranych gatunków zwierząt i roślin do pasożytniczego trybu życia</w:t>
            </w:r>
          </w:p>
          <w:p w14:paraId="4CD1B20C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jaśnia, jak zjadający i zjadani wpływają na swoją liczebność w populacji</w:t>
            </w:r>
          </w:p>
          <w:p w14:paraId="23A85EF6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kazuje na wybranych przykładach, że mutualizm jest konieczny i wzajemnie korzystny dla przeżycia obu organizmów</w:t>
            </w:r>
          </w:p>
          <w:p w14:paraId="0D4FCCBA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rzedstawia rolę producentów, konsumentów</w:t>
            </w:r>
          </w:p>
          <w:p w14:paraId="496DA861" w14:textId="77777777" w:rsidR="001E526D" w:rsidRPr="001E526D" w:rsidRDefault="001E526D" w:rsidP="001E526D">
            <w:p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proofErr w:type="spellStart"/>
            <w:r w:rsidRPr="001E526D">
              <w:rPr>
                <w:rFonts w:ascii="Times New Roman" w:hAnsi="Times New Roman"/>
                <w:sz w:val="24"/>
                <w:szCs w:val="24"/>
              </w:rPr>
              <w:t>destruentów</w:t>
            </w:r>
            <w:proofErr w:type="spellEnd"/>
            <w:r w:rsidRPr="001E526D">
              <w:rPr>
                <w:rFonts w:ascii="Times New Roman" w:hAnsi="Times New Roman"/>
                <w:sz w:val="24"/>
                <w:szCs w:val="24"/>
              </w:rPr>
              <w:t xml:space="preserve"> w obiegu materii i przepływie energii przez ekosystem</w:t>
            </w:r>
          </w:p>
          <w:p w14:paraId="0EE15C8B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lastRenderedPageBreak/>
              <w:t>konstruuje łańcuchy pokarmowe oraz proste sieci po- karmowe na podstawie opisu, schematu</w:t>
            </w:r>
          </w:p>
          <w:p w14:paraId="76A80906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wpływu stężenia dwutlenku siarki w powietrzu na organizmy</w:t>
            </w:r>
          </w:p>
          <w:p w14:paraId="276F24CA" w14:textId="77777777" w:rsidR="001E526D" w:rsidRPr="001E526D" w:rsidRDefault="001E526D" w:rsidP="001E526D">
            <w:pPr>
              <w:numPr>
                <w:ilvl w:val="0"/>
                <w:numId w:val="5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 xml:space="preserve">określa, co to znaczy, że gatunek jest </w:t>
            </w:r>
            <w:proofErr w:type="spellStart"/>
            <w:r w:rsidRPr="001E526D">
              <w:rPr>
                <w:rFonts w:ascii="Times New Roman" w:hAnsi="Times New Roman"/>
                <w:sz w:val="24"/>
                <w:szCs w:val="24"/>
              </w:rPr>
              <w:t>eurybiontem</w:t>
            </w:r>
            <w:proofErr w:type="spellEnd"/>
            <w:r w:rsidRPr="001E526D">
              <w:rPr>
                <w:rFonts w:ascii="Times New Roman" w:hAnsi="Times New Roman"/>
                <w:sz w:val="24"/>
                <w:szCs w:val="24"/>
              </w:rPr>
              <w:t xml:space="preserve"> lub </w:t>
            </w:r>
            <w:proofErr w:type="spellStart"/>
            <w:r w:rsidRPr="001E526D">
              <w:rPr>
                <w:rFonts w:ascii="Times New Roman" w:hAnsi="Times New Roman"/>
                <w:sz w:val="24"/>
                <w:szCs w:val="24"/>
              </w:rPr>
              <w:t>stenobiontem</w:t>
            </w:r>
            <w:proofErr w:type="spellEnd"/>
          </w:p>
          <w:p w14:paraId="154BF949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spacing w:before="43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przedstawia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orosty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jako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organizmy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wskaźnikowe</w:t>
            </w:r>
          </w:p>
          <w:p w14:paraId="1EA7109B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spacing w:before="1"/>
              <w:ind w:right="515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wyjaśnia, dlaczego nieodnawialne zasoby przyrody</w:t>
            </w:r>
            <w:r w:rsidRPr="001E526D">
              <w:rPr>
                <w:spacing w:val="-47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należy racjonalnie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użytkować</w:t>
            </w:r>
          </w:p>
          <w:p w14:paraId="0A34CECC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spacing w:before="3"/>
              <w:ind w:right="902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wyjaśnia, dlaczego rozwój zrównoważony jest</w:t>
            </w:r>
            <w:r w:rsidRPr="001E526D">
              <w:rPr>
                <w:spacing w:val="-47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niezbędny dla mieszkańców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naszej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planety</w:t>
            </w:r>
          </w:p>
          <w:p w14:paraId="26EE1C56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spacing w:before="1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przedstawia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istotę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różnorodności</w:t>
            </w:r>
            <w:r w:rsidRPr="001E526D">
              <w:rPr>
                <w:spacing w:val="-3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biologicznej</w:t>
            </w:r>
          </w:p>
          <w:p w14:paraId="17C1D9E0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spacing w:line="242" w:lineRule="auto"/>
              <w:ind w:right="319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określa przyczyny spadku różnorodności biologicznej</w:t>
            </w:r>
            <w:r w:rsidRPr="001E526D">
              <w:rPr>
                <w:spacing w:val="-47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w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ekosystemach</w:t>
            </w:r>
          </w:p>
          <w:p w14:paraId="02D0168F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ind w:right="1056"/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wykazuje związek między bankami genów a</w:t>
            </w:r>
            <w:r w:rsidRPr="001E526D">
              <w:rPr>
                <w:spacing w:val="-47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różnorodnością</w:t>
            </w:r>
            <w:r w:rsidRPr="001E526D">
              <w:rPr>
                <w:spacing w:val="-2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biologiczną</w:t>
            </w:r>
          </w:p>
          <w:p w14:paraId="03FE1790" w14:textId="77777777" w:rsidR="001E526D" w:rsidRPr="001E526D" w:rsidRDefault="001E526D" w:rsidP="001E526D">
            <w:pPr>
              <w:pStyle w:val="TableParagraph"/>
              <w:numPr>
                <w:ilvl w:val="0"/>
                <w:numId w:val="5"/>
              </w:numPr>
              <w:tabs>
                <w:tab w:val="left" w:pos="176"/>
              </w:tabs>
              <w:rPr>
                <w:sz w:val="24"/>
                <w:szCs w:val="32"/>
              </w:rPr>
            </w:pPr>
            <w:r w:rsidRPr="001E526D">
              <w:rPr>
                <w:sz w:val="24"/>
                <w:szCs w:val="32"/>
              </w:rPr>
              <w:t>wyjaśnia</w:t>
            </w:r>
            <w:r w:rsidRPr="001E526D">
              <w:rPr>
                <w:spacing w:val="-3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celowość</w:t>
            </w:r>
            <w:r w:rsidRPr="001E526D">
              <w:rPr>
                <w:spacing w:val="-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utworzenia</w:t>
            </w:r>
            <w:r w:rsidRPr="001E526D">
              <w:rPr>
                <w:spacing w:val="1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obszarów Natura</w:t>
            </w:r>
            <w:r w:rsidRPr="001E526D">
              <w:rPr>
                <w:spacing w:val="-3"/>
                <w:sz w:val="24"/>
                <w:szCs w:val="32"/>
              </w:rPr>
              <w:t xml:space="preserve"> </w:t>
            </w:r>
            <w:r w:rsidRPr="001E526D">
              <w:rPr>
                <w:sz w:val="24"/>
                <w:szCs w:val="32"/>
              </w:rPr>
              <w:t>2000</w:t>
            </w:r>
          </w:p>
          <w:p w14:paraId="4F40C73B" w14:textId="37FA8FE0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26E5DEB" w14:textId="0CA4F01A" w:rsidR="001E526D" w:rsidRPr="001E526D" w:rsidRDefault="001E526D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E526D">
              <w:rPr>
                <w:rFonts w:ascii="Times New Roman" w:hAnsi="Times New Roman"/>
                <w:b/>
                <w:bCs/>
                <w:sz w:val="24"/>
                <w:szCs w:val="24"/>
              </w:rPr>
              <w:t>Ocena 4</w:t>
            </w:r>
          </w:p>
          <w:p w14:paraId="1B1A21B4" w14:textId="77777777" w:rsidR="001E526D" w:rsidRPr="001E526D" w:rsidRDefault="001E526D" w:rsidP="001E526D">
            <w:pPr>
              <w:numPr>
                <w:ilvl w:val="0"/>
                <w:numId w:val="7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znaczenie pojęć: ekosystem, biocenoza, biotop, populacja</w:t>
            </w:r>
          </w:p>
          <w:p w14:paraId="548BC85C" w14:textId="77777777" w:rsidR="001E526D" w:rsidRPr="001E526D" w:rsidRDefault="001E526D" w:rsidP="001E526D">
            <w:pPr>
              <w:numPr>
                <w:ilvl w:val="0"/>
                <w:numId w:val="7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pisuje metodę badania liczebności, rozmieszczenia i zagęszczenia populacji</w:t>
            </w:r>
          </w:p>
          <w:p w14:paraId="119266B0" w14:textId="77777777" w:rsidR="001E526D" w:rsidRPr="001E526D" w:rsidRDefault="001E526D" w:rsidP="001E526D">
            <w:pPr>
              <w:numPr>
                <w:ilvl w:val="0"/>
                <w:numId w:val="7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pisuje struktury populacji – przestrzenną, wiekową i płci</w:t>
            </w:r>
          </w:p>
          <w:p w14:paraId="387A2BAE" w14:textId="77777777" w:rsidR="001E526D" w:rsidRPr="001E526D" w:rsidRDefault="001E526D" w:rsidP="001E526D">
            <w:pPr>
              <w:numPr>
                <w:ilvl w:val="0"/>
                <w:numId w:val="7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identyfikuje konkurencję</w:t>
            </w:r>
          </w:p>
          <w:p w14:paraId="41EA7F76" w14:textId="77777777" w:rsidR="001E526D" w:rsidRPr="001E526D" w:rsidRDefault="001E526D" w:rsidP="001E526D">
            <w:p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i pasożytnictwo na podstawie opisu oddziaływania, fotografii, rysunków</w:t>
            </w:r>
          </w:p>
          <w:p w14:paraId="5C28B61F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identyfikuje drapieżnictwo i roślinożerność na podstawie opisu, fotografii, rysunków</w:t>
            </w:r>
          </w:p>
          <w:p w14:paraId="20DF9E74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rzedstawia adaptacje zwierząt do odżywiania się pokarmem roślinnym na przykładzie wybranego ssaka roślinożernego</w:t>
            </w:r>
          </w:p>
          <w:p w14:paraId="3DCE7DCA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identyfikuje nieantagonistyczne relacje między gatunkami na podstawie opisu, fotografii, rysunków</w:t>
            </w:r>
          </w:p>
          <w:p w14:paraId="35BC8A52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analizuje zależności po- karmowe (łańcuchy i sieci pokarmowe) w wybranym ekosystemie</w:t>
            </w:r>
          </w:p>
          <w:p w14:paraId="1D1340C3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równuje środowisko lądowe i wodne pod kątem czynników abiotycznych</w:t>
            </w:r>
          </w:p>
          <w:p w14:paraId="06A82B92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gatunków wskaźnikowych i wskazuje ich wykorzystanie przez człowieka</w:t>
            </w:r>
          </w:p>
          <w:p w14:paraId="7C9C3263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pozyskiwania energii z odnawialnych zasobów przyrody</w:t>
            </w:r>
          </w:p>
          <w:p w14:paraId="0F460291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 poziomy różnorodności biologicznej z podaniem przykładów</w:t>
            </w:r>
          </w:p>
          <w:p w14:paraId="0BDD3F3C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ochrony różnorodności biologicznej w ekosystemach użytkowanych przez człowieka</w:t>
            </w:r>
          </w:p>
          <w:p w14:paraId="41CF8A02" w14:textId="77777777" w:rsidR="001E526D" w:rsidRPr="001E526D" w:rsidRDefault="001E526D" w:rsidP="001E526D">
            <w:pPr>
              <w:numPr>
                <w:ilvl w:val="0"/>
                <w:numId w:val="6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charakterystykę wybranych form ochrony przyrody w Polsce (park narodowy, rezerwat przyrody, ochrona gatunkowa)</w:t>
            </w:r>
          </w:p>
          <w:p w14:paraId="2E9BDA30" w14:textId="63D8A2D2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EB33C6" w14:textId="1337EB80" w:rsidR="001E526D" w:rsidRPr="001E526D" w:rsidRDefault="001E526D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E526D">
              <w:rPr>
                <w:rFonts w:ascii="Times New Roman" w:hAnsi="Times New Roman"/>
                <w:b/>
                <w:bCs/>
                <w:sz w:val="24"/>
                <w:szCs w:val="24"/>
              </w:rPr>
              <w:t>Ocena 3</w:t>
            </w:r>
          </w:p>
          <w:p w14:paraId="63524E76" w14:textId="77777777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0EB5C12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, czym zajmuje się ekologia jako nauka</w:t>
            </w:r>
          </w:p>
          <w:p w14:paraId="0037E31A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mienia w kolejności poziomy organizacji wybranego ekosystemu</w:t>
            </w:r>
          </w:p>
          <w:p w14:paraId="7B1017A3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bada liczebność i rozmieszczenie wybranego gatunku rośliny zielnej na podstawie instrukcji</w:t>
            </w:r>
          </w:p>
          <w:p w14:paraId="3367B517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, co to są rozrodczość i śmiertelność populacji i jaki wywierają one wpływ na liczebność</w:t>
            </w:r>
          </w:p>
          <w:p w14:paraId="2C9AF25F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pasożytów wewnętrznych i zewnętrznych</w:t>
            </w:r>
          </w:p>
          <w:p w14:paraId="4F50F722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 skutki konkurencji między organizmami oraz pasożytnictwa dla populacji poszczególnych gatunków</w:t>
            </w:r>
          </w:p>
          <w:p w14:paraId="7025BE46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pisuje przystosowania ssaków mięsożernych (drapieżników) do chwytania zdobyczy oraz obronne adaptacje ich ofiar</w:t>
            </w:r>
          </w:p>
          <w:p w14:paraId="730164FC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przystosowań roślin chroniących je przed zjadaniem przez roślinożerców</w:t>
            </w:r>
          </w:p>
          <w:p w14:paraId="3BAD6F77" w14:textId="3F361269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na wybranych przykładach organizmów wyjaśnia</w:t>
            </w:r>
            <w:r w:rsidRPr="001E526D">
              <w:rPr>
                <w:rFonts w:ascii="Times New Roman" w:eastAsia="Times New Roman" w:hAnsi="Times New Roman"/>
                <w:sz w:val="20"/>
              </w:rPr>
              <w:t xml:space="preserve"> </w:t>
            </w:r>
            <w:r w:rsidRPr="001E526D">
              <w:rPr>
                <w:rFonts w:ascii="Times New Roman" w:hAnsi="Times New Roman"/>
                <w:sz w:val="24"/>
                <w:szCs w:val="24"/>
              </w:rPr>
              <w:t xml:space="preserve">oddziaływania nieantagonistyczne: mutualizm, </w:t>
            </w:r>
            <w:proofErr w:type="spellStart"/>
            <w:r w:rsidRPr="001E526D">
              <w:rPr>
                <w:rFonts w:ascii="Times New Roman" w:hAnsi="Times New Roman"/>
                <w:sz w:val="24"/>
                <w:szCs w:val="24"/>
              </w:rPr>
              <w:t>protokooperacją</w:t>
            </w:r>
            <w:proofErr w:type="spellEnd"/>
            <w:r w:rsidRPr="001E526D">
              <w:rPr>
                <w:rFonts w:ascii="Times New Roman" w:hAnsi="Times New Roman"/>
                <w:sz w:val="24"/>
                <w:szCs w:val="24"/>
              </w:rPr>
              <w:t xml:space="preserve"> i komensalizm</w:t>
            </w:r>
          </w:p>
          <w:p w14:paraId="0799F70F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, co to są: łańcuch pokarmowy, poziomy troficzne oraz sieć pokarmowa</w:t>
            </w:r>
          </w:p>
          <w:p w14:paraId="38A7B139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 xml:space="preserve">uzasadnia rolę </w:t>
            </w:r>
            <w:proofErr w:type="spellStart"/>
            <w:r w:rsidRPr="001E526D">
              <w:rPr>
                <w:rFonts w:ascii="Times New Roman" w:hAnsi="Times New Roman"/>
                <w:sz w:val="24"/>
                <w:szCs w:val="24"/>
              </w:rPr>
              <w:t>destruentów</w:t>
            </w:r>
            <w:proofErr w:type="spellEnd"/>
            <w:r w:rsidRPr="001E526D">
              <w:rPr>
                <w:rFonts w:ascii="Times New Roman" w:hAnsi="Times New Roman"/>
                <w:sz w:val="24"/>
                <w:szCs w:val="24"/>
              </w:rPr>
              <w:t xml:space="preserve"> w procesie przetwarzania materii organicznej w nieorganiczną</w:t>
            </w:r>
          </w:p>
          <w:p w14:paraId="1446A915" w14:textId="55B15F9F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wpływu wybranych czynników abiotycznych (temperatura, wilgotność) na organizmy</w:t>
            </w:r>
          </w:p>
          <w:p w14:paraId="75D14824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jaśnia, co to jest zakres tolerancji ekologicznej organizmów na wybrane czynniki środowiska (temperaturę, wilgotność)</w:t>
            </w:r>
          </w:p>
          <w:p w14:paraId="78C99226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gatunków o wąskim i o szerokim zakresie tolerancji ekologicznej wobec wybranego czynnika</w:t>
            </w:r>
          </w:p>
          <w:p w14:paraId="67F8AC6B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, na podstawie wybranych przykładów, krótką charakterystykę zasobów przyrody</w:t>
            </w:r>
          </w:p>
          <w:p w14:paraId="49FB855F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gospodarczego użytkowania ekosystemów</w:t>
            </w:r>
          </w:p>
          <w:p w14:paraId="51387B0E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jaśnia, w jaki sposób ogrody botaniczne i ogrody zoologiczne zapobiegają spadkowi różnorodności biologicznej</w:t>
            </w:r>
          </w:p>
          <w:p w14:paraId="7ED5B75A" w14:textId="77777777" w:rsidR="001E526D" w:rsidRPr="001E526D" w:rsidRDefault="001E526D" w:rsidP="001E526D">
            <w:pPr>
              <w:numPr>
                <w:ilvl w:val="0"/>
                <w:numId w:val="8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mienia formy ochrony w Polsce i uzasadnia konieczność ich stosowania dla zachowania gatunków i ekosystemów</w:t>
            </w:r>
          </w:p>
          <w:p w14:paraId="06A7E8D1" w14:textId="77777777" w:rsidR="001E526D" w:rsidRPr="001E526D" w:rsidRDefault="001E526D" w:rsidP="001E526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911A95D" w14:textId="3A8BD5EB" w:rsidR="001E526D" w:rsidRPr="001E526D" w:rsidRDefault="001E526D" w:rsidP="00E001F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E526D">
              <w:rPr>
                <w:rFonts w:ascii="Times New Roman" w:hAnsi="Times New Roman"/>
                <w:b/>
                <w:bCs/>
                <w:sz w:val="24"/>
                <w:szCs w:val="24"/>
              </w:rPr>
              <w:t>Ocena 2</w:t>
            </w:r>
          </w:p>
          <w:p w14:paraId="219A73A3" w14:textId="3D52F0D5" w:rsidR="001E526D" w:rsidRDefault="001E526D" w:rsidP="00E001F6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943F4E8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skazuje żywe (biotyczne) i nieożywione (abiotyczne) elementy ekosystemu</w:t>
            </w:r>
          </w:p>
          <w:p w14:paraId="6F175E97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, co to jest populacja i jakie są jej cechy</w:t>
            </w:r>
          </w:p>
          <w:p w14:paraId="6E94BFCA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pisuje cechy populacji: liczebność i zagęszczenie</w:t>
            </w:r>
          </w:p>
          <w:p w14:paraId="5B8E88D0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, co to są pasożytnictwo i konkurencja</w:t>
            </w:r>
          </w:p>
          <w:p w14:paraId="06238B14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skazuje zasoby przyrody, o które konkurują przedstawiciele jednego gatunku między sobą i z innymi gatunkami</w:t>
            </w:r>
          </w:p>
          <w:p w14:paraId="1C9B26E1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określa, co to są drapieżnictwo i roślinożerność</w:t>
            </w:r>
          </w:p>
          <w:p w14:paraId="072F4A74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drapieżników i ich ofiar oraz roślin i roślinożerców z najbliższego otoczenia</w:t>
            </w:r>
          </w:p>
          <w:p w14:paraId="3C47E6E8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różnia trzy typy relacji nieantagonistycznych</w:t>
            </w:r>
          </w:p>
          <w:p w14:paraId="2D7236E9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organizmów z najbliższego otoczenia odnoszących korzyści ze współpracy ze sobą</w:t>
            </w:r>
          </w:p>
          <w:p w14:paraId="11B16050" w14:textId="77777777" w:rsidR="001E526D" w:rsidRPr="001E526D" w:rsidRDefault="001E526D" w:rsidP="001E526D">
            <w:pPr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 xml:space="preserve">rozróżnia producentów i konsumentów (I-go i kolejnych rzędów), </w:t>
            </w:r>
            <w:proofErr w:type="spellStart"/>
            <w:r w:rsidRPr="001E526D">
              <w:rPr>
                <w:rFonts w:ascii="Times New Roman" w:hAnsi="Times New Roman"/>
                <w:sz w:val="24"/>
                <w:szCs w:val="24"/>
              </w:rPr>
              <w:t>destruentów</w:t>
            </w:r>
            <w:proofErr w:type="spellEnd"/>
            <w:r w:rsidRPr="001E526D">
              <w:rPr>
                <w:rFonts w:ascii="Times New Roman" w:hAnsi="Times New Roman"/>
                <w:sz w:val="24"/>
                <w:szCs w:val="24"/>
              </w:rPr>
              <w:t xml:space="preserve"> wybranej biocenozy lądowej</w:t>
            </w:r>
          </w:p>
          <w:p w14:paraId="5CC8A478" w14:textId="77777777" w:rsidR="001E526D" w:rsidRPr="001E526D" w:rsidRDefault="001E526D" w:rsidP="001E526D">
            <w:p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i wodnej</w:t>
            </w:r>
          </w:p>
          <w:p w14:paraId="185A6D68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zasady schematycznego zapisu prostego łańcucha pokarmowego</w:t>
            </w:r>
          </w:p>
          <w:p w14:paraId="6023F224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skazuje nieożywione i żywe elementy ekosystemu</w:t>
            </w:r>
          </w:p>
          <w:p w14:paraId="5E0D343B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wyjaśnia, co oznacza termin tolerancja ekologiczna</w:t>
            </w:r>
          </w:p>
          <w:p w14:paraId="3B999D84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czynników środowiska, na które organizmy mają różną tolerancję</w:t>
            </w:r>
          </w:p>
          <w:p w14:paraId="0F3CA1E1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zasobów przyrody</w:t>
            </w:r>
          </w:p>
          <w:p w14:paraId="241AEECF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dokonuje podziału zasobów przyrody na odnawialne i nieodnawialne</w:t>
            </w:r>
          </w:p>
          <w:p w14:paraId="38484C46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różnorodności gatunkowej w wybranym ekosystemie</w:t>
            </w:r>
          </w:p>
          <w:p w14:paraId="48A2E170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działań przyczyniających się do spadku różnorodności biologicznej</w:t>
            </w:r>
          </w:p>
          <w:p w14:paraId="2BAF4E85" w14:textId="77777777" w:rsidR="001E526D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rozróżnia formy ochrony w Polsce</w:t>
            </w:r>
          </w:p>
          <w:p w14:paraId="399DB387" w14:textId="0FDD8C22" w:rsidR="00EB5DC3" w:rsidRPr="001E526D" w:rsidRDefault="001E526D" w:rsidP="001E526D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r w:rsidRPr="001E526D">
              <w:rPr>
                <w:rFonts w:ascii="Times New Roman" w:hAnsi="Times New Roman"/>
                <w:sz w:val="24"/>
                <w:szCs w:val="24"/>
              </w:rPr>
              <w:t>podaje przykłady form ochrony przyrody w najbliższej okolicy</w:t>
            </w:r>
          </w:p>
        </w:tc>
      </w:tr>
    </w:tbl>
    <w:p w14:paraId="32386B8E" w14:textId="77777777" w:rsidR="00D100C3" w:rsidRPr="00BC3A11" w:rsidRDefault="00D100C3" w:rsidP="00A84446">
      <w:pPr>
        <w:rPr>
          <w:rFonts w:ascii="Times New Roman" w:hAnsi="Times New Roman"/>
          <w:sz w:val="24"/>
          <w:szCs w:val="24"/>
        </w:rPr>
      </w:pPr>
    </w:p>
    <w:sectPr w:rsidR="00D100C3" w:rsidRPr="00BC3A11">
      <w:pgSz w:w="12240" w:h="15840"/>
      <w:pgMar w:top="1417" w:right="1417" w:bottom="1417" w:left="1417" w:header="708" w:footer="708" w:gutter="0"/>
      <w:cols w:space="708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gendaPl RegularCondensed">
    <w:altName w:val="Times New Roman"/>
    <w:panose1 w:val="020B0604020202020204"/>
    <w:charset w:val="00"/>
    <w:family w:val="modern"/>
    <w:notTrueType/>
    <w:pitch w:val="variable"/>
    <w:sig w:usb0="00000007" w:usb1="5000204B" w:usb2="00000000" w:usb3="00000000" w:csb0="00000003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8C2760"/>
    <w:multiLevelType w:val="hybridMultilevel"/>
    <w:tmpl w:val="7234D388"/>
    <w:lvl w:ilvl="0" w:tplc="B49C53F8">
      <w:numFmt w:val="bullet"/>
      <w:lvlText w:val="•"/>
      <w:lvlJc w:val="left"/>
      <w:pPr>
        <w:ind w:left="56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DC5A1288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5DC2409E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44643574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1DE4238A">
      <w:numFmt w:val="bullet"/>
      <w:lvlText w:val="•"/>
      <w:lvlJc w:val="left"/>
      <w:pPr>
        <w:ind w:left="1959" w:hanging="120"/>
      </w:pPr>
      <w:rPr>
        <w:rFonts w:hint="default"/>
        <w:lang w:val="pl-PL" w:eastAsia="en-US" w:bidi="ar-SA"/>
      </w:rPr>
    </w:lvl>
    <w:lvl w:ilvl="5" w:tplc="AE1ACA48">
      <w:numFmt w:val="bullet"/>
      <w:lvlText w:val="•"/>
      <w:lvlJc w:val="left"/>
      <w:pPr>
        <w:ind w:left="2434" w:hanging="120"/>
      </w:pPr>
      <w:rPr>
        <w:rFonts w:hint="default"/>
        <w:lang w:val="pl-PL" w:eastAsia="en-US" w:bidi="ar-SA"/>
      </w:rPr>
    </w:lvl>
    <w:lvl w:ilvl="6" w:tplc="DE641E88">
      <w:numFmt w:val="bullet"/>
      <w:lvlText w:val="•"/>
      <w:lvlJc w:val="left"/>
      <w:pPr>
        <w:ind w:left="2909" w:hanging="120"/>
      </w:pPr>
      <w:rPr>
        <w:rFonts w:hint="default"/>
        <w:lang w:val="pl-PL" w:eastAsia="en-US" w:bidi="ar-SA"/>
      </w:rPr>
    </w:lvl>
    <w:lvl w:ilvl="7" w:tplc="9FBEB43A">
      <w:numFmt w:val="bullet"/>
      <w:lvlText w:val="•"/>
      <w:lvlJc w:val="left"/>
      <w:pPr>
        <w:ind w:left="3384" w:hanging="120"/>
      </w:pPr>
      <w:rPr>
        <w:rFonts w:hint="default"/>
        <w:lang w:val="pl-PL" w:eastAsia="en-US" w:bidi="ar-SA"/>
      </w:rPr>
    </w:lvl>
    <w:lvl w:ilvl="8" w:tplc="B0006542">
      <w:numFmt w:val="bullet"/>
      <w:lvlText w:val="•"/>
      <w:lvlJc w:val="left"/>
      <w:pPr>
        <w:ind w:left="3859" w:hanging="120"/>
      </w:pPr>
      <w:rPr>
        <w:rFonts w:hint="default"/>
        <w:lang w:val="pl-PL" w:eastAsia="en-US" w:bidi="ar-SA"/>
      </w:rPr>
    </w:lvl>
  </w:abstractNum>
  <w:abstractNum w:abstractNumId="1" w15:restartNumberingAfterBreak="0">
    <w:nsid w:val="0A977080"/>
    <w:multiLevelType w:val="hybridMultilevel"/>
    <w:tmpl w:val="63A07B24"/>
    <w:lvl w:ilvl="0" w:tplc="77686162">
      <w:numFmt w:val="bullet"/>
      <w:lvlText w:val="•"/>
      <w:lvlJc w:val="left"/>
      <w:pPr>
        <w:ind w:left="53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68E6DD86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E6E21FAE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D94CC880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8A0A021E">
      <w:numFmt w:val="bullet"/>
      <w:lvlText w:val="•"/>
      <w:lvlJc w:val="left"/>
      <w:pPr>
        <w:ind w:left="1958" w:hanging="120"/>
      </w:pPr>
      <w:rPr>
        <w:rFonts w:hint="default"/>
        <w:lang w:val="pl-PL" w:eastAsia="en-US" w:bidi="ar-SA"/>
      </w:rPr>
    </w:lvl>
    <w:lvl w:ilvl="5" w:tplc="9B6291E4">
      <w:numFmt w:val="bullet"/>
      <w:lvlText w:val="•"/>
      <w:lvlJc w:val="left"/>
      <w:pPr>
        <w:ind w:left="2433" w:hanging="120"/>
      </w:pPr>
      <w:rPr>
        <w:rFonts w:hint="default"/>
        <w:lang w:val="pl-PL" w:eastAsia="en-US" w:bidi="ar-SA"/>
      </w:rPr>
    </w:lvl>
    <w:lvl w:ilvl="6" w:tplc="785621DE">
      <w:numFmt w:val="bullet"/>
      <w:lvlText w:val="•"/>
      <w:lvlJc w:val="left"/>
      <w:pPr>
        <w:ind w:left="2908" w:hanging="120"/>
      </w:pPr>
      <w:rPr>
        <w:rFonts w:hint="default"/>
        <w:lang w:val="pl-PL" w:eastAsia="en-US" w:bidi="ar-SA"/>
      </w:rPr>
    </w:lvl>
    <w:lvl w:ilvl="7" w:tplc="BCD02478">
      <w:numFmt w:val="bullet"/>
      <w:lvlText w:val="•"/>
      <w:lvlJc w:val="left"/>
      <w:pPr>
        <w:ind w:left="3382" w:hanging="120"/>
      </w:pPr>
      <w:rPr>
        <w:rFonts w:hint="default"/>
        <w:lang w:val="pl-PL" w:eastAsia="en-US" w:bidi="ar-SA"/>
      </w:rPr>
    </w:lvl>
    <w:lvl w:ilvl="8" w:tplc="808270EC">
      <w:numFmt w:val="bullet"/>
      <w:lvlText w:val="•"/>
      <w:lvlJc w:val="left"/>
      <w:pPr>
        <w:ind w:left="3857" w:hanging="120"/>
      </w:pPr>
      <w:rPr>
        <w:rFonts w:hint="default"/>
        <w:lang w:val="pl-PL" w:eastAsia="en-US" w:bidi="ar-SA"/>
      </w:rPr>
    </w:lvl>
  </w:abstractNum>
  <w:abstractNum w:abstractNumId="2" w15:restartNumberingAfterBreak="0">
    <w:nsid w:val="0D436EF9"/>
    <w:multiLevelType w:val="hybridMultilevel"/>
    <w:tmpl w:val="1D56DA68"/>
    <w:lvl w:ilvl="0" w:tplc="83C6E13E">
      <w:numFmt w:val="bullet"/>
      <w:lvlText w:val="•"/>
      <w:lvlJc w:val="left"/>
      <w:pPr>
        <w:ind w:left="53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A04E6D58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4252B678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9CFA92F8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9B023AE4">
      <w:numFmt w:val="bullet"/>
      <w:lvlText w:val="•"/>
      <w:lvlJc w:val="left"/>
      <w:pPr>
        <w:ind w:left="1958" w:hanging="120"/>
      </w:pPr>
      <w:rPr>
        <w:rFonts w:hint="default"/>
        <w:lang w:val="pl-PL" w:eastAsia="en-US" w:bidi="ar-SA"/>
      </w:rPr>
    </w:lvl>
    <w:lvl w:ilvl="5" w:tplc="B490B0EE">
      <w:numFmt w:val="bullet"/>
      <w:lvlText w:val="•"/>
      <w:lvlJc w:val="left"/>
      <w:pPr>
        <w:ind w:left="2433" w:hanging="120"/>
      </w:pPr>
      <w:rPr>
        <w:rFonts w:hint="default"/>
        <w:lang w:val="pl-PL" w:eastAsia="en-US" w:bidi="ar-SA"/>
      </w:rPr>
    </w:lvl>
    <w:lvl w:ilvl="6" w:tplc="1A9A066C">
      <w:numFmt w:val="bullet"/>
      <w:lvlText w:val="•"/>
      <w:lvlJc w:val="left"/>
      <w:pPr>
        <w:ind w:left="2908" w:hanging="120"/>
      </w:pPr>
      <w:rPr>
        <w:rFonts w:hint="default"/>
        <w:lang w:val="pl-PL" w:eastAsia="en-US" w:bidi="ar-SA"/>
      </w:rPr>
    </w:lvl>
    <w:lvl w:ilvl="7" w:tplc="D14006A8">
      <w:numFmt w:val="bullet"/>
      <w:lvlText w:val="•"/>
      <w:lvlJc w:val="left"/>
      <w:pPr>
        <w:ind w:left="3382" w:hanging="120"/>
      </w:pPr>
      <w:rPr>
        <w:rFonts w:hint="default"/>
        <w:lang w:val="pl-PL" w:eastAsia="en-US" w:bidi="ar-SA"/>
      </w:rPr>
    </w:lvl>
    <w:lvl w:ilvl="8" w:tplc="A4F4CAC8">
      <w:numFmt w:val="bullet"/>
      <w:lvlText w:val="•"/>
      <w:lvlJc w:val="left"/>
      <w:pPr>
        <w:ind w:left="3857" w:hanging="120"/>
      </w:pPr>
      <w:rPr>
        <w:rFonts w:hint="default"/>
        <w:lang w:val="pl-PL" w:eastAsia="en-US" w:bidi="ar-SA"/>
      </w:rPr>
    </w:lvl>
  </w:abstractNum>
  <w:abstractNum w:abstractNumId="3" w15:restartNumberingAfterBreak="0">
    <w:nsid w:val="1EE97F42"/>
    <w:multiLevelType w:val="hybridMultilevel"/>
    <w:tmpl w:val="969A1290"/>
    <w:lvl w:ilvl="0" w:tplc="89C61010">
      <w:numFmt w:val="bullet"/>
      <w:lvlText w:val="•"/>
      <w:lvlJc w:val="left"/>
      <w:pPr>
        <w:ind w:left="56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AB5C7718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3E8E426A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2E1A0964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C09EF430">
      <w:numFmt w:val="bullet"/>
      <w:lvlText w:val="•"/>
      <w:lvlJc w:val="left"/>
      <w:pPr>
        <w:ind w:left="1959" w:hanging="120"/>
      </w:pPr>
      <w:rPr>
        <w:rFonts w:hint="default"/>
        <w:lang w:val="pl-PL" w:eastAsia="en-US" w:bidi="ar-SA"/>
      </w:rPr>
    </w:lvl>
    <w:lvl w:ilvl="5" w:tplc="9584532C">
      <w:numFmt w:val="bullet"/>
      <w:lvlText w:val="•"/>
      <w:lvlJc w:val="left"/>
      <w:pPr>
        <w:ind w:left="2434" w:hanging="120"/>
      </w:pPr>
      <w:rPr>
        <w:rFonts w:hint="default"/>
        <w:lang w:val="pl-PL" w:eastAsia="en-US" w:bidi="ar-SA"/>
      </w:rPr>
    </w:lvl>
    <w:lvl w:ilvl="6" w:tplc="1C60F418">
      <w:numFmt w:val="bullet"/>
      <w:lvlText w:val="•"/>
      <w:lvlJc w:val="left"/>
      <w:pPr>
        <w:ind w:left="2909" w:hanging="120"/>
      </w:pPr>
      <w:rPr>
        <w:rFonts w:hint="default"/>
        <w:lang w:val="pl-PL" w:eastAsia="en-US" w:bidi="ar-SA"/>
      </w:rPr>
    </w:lvl>
    <w:lvl w:ilvl="7" w:tplc="CAD83BFE">
      <w:numFmt w:val="bullet"/>
      <w:lvlText w:val="•"/>
      <w:lvlJc w:val="left"/>
      <w:pPr>
        <w:ind w:left="3384" w:hanging="120"/>
      </w:pPr>
      <w:rPr>
        <w:rFonts w:hint="default"/>
        <w:lang w:val="pl-PL" w:eastAsia="en-US" w:bidi="ar-SA"/>
      </w:rPr>
    </w:lvl>
    <w:lvl w:ilvl="8" w:tplc="E63A00C0">
      <w:numFmt w:val="bullet"/>
      <w:lvlText w:val="•"/>
      <w:lvlJc w:val="left"/>
      <w:pPr>
        <w:ind w:left="3859" w:hanging="120"/>
      </w:pPr>
      <w:rPr>
        <w:rFonts w:hint="default"/>
        <w:lang w:val="pl-PL" w:eastAsia="en-US" w:bidi="ar-SA"/>
      </w:rPr>
    </w:lvl>
  </w:abstractNum>
  <w:abstractNum w:abstractNumId="4" w15:restartNumberingAfterBreak="0">
    <w:nsid w:val="20150951"/>
    <w:multiLevelType w:val="hybridMultilevel"/>
    <w:tmpl w:val="0F6CF67C"/>
    <w:lvl w:ilvl="0" w:tplc="7C0C787C">
      <w:numFmt w:val="bullet"/>
      <w:lvlText w:val="•"/>
      <w:lvlJc w:val="left"/>
      <w:pPr>
        <w:ind w:left="56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8E9A387E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83FE23BE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B04CF572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D00E4CC4">
      <w:numFmt w:val="bullet"/>
      <w:lvlText w:val="•"/>
      <w:lvlJc w:val="left"/>
      <w:pPr>
        <w:ind w:left="1959" w:hanging="120"/>
      </w:pPr>
      <w:rPr>
        <w:rFonts w:hint="default"/>
        <w:lang w:val="pl-PL" w:eastAsia="en-US" w:bidi="ar-SA"/>
      </w:rPr>
    </w:lvl>
    <w:lvl w:ilvl="5" w:tplc="5308E014">
      <w:numFmt w:val="bullet"/>
      <w:lvlText w:val="•"/>
      <w:lvlJc w:val="left"/>
      <w:pPr>
        <w:ind w:left="2434" w:hanging="120"/>
      </w:pPr>
      <w:rPr>
        <w:rFonts w:hint="default"/>
        <w:lang w:val="pl-PL" w:eastAsia="en-US" w:bidi="ar-SA"/>
      </w:rPr>
    </w:lvl>
    <w:lvl w:ilvl="6" w:tplc="FA3A221C">
      <w:numFmt w:val="bullet"/>
      <w:lvlText w:val="•"/>
      <w:lvlJc w:val="left"/>
      <w:pPr>
        <w:ind w:left="2909" w:hanging="120"/>
      </w:pPr>
      <w:rPr>
        <w:rFonts w:hint="default"/>
        <w:lang w:val="pl-PL" w:eastAsia="en-US" w:bidi="ar-SA"/>
      </w:rPr>
    </w:lvl>
    <w:lvl w:ilvl="7" w:tplc="111CD062">
      <w:numFmt w:val="bullet"/>
      <w:lvlText w:val="•"/>
      <w:lvlJc w:val="left"/>
      <w:pPr>
        <w:ind w:left="3384" w:hanging="120"/>
      </w:pPr>
      <w:rPr>
        <w:rFonts w:hint="default"/>
        <w:lang w:val="pl-PL" w:eastAsia="en-US" w:bidi="ar-SA"/>
      </w:rPr>
    </w:lvl>
    <w:lvl w:ilvl="8" w:tplc="D6B2FAEE">
      <w:numFmt w:val="bullet"/>
      <w:lvlText w:val="•"/>
      <w:lvlJc w:val="left"/>
      <w:pPr>
        <w:ind w:left="3859" w:hanging="120"/>
      </w:pPr>
      <w:rPr>
        <w:rFonts w:hint="default"/>
        <w:lang w:val="pl-PL" w:eastAsia="en-US" w:bidi="ar-SA"/>
      </w:rPr>
    </w:lvl>
  </w:abstractNum>
  <w:abstractNum w:abstractNumId="5" w15:restartNumberingAfterBreak="0">
    <w:nsid w:val="298E5A45"/>
    <w:multiLevelType w:val="hybridMultilevel"/>
    <w:tmpl w:val="A2367B6C"/>
    <w:lvl w:ilvl="0" w:tplc="3FD2BD2C">
      <w:numFmt w:val="bullet"/>
      <w:lvlText w:val="•"/>
      <w:lvlJc w:val="left"/>
      <w:pPr>
        <w:ind w:left="56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F2D20014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62BE90AA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3378DA86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D70EAF06">
      <w:numFmt w:val="bullet"/>
      <w:lvlText w:val="•"/>
      <w:lvlJc w:val="left"/>
      <w:pPr>
        <w:ind w:left="1959" w:hanging="120"/>
      </w:pPr>
      <w:rPr>
        <w:rFonts w:hint="default"/>
        <w:lang w:val="pl-PL" w:eastAsia="en-US" w:bidi="ar-SA"/>
      </w:rPr>
    </w:lvl>
    <w:lvl w:ilvl="5" w:tplc="0A7A38BC">
      <w:numFmt w:val="bullet"/>
      <w:lvlText w:val="•"/>
      <w:lvlJc w:val="left"/>
      <w:pPr>
        <w:ind w:left="2434" w:hanging="120"/>
      </w:pPr>
      <w:rPr>
        <w:rFonts w:hint="default"/>
        <w:lang w:val="pl-PL" w:eastAsia="en-US" w:bidi="ar-SA"/>
      </w:rPr>
    </w:lvl>
    <w:lvl w:ilvl="6" w:tplc="E27C34D4">
      <w:numFmt w:val="bullet"/>
      <w:lvlText w:val="•"/>
      <w:lvlJc w:val="left"/>
      <w:pPr>
        <w:ind w:left="2909" w:hanging="120"/>
      </w:pPr>
      <w:rPr>
        <w:rFonts w:hint="default"/>
        <w:lang w:val="pl-PL" w:eastAsia="en-US" w:bidi="ar-SA"/>
      </w:rPr>
    </w:lvl>
    <w:lvl w:ilvl="7" w:tplc="04965BBA">
      <w:numFmt w:val="bullet"/>
      <w:lvlText w:val="•"/>
      <w:lvlJc w:val="left"/>
      <w:pPr>
        <w:ind w:left="3384" w:hanging="120"/>
      </w:pPr>
      <w:rPr>
        <w:rFonts w:hint="default"/>
        <w:lang w:val="pl-PL" w:eastAsia="en-US" w:bidi="ar-SA"/>
      </w:rPr>
    </w:lvl>
    <w:lvl w:ilvl="8" w:tplc="7150732A">
      <w:numFmt w:val="bullet"/>
      <w:lvlText w:val="•"/>
      <w:lvlJc w:val="left"/>
      <w:pPr>
        <w:ind w:left="3859" w:hanging="120"/>
      </w:pPr>
      <w:rPr>
        <w:rFonts w:hint="default"/>
        <w:lang w:val="pl-PL" w:eastAsia="en-US" w:bidi="ar-SA"/>
      </w:rPr>
    </w:lvl>
  </w:abstractNum>
  <w:abstractNum w:abstractNumId="6" w15:restartNumberingAfterBreak="0">
    <w:nsid w:val="2F342521"/>
    <w:multiLevelType w:val="singleLevel"/>
    <w:tmpl w:val="AFC0D90A"/>
    <w:lvl w:ilvl="0">
      <w:start w:val="1"/>
      <w:numFmt w:val="bullet"/>
      <w:pStyle w:val="teksttabeli"/>
      <w:lvlText w:val=""/>
      <w:lvlJc w:val="left"/>
      <w:pPr>
        <w:tabs>
          <w:tab w:val="num" w:pos="643"/>
        </w:tabs>
        <w:ind w:left="396" w:hanging="113"/>
      </w:pPr>
      <w:rPr>
        <w:rFonts w:ascii="Symbol" w:hAnsi="Symbol" w:hint="default"/>
      </w:rPr>
    </w:lvl>
  </w:abstractNum>
  <w:abstractNum w:abstractNumId="7" w15:restartNumberingAfterBreak="0">
    <w:nsid w:val="38AE368E"/>
    <w:multiLevelType w:val="hybridMultilevel"/>
    <w:tmpl w:val="47AA91D0"/>
    <w:lvl w:ilvl="0" w:tplc="6ED688A6">
      <w:numFmt w:val="bullet"/>
      <w:lvlText w:val="•"/>
      <w:lvlJc w:val="left"/>
      <w:pPr>
        <w:ind w:left="56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CF28E586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036E0C06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8D685BB4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7A94F286">
      <w:numFmt w:val="bullet"/>
      <w:lvlText w:val="•"/>
      <w:lvlJc w:val="left"/>
      <w:pPr>
        <w:ind w:left="1959" w:hanging="120"/>
      </w:pPr>
      <w:rPr>
        <w:rFonts w:hint="default"/>
        <w:lang w:val="pl-PL" w:eastAsia="en-US" w:bidi="ar-SA"/>
      </w:rPr>
    </w:lvl>
    <w:lvl w:ilvl="5" w:tplc="8A9293B0">
      <w:numFmt w:val="bullet"/>
      <w:lvlText w:val="•"/>
      <w:lvlJc w:val="left"/>
      <w:pPr>
        <w:ind w:left="2434" w:hanging="120"/>
      </w:pPr>
      <w:rPr>
        <w:rFonts w:hint="default"/>
        <w:lang w:val="pl-PL" w:eastAsia="en-US" w:bidi="ar-SA"/>
      </w:rPr>
    </w:lvl>
    <w:lvl w:ilvl="6" w:tplc="309080D6">
      <w:numFmt w:val="bullet"/>
      <w:lvlText w:val="•"/>
      <w:lvlJc w:val="left"/>
      <w:pPr>
        <w:ind w:left="2909" w:hanging="120"/>
      </w:pPr>
      <w:rPr>
        <w:rFonts w:hint="default"/>
        <w:lang w:val="pl-PL" w:eastAsia="en-US" w:bidi="ar-SA"/>
      </w:rPr>
    </w:lvl>
    <w:lvl w:ilvl="7" w:tplc="38322FD6">
      <w:numFmt w:val="bullet"/>
      <w:lvlText w:val="•"/>
      <w:lvlJc w:val="left"/>
      <w:pPr>
        <w:ind w:left="3384" w:hanging="120"/>
      </w:pPr>
      <w:rPr>
        <w:rFonts w:hint="default"/>
        <w:lang w:val="pl-PL" w:eastAsia="en-US" w:bidi="ar-SA"/>
      </w:rPr>
    </w:lvl>
    <w:lvl w:ilvl="8" w:tplc="7974C44A">
      <w:numFmt w:val="bullet"/>
      <w:lvlText w:val="•"/>
      <w:lvlJc w:val="left"/>
      <w:pPr>
        <w:ind w:left="3859" w:hanging="120"/>
      </w:pPr>
      <w:rPr>
        <w:rFonts w:hint="default"/>
        <w:lang w:val="pl-PL" w:eastAsia="en-US" w:bidi="ar-SA"/>
      </w:rPr>
    </w:lvl>
  </w:abstractNum>
  <w:abstractNum w:abstractNumId="8" w15:restartNumberingAfterBreak="0">
    <w:nsid w:val="40856F33"/>
    <w:multiLevelType w:val="hybridMultilevel"/>
    <w:tmpl w:val="9E829378"/>
    <w:lvl w:ilvl="0" w:tplc="106A03C6">
      <w:numFmt w:val="bullet"/>
      <w:lvlText w:val="•"/>
      <w:lvlJc w:val="left"/>
      <w:pPr>
        <w:ind w:left="56" w:hanging="120"/>
      </w:pPr>
      <w:rPr>
        <w:rFonts w:ascii="Times New Roman" w:eastAsia="Times New Roman" w:hAnsi="Times New Roman" w:cs="Times New Roman" w:hint="default"/>
        <w:w w:val="99"/>
        <w:sz w:val="20"/>
        <w:szCs w:val="20"/>
        <w:lang w:val="pl-PL" w:eastAsia="en-US" w:bidi="ar-SA"/>
      </w:rPr>
    </w:lvl>
    <w:lvl w:ilvl="1" w:tplc="43CA172C">
      <w:numFmt w:val="bullet"/>
      <w:lvlText w:val="•"/>
      <w:lvlJc w:val="left"/>
      <w:pPr>
        <w:ind w:left="534" w:hanging="120"/>
      </w:pPr>
      <w:rPr>
        <w:rFonts w:hint="default"/>
        <w:lang w:val="pl-PL" w:eastAsia="en-US" w:bidi="ar-SA"/>
      </w:rPr>
    </w:lvl>
    <w:lvl w:ilvl="2" w:tplc="6DA0260E">
      <w:numFmt w:val="bullet"/>
      <w:lvlText w:val="•"/>
      <w:lvlJc w:val="left"/>
      <w:pPr>
        <w:ind w:left="1009" w:hanging="120"/>
      </w:pPr>
      <w:rPr>
        <w:rFonts w:hint="default"/>
        <w:lang w:val="pl-PL" w:eastAsia="en-US" w:bidi="ar-SA"/>
      </w:rPr>
    </w:lvl>
    <w:lvl w:ilvl="3" w:tplc="4C920B06">
      <w:numFmt w:val="bullet"/>
      <w:lvlText w:val="•"/>
      <w:lvlJc w:val="left"/>
      <w:pPr>
        <w:ind w:left="1484" w:hanging="120"/>
      </w:pPr>
      <w:rPr>
        <w:rFonts w:hint="default"/>
        <w:lang w:val="pl-PL" w:eastAsia="en-US" w:bidi="ar-SA"/>
      </w:rPr>
    </w:lvl>
    <w:lvl w:ilvl="4" w:tplc="3FAAC868">
      <w:numFmt w:val="bullet"/>
      <w:lvlText w:val="•"/>
      <w:lvlJc w:val="left"/>
      <w:pPr>
        <w:ind w:left="1959" w:hanging="120"/>
      </w:pPr>
      <w:rPr>
        <w:rFonts w:hint="default"/>
        <w:lang w:val="pl-PL" w:eastAsia="en-US" w:bidi="ar-SA"/>
      </w:rPr>
    </w:lvl>
    <w:lvl w:ilvl="5" w:tplc="CFCAF73C">
      <w:numFmt w:val="bullet"/>
      <w:lvlText w:val="•"/>
      <w:lvlJc w:val="left"/>
      <w:pPr>
        <w:ind w:left="2434" w:hanging="120"/>
      </w:pPr>
      <w:rPr>
        <w:rFonts w:hint="default"/>
        <w:lang w:val="pl-PL" w:eastAsia="en-US" w:bidi="ar-SA"/>
      </w:rPr>
    </w:lvl>
    <w:lvl w:ilvl="6" w:tplc="7E26FE38">
      <w:numFmt w:val="bullet"/>
      <w:lvlText w:val="•"/>
      <w:lvlJc w:val="left"/>
      <w:pPr>
        <w:ind w:left="2909" w:hanging="120"/>
      </w:pPr>
      <w:rPr>
        <w:rFonts w:hint="default"/>
        <w:lang w:val="pl-PL" w:eastAsia="en-US" w:bidi="ar-SA"/>
      </w:rPr>
    </w:lvl>
    <w:lvl w:ilvl="7" w:tplc="3CFC1624">
      <w:numFmt w:val="bullet"/>
      <w:lvlText w:val="•"/>
      <w:lvlJc w:val="left"/>
      <w:pPr>
        <w:ind w:left="3384" w:hanging="120"/>
      </w:pPr>
      <w:rPr>
        <w:rFonts w:hint="default"/>
        <w:lang w:val="pl-PL" w:eastAsia="en-US" w:bidi="ar-SA"/>
      </w:rPr>
    </w:lvl>
    <w:lvl w:ilvl="8" w:tplc="D3AE32D4">
      <w:numFmt w:val="bullet"/>
      <w:lvlText w:val="•"/>
      <w:lvlJc w:val="left"/>
      <w:pPr>
        <w:ind w:left="3859" w:hanging="120"/>
      </w:pPr>
      <w:rPr>
        <w:rFonts w:hint="default"/>
        <w:lang w:val="pl-PL" w:eastAsia="en-US" w:bidi="ar-SA"/>
      </w:rPr>
    </w:lvl>
  </w:abstractNum>
  <w:abstractNum w:abstractNumId="9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350306938">
    <w:abstractNumId w:val="9"/>
  </w:num>
  <w:num w:numId="2" w16cid:durableId="1992247757">
    <w:abstractNumId w:val="6"/>
  </w:num>
  <w:num w:numId="3" w16cid:durableId="108746525">
    <w:abstractNumId w:val="1"/>
  </w:num>
  <w:num w:numId="4" w16cid:durableId="508251313">
    <w:abstractNumId w:val="2"/>
  </w:num>
  <w:num w:numId="5" w16cid:durableId="589890899">
    <w:abstractNumId w:val="4"/>
  </w:num>
  <w:num w:numId="6" w16cid:durableId="1708411636">
    <w:abstractNumId w:val="3"/>
  </w:num>
  <w:num w:numId="7" w16cid:durableId="730999102">
    <w:abstractNumId w:val="0"/>
  </w:num>
  <w:num w:numId="8" w16cid:durableId="84619482">
    <w:abstractNumId w:val="8"/>
  </w:num>
  <w:num w:numId="9" w16cid:durableId="1252544114">
    <w:abstractNumId w:val="7"/>
  </w:num>
  <w:num w:numId="10" w16cid:durableId="740639779">
    <w:abstractNumId w:val="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46"/>
  <w:embedSystemFonts/>
  <w:bordersDoNotSurroundHeader/>
  <w:bordersDoNotSurroundFooter/>
  <w:proofState w:spelling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446"/>
    <w:rsid w:val="00036909"/>
    <w:rsid w:val="0006415B"/>
    <w:rsid w:val="00152698"/>
    <w:rsid w:val="00162CDC"/>
    <w:rsid w:val="00163736"/>
    <w:rsid w:val="001C6206"/>
    <w:rsid w:val="001E526D"/>
    <w:rsid w:val="001F7A85"/>
    <w:rsid w:val="00203EAC"/>
    <w:rsid w:val="00234DD4"/>
    <w:rsid w:val="002518FB"/>
    <w:rsid w:val="002A491B"/>
    <w:rsid w:val="003663A2"/>
    <w:rsid w:val="004343F9"/>
    <w:rsid w:val="005327FF"/>
    <w:rsid w:val="0053610A"/>
    <w:rsid w:val="005B5B1F"/>
    <w:rsid w:val="00627483"/>
    <w:rsid w:val="0066221D"/>
    <w:rsid w:val="00671BB7"/>
    <w:rsid w:val="0068010C"/>
    <w:rsid w:val="0078179A"/>
    <w:rsid w:val="007827E4"/>
    <w:rsid w:val="00817EF4"/>
    <w:rsid w:val="008B25CE"/>
    <w:rsid w:val="008E7D44"/>
    <w:rsid w:val="008F0344"/>
    <w:rsid w:val="00916F0B"/>
    <w:rsid w:val="0091717E"/>
    <w:rsid w:val="009278D5"/>
    <w:rsid w:val="0097681B"/>
    <w:rsid w:val="009770C6"/>
    <w:rsid w:val="00A62E96"/>
    <w:rsid w:val="00A84446"/>
    <w:rsid w:val="00AC15B8"/>
    <w:rsid w:val="00AF1802"/>
    <w:rsid w:val="00B24061"/>
    <w:rsid w:val="00BC3A11"/>
    <w:rsid w:val="00C148A7"/>
    <w:rsid w:val="00C21EA3"/>
    <w:rsid w:val="00C707A0"/>
    <w:rsid w:val="00CD4BD5"/>
    <w:rsid w:val="00D100C3"/>
    <w:rsid w:val="00D111D4"/>
    <w:rsid w:val="00D1741C"/>
    <w:rsid w:val="00D43110"/>
    <w:rsid w:val="00D50481"/>
    <w:rsid w:val="00D5316D"/>
    <w:rsid w:val="00DC1AA0"/>
    <w:rsid w:val="00E001F6"/>
    <w:rsid w:val="00E42E49"/>
    <w:rsid w:val="00E84FEF"/>
    <w:rsid w:val="00E912C7"/>
    <w:rsid w:val="00EB5DC3"/>
    <w:rsid w:val="00F16ACD"/>
    <w:rsid w:val="00F41B25"/>
    <w:rsid w:val="00F477FC"/>
    <w:rsid w:val="00F83E66"/>
    <w:rsid w:val="05D6F636"/>
    <w:rsid w:val="060F086C"/>
    <w:rsid w:val="06B715DA"/>
    <w:rsid w:val="06F678CF"/>
    <w:rsid w:val="06FF0CB9"/>
    <w:rsid w:val="0791B070"/>
    <w:rsid w:val="07EEA0CC"/>
    <w:rsid w:val="0A992C82"/>
    <w:rsid w:val="0FB5EAB2"/>
    <w:rsid w:val="13D960E1"/>
    <w:rsid w:val="14400EC8"/>
    <w:rsid w:val="1790D7E7"/>
    <w:rsid w:val="193890E2"/>
    <w:rsid w:val="1AB73DD2"/>
    <w:rsid w:val="1C7B455D"/>
    <w:rsid w:val="1D3EE3A0"/>
    <w:rsid w:val="1DFEB099"/>
    <w:rsid w:val="1F82C16F"/>
    <w:rsid w:val="2062E113"/>
    <w:rsid w:val="22F27467"/>
    <w:rsid w:val="257CDCBC"/>
    <w:rsid w:val="2B414E4B"/>
    <w:rsid w:val="2C916927"/>
    <w:rsid w:val="2EF0D7CB"/>
    <w:rsid w:val="31237AC3"/>
    <w:rsid w:val="315FFDC2"/>
    <w:rsid w:val="33089831"/>
    <w:rsid w:val="35BC6CC1"/>
    <w:rsid w:val="364038F3"/>
    <w:rsid w:val="371AD389"/>
    <w:rsid w:val="3792BC47"/>
    <w:rsid w:val="37F1B6D8"/>
    <w:rsid w:val="38F540EA"/>
    <w:rsid w:val="3977D9B5"/>
    <w:rsid w:val="3BBE1FFC"/>
    <w:rsid w:val="3CA9F569"/>
    <w:rsid w:val="3CAF7A77"/>
    <w:rsid w:val="3E4B4AD8"/>
    <w:rsid w:val="3FE71B39"/>
    <w:rsid w:val="422573FA"/>
    <w:rsid w:val="425D8630"/>
    <w:rsid w:val="42E15788"/>
    <w:rsid w:val="4BFEE368"/>
    <w:rsid w:val="4C64FC4A"/>
    <w:rsid w:val="4E4AAEBD"/>
    <w:rsid w:val="5243854A"/>
    <w:rsid w:val="53676CED"/>
    <w:rsid w:val="53C62D4E"/>
    <w:rsid w:val="53EB3E45"/>
    <w:rsid w:val="5561FDAF"/>
    <w:rsid w:val="557B260C"/>
    <w:rsid w:val="5637099A"/>
    <w:rsid w:val="5ACAB8C8"/>
    <w:rsid w:val="5CF526D6"/>
    <w:rsid w:val="60AC9DDC"/>
    <w:rsid w:val="63AC5F39"/>
    <w:rsid w:val="64C94C29"/>
    <w:rsid w:val="671BDF60"/>
    <w:rsid w:val="68E24F63"/>
    <w:rsid w:val="6AAE4474"/>
    <w:rsid w:val="6ACAA327"/>
    <w:rsid w:val="70F2E656"/>
    <w:rsid w:val="71936369"/>
    <w:rsid w:val="79D892D1"/>
    <w:rsid w:val="7D58538F"/>
    <w:rsid w:val="7DCBE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8"/>
    <o:shapelayout v:ext="edit">
      <o:idmap v:ext="edit" data="1"/>
    </o:shapelayout>
  </w:shapeDefaults>
  <w:decimalSymbol w:val=","/>
  <w:listSeparator w:val=","/>
  <w14:docId w14:val="7055770B"/>
  <w14:defaultImageDpi w14:val="0"/>
  <w15:docId w15:val="{193269E1-213A-4D19-B2C7-B9CBACFE5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="Times New Roman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table of authorities" w:semiHidden="1" w:unhideWhenUsed="1"/>
    <w:lsdException w:name="List" w:semiHidden="1" w:unhideWhenUsed="1"/>
    <w:lsdException w:name="List Bullet" w:semiHidden="1" w:unhideWhenUsed="1"/>
    <w:lsdException w:name="Title" w:uiPriority="10" w:qFormat="1"/>
    <w:lsdException w:name="Default Paragraph Font" w:semiHidden="1" w:uiPriority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uiPriority="11" w:qFormat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44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mynie">
    <w:name w:val="Domy徑nie"/>
    <w:qFormat/>
    <w:rsid w:val="003663A2"/>
    <w:pPr>
      <w:widowControl w:val="0"/>
      <w:autoSpaceDN w:val="0"/>
      <w:adjustRightInd w:val="0"/>
    </w:pPr>
    <w:rPr>
      <w:rFonts w:ascii="Calibri" w:eastAsia="Times New Roman" w:hAnsi="Times New Roman" w:cs="Calibri"/>
    </w:rPr>
  </w:style>
  <w:style w:type="paragraph" w:styleId="ListParagraph">
    <w:name w:val="List Paragraph"/>
    <w:basedOn w:val="Normal"/>
    <w:uiPriority w:val="34"/>
    <w:qFormat/>
    <w:rsid w:val="003663A2"/>
    <w:pPr>
      <w:ind w:left="720"/>
      <w:contextualSpacing/>
    </w:pPr>
    <w:rPr>
      <w:lang w:eastAsia="en-US"/>
    </w:rPr>
  </w:style>
  <w:style w:type="character" w:customStyle="1" w:styleId="tabelakropkaZnak">
    <w:name w:val="tabela kropka Znak"/>
    <w:basedOn w:val="DefaultParagraphFont"/>
    <w:link w:val="tabelakropka"/>
    <w:locked/>
    <w:rsid w:val="002A491B"/>
    <w:rPr>
      <w:rFonts w:ascii="Times New Roman" w:eastAsia="Times New Roman" w:hAnsi="Times New Roman"/>
      <w:sz w:val="18"/>
      <w:szCs w:val="24"/>
    </w:rPr>
  </w:style>
  <w:style w:type="paragraph" w:customStyle="1" w:styleId="tabelakropka">
    <w:name w:val="tabela kropka"/>
    <w:basedOn w:val="Normal"/>
    <w:link w:val="tabelakropkaZnak"/>
    <w:rsid w:val="002A491B"/>
    <w:pPr>
      <w:numPr>
        <w:numId w:val="1"/>
      </w:numPr>
      <w:spacing w:before="60" w:after="60" w:line="240" w:lineRule="auto"/>
    </w:pPr>
    <w:rPr>
      <w:rFonts w:ascii="Times New Roman" w:eastAsia="Times New Roman" w:hAnsi="Times New Roman"/>
      <w:sz w:val="18"/>
      <w:szCs w:val="24"/>
    </w:rPr>
  </w:style>
  <w:style w:type="paragraph" w:customStyle="1" w:styleId="Default">
    <w:name w:val="Default"/>
    <w:rsid w:val="0068010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CondensedItalic">
    <w:name w:val="Condensed Italic"/>
    <w:uiPriority w:val="99"/>
    <w:rsid w:val="001C6206"/>
    <w:rPr>
      <w:i/>
      <w:iCs/>
    </w:rPr>
  </w:style>
  <w:style w:type="paragraph" w:customStyle="1" w:styleId="PLATabelatekstwyliczenie">
    <w:name w:val="PLA Tabela tekst wyliczenie"/>
    <w:basedOn w:val="Normal"/>
    <w:uiPriority w:val="99"/>
    <w:rsid w:val="001C6206"/>
    <w:pPr>
      <w:widowControl w:val="0"/>
      <w:tabs>
        <w:tab w:val="left" w:pos="170"/>
      </w:tabs>
      <w:suppressAutoHyphens/>
      <w:autoSpaceDE w:val="0"/>
      <w:autoSpaceDN w:val="0"/>
      <w:adjustRightInd w:val="0"/>
      <w:spacing w:after="0" w:line="248" w:lineRule="atLeast"/>
      <w:ind w:left="170" w:hanging="170"/>
      <w:textAlignment w:val="center"/>
    </w:pPr>
    <w:rPr>
      <w:rFonts w:ascii="AgendaPl RegularCondensed" w:eastAsia="Times New Roman" w:hAnsi="AgendaPl RegularCondensed" w:cs="AgendaPl RegularCondensed"/>
      <w:color w:val="000000"/>
      <w:sz w:val="20"/>
      <w:szCs w:val="20"/>
    </w:rPr>
  </w:style>
  <w:style w:type="paragraph" w:customStyle="1" w:styleId="teksttabeli">
    <w:name w:val="tekst tabeli"/>
    <w:basedOn w:val="Normal"/>
    <w:link w:val="teksttabeliZnak"/>
    <w:rsid w:val="00EB5DC3"/>
    <w:pPr>
      <w:numPr>
        <w:numId w:val="2"/>
      </w:numPr>
      <w:tabs>
        <w:tab w:val="num" w:pos="152"/>
      </w:tabs>
      <w:spacing w:after="0" w:line="240" w:lineRule="auto"/>
      <w:ind w:left="152" w:hanging="152"/>
    </w:pPr>
    <w:rPr>
      <w:rFonts w:ascii="Times New Roman" w:eastAsia="Times New Roman" w:hAnsi="Times New Roman"/>
      <w:sz w:val="21"/>
      <w:szCs w:val="20"/>
    </w:rPr>
  </w:style>
  <w:style w:type="character" w:customStyle="1" w:styleId="teksttabeliZnak">
    <w:name w:val="tekst tabeli Znak"/>
    <w:basedOn w:val="DefaultParagraphFont"/>
    <w:link w:val="teksttabeli"/>
    <w:rsid w:val="00EB5DC3"/>
    <w:rPr>
      <w:rFonts w:ascii="Times New Roman" w:eastAsia="Times New Roman" w:hAnsi="Times New Roman"/>
      <w:sz w:val="21"/>
      <w:szCs w:val="20"/>
    </w:rPr>
  </w:style>
  <w:style w:type="paragraph" w:customStyle="1" w:styleId="TableParagraph">
    <w:name w:val="Table Paragraph"/>
    <w:basedOn w:val="Normal"/>
    <w:uiPriority w:val="1"/>
    <w:qFormat/>
    <w:rsid w:val="001E526D"/>
    <w:pPr>
      <w:widowControl w:val="0"/>
      <w:autoSpaceDE w:val="0"/>
      <w:autoSpaceDN w:val="0"/>
      <w:spacing w:after="0" w:line="240" w:lineRule="auto"/>
      <w:ind w:left="56"/>
    </w:pPr>
    <w:rPr>
      <w:rFonts w:ascii="Times New Roman" w:eastAsia="Times New Roman" w:hAnsi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2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9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3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3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7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3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4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5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9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99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7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1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6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5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0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0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7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6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4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9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9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101</Pages>
  <Words>39709</Words>
  <Characters>226346</Characters>
  <Application>Microsoft Office Word</Application>
  <DocSecurity>0</DocSecurity>
  <Lines>1886</Lines>
  <Paragraphs>5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5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Tomasz Szczepaniak</cp:lastModifiedBy>
  <cp:revision>7</cp:revision>
  <cp:lastPrinted>2017-10-26T08:51:00Z</cp:lastPrinted>
  <dcterms:created xsi:type="dcterms:W3CDTF">2021-11-27T13:10:00Z</dcterms:created>
  <dcterms:modified xsi:type="dcterms:W3CDTF">2022-09-28T00:44:00Z</dcterms:modified>
</cp:coreProperties>
</file>